
<file path=[Content_Types].xml><?xml version="1.0" encoding="utf-8"?>
<Types xmlns="http://schemas.openxmlformats.org/package/2006/content-types">
  <Override PartName="/word/footnotes.xml" ContentType="application/vnd.openxmlformats-officedocument.wordprocessingml.footnotes+xml"/>
  <Override PartName="/word/diagrams/quickStyle1.xml" ContentType="application/vnd.openxmlformats-officedocument.drawingml.diagramStyle+xml"/>
  <Default Extension="png" ContentType="image/png"/>
  <Default Extension="bin" ContentType="application/vnd.openxmlformats-officedocument.oleObject"/>
  <Override PartName="/customXml/itemProps1.xml" ContentType="application/vnd.openxmlformats-officedocument.customXmlProperties+xml"/>
  <Override PartName="/word/diagrams/data1.xml" ContentType="application/vnd.openxmlformats-officedocument.drawingml.diagramData+xml"/>
  <Override PartName="/word/diagrams/colors1.xml" ContentType="application/vnd.openxmlformats-officedocument.drawingml.diagramColor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36014" w:rsidRPr="00CF775B" w:rsidRDefault="00B36014">
      <w:pPr>
        <w:rPr>
          <w:color w:val="21798E" w:themeColor="accent1" w:themeShade="BF"/>
        </w:rPr>
      </w:pPr>
    </w:p>
    <w:p w:rsidR="00B36014" w:rsidRPr="00CF775B" w:rsidRDefault="00B36014" w:rsidP="00B36014">
      <w:pPr>
        <w:jc w:val="center"/>
        <w:rPr>
          <w:rFonts w:ascii="Monotype Corsiva" w:hAnsi="Monotype Corsiva"/>
          <w:b/>
          <w:bCs/>
          <w:color w:val="21798E" w:themeColor="accent1" w:themeShade="BF"/>
          <w:sz w:val="48"/>
          <w:szCs w:val="48"/>
        </w:rPr>
      </w:pPr>
    </w:p>
    <w:p w:rsidR="005E0C8E" w:rsidRPr="00CF775B" w:rsidRDefault="005E0C8E" w:rsidP="00330912">
      <w:pPr>
        <w:rPr>
          <w:rFonts w:ascii="Monotype Corsiva" w:hAnsi="Monotype Corsiva"/>
          <w:b/>
          <w:bCs/>
          <w:color w:val="21798E" w:themeColor="accent1" w:themeShade="BF"/>
          <w:sz w:val="48"/>
          <w:szCs w:val="48"/>
        </w:rPr>
      </w:pPr>
    </w:p>
    <w:p w:rsidR="00B36014" w:rsidRPr="00330912" w:rsidRDefault="005E0C8E" w:rsidP="003B2440">
      <w:pPr>
        <w:pStyle w:val="Heading2"/>
        <w:jc w:val="center"/>
        <w:rPr>
          <w:b w:val="0"/>
          <w:bCs w:val="0"/>
          <w:color w:val="7030A0"/>
          <w:sz w:val="48"/>
          <w:szCs w:val="48"/>
        </w:rPr>
      </w:pPr>
      <w:r w:rsidRPr="00330912">
        <w:rPr>
          <w:b w:val="0"/>
          <w:bCs w:val="0"/>
          <w:color w:val="7030A0"/>
          <w:sz w:val="48"/>
          <w:szCs w:val="48"/>
        </w:rPr>
        <w:t>Abstract</w:t>
      </w:r>
    </w:p>
    <w:p w:rsidR="00B36014" w:rsidRPr="00B36014" w:rsidRDefault="00183EC1" w:rsidP="00B36014">
      <w:pPr>
        <w:jc w:val="center"/>
        <w:rPr>
          <w:rFonts w:asciiTheme="majorBidi" w:hAnsiTheme="majorBidi" w:cstheme="majorBidi"/>
          <w:sz w:val="48"/>
          <w:szCs w:val="48"/>
        </w:rPr>
      </w:pPr>
      <w:r>
        <w:rPr>
          <w:rFonts w:asciiTheme="majorBidi" w:hAnsiTheme="majorBidi" w:cstheme="majorBidi"/>
          <w:noProof/>
          <w:sz w:val="48"/>
          <w:szCs w:val="48"/>
        </w:rPr>
        <w:pict>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_x0000_s1034" type="#_x0000_t86" style="position:absolute;left:0;text-align:left;margin-left:441pt;margin-top:34.35pt;width:27.75pt;height:234pt;z-index:251659264"/>
        </w:pict>
      </w:r>
      <w:r>
        <w:rPr>
          <w:rFonts w:asciiTheme="majorBidi" w:hAnsiTheme="majorBidi" w:cstheme="majorBidi"/>
          <w:noProof/>
          <w:sz w:val="48"/>
          <w:szCs w:val="48"/>
        </w:rPr>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1031" type="#_x0000_t85" style="position:absolute;left:0;text-align:left;margin-left:-22.5pt;margin-top:34.35pt;width:21pt;height:240.75pt;z-index:251658240"/>
        </w:pict>
      </w:r>
    </w:p>
    <w:p w:rsidR="005F5C88" w:rsidRDefault="00B36014" w:rsidP="00B36014">
      <w:pPr>
        <w:rPr>
          <w:sz w:val="32"/>
          <w:szCs w:val="32"/>
        </w:rPr>
      </w:pPr>
      <w:r w:rsidRPr="00B36014">
        <w:rPr>
          <w:sz w:val="32"/>
          <w:szCs w:val="32"/>
        </w:rPr>
        <w:t>The goal of our project was to create a device that opens a standard Masterlock® combination lock without knowing the combination to the lock.  First we researched a method that one could use to open one of these locks by hand without knowing the combination to the lock.  After we mastered this technique we created a machine that could implement the strategy so that one could use the machine to open the combination lock without needing to master the technique.  Our final product achieved this goal, and opens the lock without knowing the combination beforehand, displaying the correct combination to the lock when it is finished.</w:t>
      </w:r>
    </w:p>
    <w:p w:rsidR="00B36014" w:rsidRDefault="00B36014" w:rsidP="00B36014">
      <w:pPr>
        <w:rPr>
          <w:sz w:val="32"/>
          <w:szCs w:val="32"/>
        </w:rPr>
      </w:pPr>
    </w:p>
    <w:p w:rsidR="00B36014" w:rsidRDefault="00B36014" w:rsidP="00B36014">
      <w:pPr>
        <w:rPr>
          <w:sz w:val="32"/>
          <w:szCs w:val="32"/>
        </w:rPr>
      </w:pPr>
    </w:p>
    <w:p w:rsidR="00B36014" w:rsidRDefault="00B36014" w:rsidP="00B36014">
      <w:pPr>
        <w:rPr>
          <w:sz w:val="32"/>
          <w:szCs w:val="32"/>
        </w:rPr>
      </w:pPr>
    </w:p>
    <w:p w:rsidR="00B36014" w:rsidRDefault="00B36014" w:rsidP="00B36014">
      <w:pPr>
        <w:rPr>
          <w:sz w:val="32"/>
          <w:szCs w:val="32"/>
        </w:rPr>
      </w:pPr>
    </w:p>
    <w:p w:rsidR="00997427" w:rsidRDefault="00997427" w:rsidP="00B36014">
      <w:pPr>
        <w:rPr>
          <w:sz w:val="32"/>
          <w:szCs w:val="32"/>
        </w:rPr>
      </w:pPr>
    </w:p>
    <w:p w:rsidR="00887967" w:rsidRPr="00330912" w:rsidRDefault="007E5DCC" w:rsidP="00330912">
      <w:pPr>
        <w:pStyle w:val="Heading2"/>
        <w:pBdr>
          <w:bottom w:val="single" w:sz="12" w:space="1" w:color="auto"/>
        </w:pBdr>
        <w:jc w:val="center"/>
        <w:rPr>
          <w:b w:val="0"/>
          <w:bCs w:val="0"/>
          <w:color w:val="7030A0"/>
          <w:sz w:val="44"/>
          <w:szCs w:val="44"/>
        </w:rPr>
      </w:pPr>
      <w:r w:rsidRPr="00330912">
        <w:rPr>
          <w:b w:val="0"/>
          <w:bCs w:val="0"/>
          <w:color w:val="7030A0"/>
          <w:sz w:val="44"/>
          <w:szCs w:val="44"/>
        </w:rPr>
        <w:lastRenderedPageBreak/>
        <w:t>Contents</w:t>
      </w:r>
    </w:p>
    <w:p w:rsidR="00E02F08" w:rsidRPr="00330912" w:rsidRDefault="00E02F08" w:rsidP="00330912"/>
    <w:p w:rsidR="00997427" w:rsidRPr="00330912" w:rsidRDefault="007E5DCC" w:rsidP="00997427">
      <w:pPr>
        <w:rPr>
          <w:rFonts w:ascii="Monotype Corsiva" w:hAnsi="Monotype Corsiva"/>
          <w:color w:val="7030A0"/>
          <w:sz w:val="32"/>
          <w:szCs w:val="32"/>
        </w:rPr>
      </w:pPr>
      <w:r w:rsidRPr="00330912">
        <w:rPr>
          <w:rFonts w:ascii="Monotype Corsiva" w:hAnsi="Monotype Corsiva"/>
          <w:color w:val="7030A0"/>
          <w:sz w:val="32"/>
          <w:szCs w:val="32"/>
        </w:rPr>
        <w:t>Chapter one: Introduction</w:t>
      </w:r>
      <w:r w:rsidR="005134BE" w:rsidRPr="00330912">
        <w:rPr>
          <w:rFonts w:ascii="Monotype Corsiva" w:hAnsi="Monotype Corsiva"/>
          <w:color w:val="7030A0"/>
          <w:sz w:val="32"/>
          <w:szCs w:val="32"/>
        </w:rPr>
        <w:t>:</w:t>
      </w:r>
    </w:p>
    <w:p w:rsidR="003B2440" w:rsidRPr="003B2440" w:rsidRDefault="003B2440" w:rsidP="003B2440">
      <w:pPr>
        <w:pStyle w:val="ListParagraph"/>
        <w:numPr>
          <w:ilvl w:val="1"/>
          <w:numId w:val="1"/>
        </w:numPr>
        <w:rPr>
          <w:sz w:val="28"/>
          <w:szCs w:val="28"/>
        </w:rPr>
      </w:pPr>
      <w:r w:rsidRPr="003B2440">
        <w:rPr>
          <w:sz w:val="28"/>
          <w:szCs w:val="28"/>
        </w:rPr>
        <w:t>Purpose &amp; Usefulness.</w:t>
      </w:r>
    </w:p>
    <w:p w:rsidR="00730890" w:rsidRPr="00730890" w:rsidRDefault="006A6EEE" w:rsidP="00730890">
      <w:pPr>
        <w:pStyle w:val="ListParagraph"/>
        <w:numPr>
          <w:ilvl w:val="1"/>
          <w:numId w:val="1"/>
        </w:numPr>
        <w:rPr>
          <w:sz w:val="28"/>
          <w:szCs w:val="28"/>
        </w:rPr>
      </w:pPr>
      <w:r>
        <w:rPr>
          <w:sz w:val="28"/>
          <w:szCs w:val="28"/>
        </w:rPr>
        <w:t xml:space="preserve"> Technique of cracking the lock.</w:t>
      </w:r>
    </w:p>
    <w:p w:rsidR="005613DA" w:rsidRPr="00330912" w:rsidRDefault="007E5DCC" w:rsidP="00997427">
      <w:pPr>
        <w:rPr>
          <w:rFonts w:ascii="Monotype Corsiva" w:hAnsi="Monotype Corsiva"/>
          <w:color w:val="7030A0"/>
          <w:sz w:val="32"/>
          <w:szCs w:val="32"/>
        </w:rPr>
      </w:pPr>
      <w:r w:rsidRPr="0001171A">
        <w:rPr>
          <w:sz w:val="32"/>
          <w:szCs w:val="32"/>
        </w:rPr>
        <w:t xml:space="preserve">  </w:t>
      </w:r>
      <w:r w:rsidR="007B2441" w:rsidRPr="00330912">
        <w:rPr>
          <w:rFonts w:ascii="Monotype Corsiva" w:hAnsi="Monotype Corsiva"/>
          <w:color w:val="7030A0"/>
          <w:sz w:val="32"/>
          <w:szCs w:val="32"/>
        </w:rPr>
        <w:t xml:space="preserve">Chapter </w:t>
      </w:r>
      <w:r w:rsidR="005613DA" w:rsidRPr="00330912">
        <w:rPr>
          <w:rFonts w:ascii="Monotype Corsiva" w:hAnsi="Monotype Corsiva"/>
          <w:color w:val="7030A0"/>
          <w:sz w:val="32"/>
          <w:szCs w:val="32"/>
        </w:rPr>
        <w:t>two: Design</w:t>
      </w:r>
      <w:r w:rsidR="005134BE" w:rsidRPr="00330912">
        <w:rPr>
          <w:rFonts w:ascii="Monotype Corsiva" w:hAnsi="Monotype Corsiva"/>
          <w:color w:val="7030A0"/>
          <w:sz w:val="32"/>
          <w:szCs w:val="32"/>
        </w:rPr>
        <w:t>:</w:t>
      </w:r>
    </w:p>
    <w:p w:rsidR="005134BE" w:rsidRDefault="00730890" w:rsidP="005134BE">
      <w:pPr>
        <w:pStyle w:val="ListParagraph"/>
        <w:numPr>
          <w:ilvl w:val="1"/>
          <w:numId w:val="21"/>
        </w:numPr>
        <w:rPr>
          <w:sz w:val="28"/>
          <w:szCs w:val="28"/>
        </w:rPr>
      </w:pPr>
      <w:r>
        <w:rPr>
          <w:sz w:val="28"/>
          <w:szCs w:val="28"/>
        </w:rPr>
        <w:t xml:space="preserve"> Hardware.</w:t>
      </w:r>
    </w:p>
    <w:p w:rsidR="002F7E38" w:rsidRDefault="005134BE" w:rsidP="00336706">
      <w:pPr>
        <w:pStyle w:val="ListParagraph"/>
        <w:numPr>
          <w:ilvl w:val="2"/>
          <w:numId w:val="21"/>
        </w:numPr>
        <w:rPr>
          <w:sz w:val="28"/>
          <w:szCs w:val="28"/>
        </w:rPr>
      </w:pPr>
      <w:r>
        <w:rPr>
          <w:sz w:val="28"/>
          <w:szCs w:val="28"/>
        </w:rPr>
        <w:t>Main Control Unit.</w:t>
      </w:r>
    </w:p>
    <w:p w:rsidR="005134BE" w:rsidRDefault="002F7E38" w:rsidP="005134BE">
      <w:pPr>
        <w:pStyle w:val="ListParagraph"/>
        <w:numPr>
          <w:ilvl w:val="2"/>
          <w:numId w:val="21"/>
        </w:numPr>
        <w:rPr>
          <w:sz w:val="28"/>
          <w:szCs w:val="28"/>
        </w:rPr>
      </w:pPr>
      <w:r>
        <w:rPr>
          <w:sz w:val="28"/>
          <w:szCs w:val="28"/>
        </w:rPr>
        <w:t>Input Output Unit.</w:t>
      </w:r>
    </w:p>
    <w:p w:rsidR="00490697" w:rsidRDefault="00490697" w:rsidP="00490697">
      <w:pPr>
        <w:pStyle w:val="ListParagraph"/>
        <w:numPr>
          <w:ilvl w:val="0"/>
          <w:numId w:val="23"/>
        </w:numPr>
        <w:rPr>
          <w:sz w:val="28"/>
          <w:szCs w:val="28"/>
        </w:rPr>
      </w:pPr>
      <w:r>
        <w:rPr>
          <w:sz w:val="28"/>
          <w:szCs w:val="28"/>
        </w:rPr>
        <w:t>LCD Display.</w:t>
      </w:r>
    </w:p>
    <w:p w:rsidR="00490697" w:rsidRDefault="00490697" w:rsidP="00490697">
      <w:pPr>
        <w:pStyle w:val="ListParagraph"/>
        <w:numPr>
          <w:ilvl w:val="0"/>
          <w:numId w:val="23"/>
        </w:numPr>
        <w:rPr>
          <w:sz w:val="28"/>
          <w:szCs w:val="28"/>
        </w:rPr>
      </w:pPr>
      <w:r>
        <w:rPr>
          <w:sz w:val="28"/>
          <w:szCs w:val="28"/>
        </w:rPr>
        <w:t>Keypad</w:t>
      </w:r>
    </w:p>
    <w:p w:rsidR="002F7E38" w:rsidRDefault="002F7E38" w:rsidP="005134BE">
      <w:pPr>
        <w:pStyle w:val="ListParagraph"/>
        <w:numPr>
          <w:ilvl w:val="2"/>
          <w:numId w:val="21"/>
        </w:numPr>
        <w:rPr>
          <w:sz w:val="28"/>
          <w:szCs w:val="28"/>
        </w:rPr>
      </w:pPr>
      <w:r>
        <w:rPr>
          <w:sz w:val="28"/>
          <w:szCs w:val="28"/>
        </w:rPr>
        <w:t>Driver Units.</w:t>
      </w:r>
    </w:p>
    <w:p w:rsidR="00490697" w:rsidRDefault="00490697" w:rsidP="00490697">
      <w:pPr>
        <w:pStyle w:val="ListParagraph"/>
        <w:numPr>
          <w:ilvl w:val="0"/>
          <w:numId w:val="24"/>
        </w:numPr>
        <w:rPr>
          <w:sz w:val="28"/>
          <w:szCs w:val="28"/>
        </w:rPr>
      </w:pPr>
      <w:r>
        <w:rPr>
          <w:sz w:val="28"/>
          <w:szCs w:val="28"/>
        </w:rPr>
        <w:t>Stepper Motor.</w:t>
      </w:r>
    </w:p>
    <w:p w:rsidR="00490697" w:rsidRDefault="00490697" w:rsidP="00490697">
      <w:pPr>
        <w:pStyle w:val="ListParagraph"/>
        <w:numPr>
          <w:ilvl w:val="0"/>
          <w:numId w:val="24"/>
        </w:numPr>
        <w:rPr>
          <w:sz w:val="28"/>
          <w:szCs w:val="28"/>
        </w:rPr>
      </w:pPr>
      <w:r>
        <w:rPr>
          <w:sz w:val="28"/>
          <w:szCs w:val="28"/>
        </w:rPr>
        <w:t>Stepper Motor Driver.</w:t>
      </w:r>
    </w:p>
    <w:p w:rsidR="00490697" w:rsidRDefault="00490697" w:rsidP="00490697">
      <w:pPr>
        <w:pStyle w:val="ListParagraph"/>
        <w:numPr>
          <w:ilvl w:val="0"/>
          <w:numId w:val="24"/>
        </w:numPr>
        <w:rPr>
          <w:sz w:val="28"/>
          <w:szCs w:val="28"/>
        </w:rPr>
      </w:pPr>
      <w:r>
        <w:rPr>
          <w:sz w:val="28"/>
          <w:szCs w:val="28"/>
        </w:rPr>
        <w:t>Solenoid.</w:t>
      </w:r>
    </w:p>
    <w:p w:rsidR="00490697" w:rsidRDefault="00490697" w:rsidP="00490697">
      <w:pPr>
        <w:pStyle w:val="ListParagraph"/>
        <w:numPr>
          <w:ilvl w:val="0"/>
          <w:numId w:val="24"/>
        </w:numPr>
        <w:rPr>
          <w:sz w:val="28"/>
          <w:szCs w:val="28"/>
        </w:rPr>
      </w:pPr>
      <w:r>
        <w:rPr>
          <w:sz w:val="28"/>
          <w:szCs w:val="28"/>
        </w:rPr>
        <w:t>Solenoid Driver(H-Bridge)</w:t>
      </w:r>
    </w:p>
    <w:p w:rsidR="002F7E38" w:rsidRDefault="002F7E38" w:rsidP="005134BE">
      <w:pPr>
        <w:pStyle w:val="ListParagraph"/>
        <w:numPr>
          <w:ilvl w:val="2"/>
          <w:numId w:val="21"/>
        </w:numPr>
        <w:rPr>
          <w:sz w:val="28"/>
          <w:szCs w:val="28"/>
        </w:rPr>
      </w:pPr>
      <w:r>
        <w:rPr>
          <w:sz w:val="28"/>
          <w:szCs w:val="28"/>
        </w:rPr>
        <w:t>Feedback Unit.</w:t>
      </w:r>
    </w:p>
    <w:p w:rsidR="00BD2A4E" w:rsidRDefault="00BD2A4E" w:rsidP="00BD2A4E">
      <w:pPr>
        <w:pStyle w:val="ListParagraph"/>
        <w:numPr>
          <w:ilvl w:val="0"/>
          <w:numId w:val="25"/>
        </w:numPr>
        <w:rPr>
          <w:sz w:val="28"/>
          <w:szCs w:val="28"/>
        </w:rPr>
      </w:pPr>
      <w:r>
        <w:rPr>
          <w:sz w:val="28"/>
          <w:szCs w:val="28"/>
        </w:rPr>
        <w:t xml:space="preserve"> Flywheel.</w:t>
      </w:r>
    </w:p>
    <w:p w:rsidR="00BD2A4E" w:rsidRDefault="00BD2A4E" w:rsidP="00BD2A4E">
      <w:pPr>
        <w:pStyle w:val="ListParagraph"/>
        <w:numPr>
          <w:ilvl w:val="0"/>
          <w:numId w:val="25"/>
        </w:numPr>
        <w:rPr>
          <w:sz w:val="28"/>
          <w:szCs w:val="28"/>
        </w:rPr>
      </w:pPr>
      <w:r>
        <w:rPr>
          <w:sz w:val="28"/>
          <w:szCs w:val="28"/>
        </w:rPr>
        <w:t>Arm.</w:t>
      </w:r>
    </w:p>
    <w:p w:rsidR="00BD2A4E" w:rsidRDefault="00BD2A4E" w:rsidP="00BD2A4E">
      <w:pPr>
        <w:pStyle w:val="ListParagraph"/>
        <w:numPr>
          <w:ilvl w:val="0"/>
          <w:numId w:val="25"/>
        </w:numPr>
        <w:rPr>
          <w:sz w:val="28"/>
          <w:szCs w:val="28"/>
        </w:rPr>
      </w:pPr>
      <w:r>
        <w:rPr>
          <w:sz w:val="28"/>
          <w:szCs w:val="28"/>
        </w:rPr>
        <w:t>Photo sensors.</w:t>
      </w:r>
    </w:p>
    <w:p w:rsidR="005134BE" w:rsidRDefault="005134BE" w:rsidP="005134BE">
      <w:pPr>
        <w:pStyle w:val="ListParagraph"/>
        <w:numPr>
          <w:ilvl w:val="1"/>
          <w:numId w:val="21"/>
        </w:numPr>
        <w:rPr>
          <w:sz w:val="28"/>
          <w:szCs w:val="28"/>
        </w:rPr>
      </w:pPr>
      <w:r>
        <w:rPr>
          <w:sz w:val="28"/>
          <w:szCs w:val="28"/>
        </w:rPr>
        <w:t xml:space="preserve"> Software.</w:t>
      </w:r>
    </w:p>
    <w:p w:rsidR="002F7E38" w:rsidRPr="002F7E38" w:rsidRDefault="002F7E38" w:rsidP="002F7E38">
      <w:pPr>
        <w:pStyle w:val="ListParagraph"/>
        <w:numPr>
          <w:ilvl w:val="2"/>
          <w:numId w:val="21"/>
        </w:numPr>
        <w:rPr>
          <w:sz w:val="28"/>
          <w:szCs w:val="28"/>
        </w:rPr>
      </w:pPr>
      <w:r w:rsidRPr="002F7E38">
        <w:rPr>
          <w:sz w:val="28"/>
          <w:szCs w:val="28"/>
        </w:rPr>
        <w:t>PIC (16F877).</w:t>
      </w:r>
    </w:p>
    <w:p w:rsidR="005134BE" w:rsidRPr="0001171A" w:rsidRDefault="002F7E38" w:rsidP="0001171A">
      <w:pPr>
        <w:pStyle w:val="ListParagraph"/>
        <w:numPr>
          <w:ilvl w:val="2"/>
          <w:numId w:val="21"/>
        </w:numPr>
        <w:rPr>
          <w:sz w:val="28"/>
          <w:szCs w:val="28"/>
        </w:rPr>
      </w:pPr>
      <w:r>
        <w:rPr>
          <w:sz w:val="28"/>
          <w:szCs w:val="28"/>
        </w:rPr>
        <w:t xml:space="preserve">Auto Unlock process (Cracking). </w:t>
      </w:r>
    </w:p>
    <w:p w:rsidR="005134BE" w:rsidRDefault="00BD2A4E" w:rsidP="00BD2A4E">
      <w:pPr>
        <w:rPr>
          <w:sz w:val="28"/>
          <w:szCs w:val="28"/>
        </w:rPr>
      </w:pPr>
      <w:r w:rsidRPr="00330912">
        <w:rPr>
          <w:color w:val="7030A0"/>
          <w:sz w:val="28"/>
          <w:szCs w:val="28"/>
        </w:rPr>
        <w:t>**</w:t>
      </w:r>
      <w:r>
        <w:rPr>
          <w:sz w:val="28"/>
          <w:szCs w:val="28"/>
        </w:rPr>
        <w:t xml:space="preserve"> Conclusion.</w:t>
      </w:r>
    </w:p>
    <w:p w:rsidR="00336706" w:rsidRDefault="0001171A" w:rsidP="00330912">
      <w:pPr>
        <w:rPr>
          <w:sz w:val="28"/>
          <w:szCs w:val="28"/>
        </w:rPr>
      </w:pPr>
      <w:r w:rsidRPr="00330912">
        <w:rPr>
          <w:color w:val="7030A0"/>
          <w:sz w:val="28"/>
          <w:szCs w:val="28"/>
        </w:rPr>
        <w:t>**</w:t>
      </w:r>
      <w:r>
        <w:rPr>
          <w:sz w:val="28"/>
          <w:szCs w:val="28"/>
        </w:rPr>
        <w:t xml:space="preserve"> Cost.</w:t>
      </w:r>
    </w:p>
    <w:p w:rsidR="00330912" w:rsidRDefault="00330912" w:rsidP="00330912">
      <w:pPr>
        <w:rPr>
          <w:sz w:val="28"/>
          <w:szCs w:val="28"/>
        </w:rPr>
      </w:pPr>
      <w:r w:rsidRPr="00330912">
        <w:rPr>
          <w:color w:val="7030A0"/>
          <w:sz w:val="28"/>
          <w:szCs w:val="28"/>
        </w:rPr>
        <w:t>**</w:t>
      </w:r>
      <w:r>
        <w:rPr>
          <w:sz w:val="28"/>
          <w:szCs w:val="28"/>
        </w:rPr>
        <w:t xml:space="preserve"> Project in Picture.</w:t>
      </w:r>
    </w:p>
    <w:p w:rsidR="003B2440" w:rsidRPr="00330912" w:rsidRDefault="003B2440" w:rsidP="00330912">
      <w:pPr>
        <w:pStyle w:val="Heading2"/>
        <w:pBdr>
          <w:bottom w:val="single" w:sz="12" w:space="1" w:color="auto"/>
        </w:pBdr>
        <w:jc w:val="center"/>
        <w:rPr>
          <w:b w:val="0"/>
          <w:bCs w:val="0"/>
          <w:color w:val="7030A0"/>
          <w:sz w:val="44"/>
          <w:szCs w:val="44"/>
        </w:rPr>
      </w:pPr>
      <w:r w:rsidRPr="00330912">
        <w:rPr>
          <w:b w:val="0"/>
          <w:bCs w:val="0"/>
          <w:color w:val="7030A0"/>
          <w:sz w:val="44"/>
          <w:szCs w:val="44"/>
        </w:rPr>
        <w:lastRenderedPageBreak/>
        <w:t>Chapter one: Introduction</w:t>
      </w:r>
    </w:p>
    <w:p w:rsidR="00E02F08" w:rsidRPr="00330912" w:rsidRDefault="00E02F08" w:rsidP="00330912"/>
    <w:p w:rsidR="00567483" w:rsidRPr="00567483" w:rsidRDefault="003B2440" w:rsidP="00567483">
      <w:pPr>
        <w:pStyle w:val="ListParagraph"/>
        <w:numPr>
          <w:ilvl w:val="1"/>
          <w:numId w:val="2"/>
        </w:numPr>
        <w:rPr>
          <w:sz w:val="32"/>
          <w:szCs w:val="32"/>
        </w:rPr>
      </w:pPr>
      <w:r w:rsidRPr="00567483">
        <w:rPr>
          <w:sz w:val="32"/>
          <w:szCs w:val="32"/>
        </w:rPr>
        <w:t>Purpose &amp; Usefulness:</w:t>
      </w:r>
    </w:p>
    <w:p w:rsidR="004E352A" w:rsidRPr="00567483" w:rsidRDefault="004E352A" w:rsidP="004E352A">
      <w:pPr>
        <w:pStyle w:val="ListParagraph"/>
        <w:tabs>
          <w:tab w:val="left" w:pos="432"/>
          <w:tab w:val="right" w:leader="dot" w:pos="9360"/>
        </w:tabs>
        <w:ind w:left="420"/>
        <w:rPr>
          <w:sz w:val="28"/>
          <w:szCs w:val="28"/>
        </w:rPr>
      </w:pPr>
      <w:r>
        <w:rPr>
          <w:sz w:val="26"/>
          <w:szCs w:val="26"/>
        </w:rPr>
        <w:t xml:space="preserve">        </w:t>
      </w:r>
      <w:r w:rsidRPr="00330912">
        <w:rPr>
          <w:rFonts w:asciiTheme="majorBidi" w:hAnsiTheme="majorBidi" w:cstheme="majorBidi"/>
          <w:color w:val="7030A0"/>
          <w:sz w:val="26"/>
          <w:szCs w:val="26"/>
        </w:rPr>
        <w:t>**</w:t>
      </w:r>
      <w:r>
        <w:rPr>
          <w:sz w:val="26"/>
          <w:szCs w:val="26"/>
        </w:rPr>
        <w:t xml:space="preserve"> </w:t>
      </w:r>
      <w:r w:rsidRPr="00567483">
        <w:rPr>
          <w:sz w:val="28"/>
          <w:szCs w:val="28"/>
        </w:rPr>
        <w:t>Many people have a lock lying around somewhere that they have forgotten the combination to.  The purpose of this project was to exercise our knowledge of circuits, programming, and engineering in general to build a device that would allow them to discover the combination without buying a new one.</w:t>
      </w:r>
    </w:p>
    <w:p w:rsidR="004E352A" w:rsidRPr="00330912" w:rsidRDefault="004E352A" w:rsidP="00330912">
      <w:pPr>
        <w:pStyle w:val="ListParagraph"/>
        <w:tabs>
          <w:tab w:val="left" w:pos="432"/>
          <w:tab w:val="right" w:leader="dot" w:pos="9360"/>
        </w:tabs>
        <w:ind w:left="420"/>
        <w:rPr>
          <w:sz w:val="28"/>
          <w:szCs w:val="28"/>
        </w:rPr>
      </w:pPr>
      <w:r w:rsidRPr="00567483">
        <w:rPr>
          <w:sz w:val="28"/>
          <w:szCs w:val="28"/>
        </w:rPr>
        <w:t xml:space="preserve">        </w:t>
      </w:r>
      <w:r w:rsidRPr="00330912">
        <w:rPr>
          <w:rFonts w:asciiTheme="majorBidi" w:hAnsiTheme="majorBidi" w:cstheme="majorBidi"/>
          <w:color w:val="7030A0"/>
          <w:sz w:val="28"/>
          <w:szCs w:val="28"/>
        </w:rPr>
        <w:t>**</w:t>
      </w:r>
      <w:r w:rsidRPr="00567483">
        <w:rPr>
          <w:sz w:val="28"/>
          <w:szCs w:val="28"/>
        </w:rPr>
        <w:t xml:space="preserve"> There are many techniques for opening a combination lock without the combination, however most of them will destroy the lock or not reveal the true combination.  Our device is very useful because it will not destroy the lock and it will reveal the combination once it has finished.</w:t>
      </w:r>
    </w:p>
    <w:p w:rsidR="004E352A" w:rsidRPr="00567483" w:rsidRDefault="004E352A" w:rsidP="004E352A">
      <w:pPr>
        <w:pStyle w:val="ListParagraph"/>
        <w:tabs>
          <w:tab w:val="left" w:pos="432"/>
          <w:tab w:val="right" w:leader="dot" w:pos="9360"/>
        </w:tabs>
        <w:ind w:left="420"/>
        <w:rPr>
          <w:sz w:val="28"/>
          <w:szCs w:val="28"/>
        </w:rPr>
      </w:pPr>
      <w:r w:rsidRPr="00567483">
        <w:rPr>
          <w:sz w:val="28"/>
          <w:szCs w:val="28"/>
        </w:rPr>
        <w:t xml:space="preserve">       </w:t>
      </w:r>
      <w:r w:rsidRPr="00330912">
        <w:rPr>
          <w:rFonts w:asciiTheme="majorBidi" w:hAnsiTheme="majorBidi" w:cstheme="majorBidi"/>
          <w:color w:val="7030A0"/>
          <w:sz w:val="28"/>
          <w:szCs w:val="28"/>
        </w:rPr>
        <w:t>**</w:t>
      </w:r>
      <w:r w:rsidRPr="00567483">
        <w:rPr>
          <w:rFonts w:asciiTheme="majorBidi" w:hAnsiTheme="majorBidi" w:cstheme="majorBidi"/>
          <w:color w:val="FF0000"/>
          <w:sz w:val="28"/>
          <w:szCs w:val="28"/>
        </w:rPr>
        <w:t xml:space="preserve"> </w:t>
      </w:r>
      <w:r w:rsidRPr="00567483">
        <w:rPr>
          <w:sz w:val="28"/>
          <w:szCs w:val="28"/>
        </w:rPr>
        <w:t>Many locker rooms and stores that sell combination locks would be interested in purchasing this device.</w:t>
      </w:r>
    </w:p>
    <w:p w:rsidR="004E352A" w:rsidRPr="00567483" w:rsidRDefault="004E352A" w:rsidP="004E352A">
      <w:pPr>
        <w:pStyle w:val="ListParagraph"/>
        <w:tabs>
          <w:tab w:val="left" w:pos="432"/>
          <w:tab w:val="right" w:leader="dot" w:pos="9360"/>
        </w:tabs>
        <w:ind w:left="420"/>
        <w:rPr>
          <w:sz w:val="28"/>
          <w:szCs w:val="28"/>
        </w:rPr>
      </w:pPr>
    </w:p>
    <w:p w:rsidR="00E82084" w:rsidRDefault="00E82084" w:rsidP="00E82084">
      <w:pPr>
        <w:pStyle w:val="ListParagraph"/>
        <w:numPr>
          <w:ilvl w:val="1"/>
          <w:numId w:val="2"/>
        </w:numPr>
        <w:rPr>
          <w:sz w:val="32"/>
          <w:szCs w:val="32"/>
        </w:rPr>
      </w:pPr>
      <w:r w:rsidRPr="00567483">
        <w:rPr>
          <w:sz w:val="32"/>
          <w:szCs w:val="32"/>
        </w:rPr>
        <w:t>Technique of cracking the lock:</w:t>
      </w:r>
    </w:p>
    <w:p w:rsidR="00330912" w:rsidRPr="00567483" w:rsidRDefault="00330912" w:rsidP="00330912">
      <w:pPr>
        <w:pStyle w:val="ListParagraph"/>
        <w:ind w:left="420"/>
        <w:rPr>
          <w:sz w:val="32"/>
          <w:szCs w:val="32"/>
        </w:rPr>
      </w:pPr>
    </w:p>
    <w:p w:rsidR="00E82084" w:rsidRPr="00567483" w:rsidRDefault="00E8271A" w:rsidP="00E8271A">
      <w:pPr>
        <w:pStyle w:val="ListParagraph"/>
        <w:tabs>
          <w:tab w:val="left" w:pos="432"/>
          <w:tab w:val="right" w:leader="dot" w:pos="9360"/>
        </w:tabs>
        <w:ind w:left="420"/>
        <w:rPr>
          <w:sz w:val="28"/>
          <w:szCs w:val="28"/>
        </w:rPr>
      </w:pPr>
      <w:r w:rsidRPr="00567483">
        <w:rPr>
          <w:sz w:val="28"/>
          <w:szCs w:val="28"/>
        </w:rPr>
        <w:t xml:space="preserve">          </w:t>
      </w:r>
      <w:r w:rsidR="00E82084" w:rsidRPr="00567483">
        <w:rPr>
          <w:sz w:val="28"/>
          <w:szCs w:val="28"/>
        </w:rPr>
        <w:t>While researching combination locks we learned a method to crack locks by hand</w:t>
      </w:r>
      <w:r w:rsidRPr="00567483">
        <w:rPr>
          <w:sz w:val="28"/>
          <w:szCs w:val="28"/>
        </w:rPr>
        <w:t>.</w:t>
      </w:r>
      <w:r w:rsidR="00E82084" w:rsidRPr="00567483">
        <w:rPr>
          <w:sz w:val="28"/>
          <w:szCs w:val="28"/>
        </w:rPr>
        <w:t xml:space="preserve"> Our device works by emulating this method; hence some background on this method is useful in understanding our design procedure.  </w:t>
      </w:r>
    </w:p>
    <w:p w:rsidR="00E82084" w:rsidRPr="00567483" w:rsidRDefault="00E82084" w:rsidP="00E82084">
      <w:pPr>
        <w:pStyle w:val="ListParagraph"/>
        <w:tabs>
          <w:tab w:val="left" w:pos="432"/>
          <w:tab w:val="right" w:leader="dot" w:pos="9360"/>
        </w:tabs>
        <w:ind w:left="420"/>
        <w:rPr>
          <w:sz w:val="28"/>
          <w:szCs w:val="28"/>
        </w:rPr>
      </w:pPr>
    </w:p>
    <w:p w:rsidR="00E8271A" w:rsidRPr="00567483" w:rsidRDefault="0089482B" w:rsidP="00E8271A">
      <w:pPr>
        <w:pStyle w:val="ListParagraph"/>
        <w:tabs>
          <w:tab w:val="left" w:pos="432"/>
          <w:tab w:val="right" w:leader="dot" w:pos="9360"/>
        </w:tabs>
        <w:ind w:left="420"/>
        <w:rPr>
          <w:sz w:val="28"/>
          <w:szCs w:val="28"/>
        </w:rPr>
      </w:pPr>
      <w:r w:rsidRPr="00567483">
        <w:rPr>
          <w:sz w:val="28"/>
          <w:szCs w:val="28"/>
        </w:rPr>
        <w:t xml:space="preserve">         </w:t>
      </w:r>
      <w:r w:rsidR="00E82084" w:rsidRPr="00567483">
        <w:rPr>
          <w:sz w:val="28"/>
          <w:szCs w:val="28"/>
        </w:rPr>
        <w:t xml:space="preserve">The first step to cracking the lock is to find the internal gates of the lock.  </w:t>
      </w:r>
    </w:p>
    <w:p w:rsidR="00E8271A" w:rsidRPr="00567483" w:rsidRDefault="00E82084" w:rsidP="00567483">
      <w:pPr>
        <w:pStyle w:val="ListParagraph"/>
        <w:tabs>
          <w:tab w:val="left" w:pos="432"/>
          <w:tab w:val="right" w:leader="dot" w:pos="9360"/>
        </w:tabs>
        <w:ind w:left="420"/>
        <w:rPr>
          <w:sz w:val="28"/>
          <w:szCs w:val="28"/>
        </w:rPr>
      </w:pPr>
      <w:r w:rsidRPr="00567483">
        <w:rPr>
          <w:sz w:val="28"/>
          <w:szCs w:val="28"/>
        </w:rPr>
        <w:t xml:space="preserve">To locate the gates pull up on the latch of the lock while rotating the dial- it will get stuck between two whole numbers or  two half numbers.  Record the midpoint of where the dial sticks: this is an internal gate to the lock.  Repeat this process all the way around the lock- there will be twelve gates in the lock.  Five of the numbers will be whole numbers and seven will be half numbers.  The last digit of one of the whole numbers will be different than the rest: This is the third number of the </w:t>
      </w:r>
      <w:r w:rsidR="00E8271A" w:rsidRPr="00567483">
        <w:rPr>
          <w:sz w:val="28"/>
          <w:szCs w:val="28"/>
        </w:rPr>
        <w:t xml:space="preserve">combination! </w:t>
      </w:r>
    </w:p>
    <w:p w:rsidR="00E82084" w:rsidRPr="006E5C66" w:rsidRDefault="00E82084" w:rsidP="0089482B">
      <w:pPr>
        <w:pStyle w:val="ListParagraph"/>
        <w:ind w:left="420"/>
        <w:rPr>
          <w:rFonts w:eastAsia="ヒラギノ角ゴ Pro W3" w:hAnsi="Arial"/>
          <w:sz w:val="26"/>
          <w:szCs w:val="26"/>
        </w:rPr>
      </w:pPr>
      <w:r w:rsidRPr="006E5C66">
        <w:rPr>
          <w:rFonts w:eastAsia="ヒラギノ角ゴ Pro W3" w:hAnsi="Arial"/>
          <w:sz w:val="26"/>
          <w:szCs w:val="26"/>
        </w:rPr>
        <w:lastRenderedPageBreak/>
        <w:t xml:space="preserve">                                                        </w:t>
      </w:r>
      <w:r w:rsidR="00E8271A" w:rsidRPr="006E5C66">
        <w:rPr>
          <w:rFonts w:eastAsia="ヒラギノ角ゴ Pro W3" w:hAnsi="Arial"/>
          <w:sz w:val="26"/>
          <w:szCs w:val="26"/>
        </w:rPr>
        <w:t xml:space="preserve">             </w:t>
      </w:r>
      <w:r w:rsidR="0089482B" w:rsidRPr="006E5C66">
        <w:rPr>
          <w:rFonts w:eastAsia="ヒラギノ角ゴ Pro W3" w:hAnsi="Arial"/>
          <w:sz w:val="26"/>
          <w:szCs w:val="26"/>
        </w:rPr>
        <w:t xml:space="preserve"> 1.5</w:t>
      </w:r>
    </w:p>
    <w:p w:rsidR="00E82084" w:rsidRPr="006E5C66" w:rsidRDefault="00E82084" w:rsidP="0089482B">
      <w:pPr>
        <w:pStyle w:val="ListParagraph"/>
        <w:ind w:left="420"/>
        <w:rPr>
          <w:rFonts w:eastAsia="ヒラギノ角ゴ Pro W3" w:hAnsi="Arial"/>
          <w:sz w:val="26"/>
          <w:szCs w:val="26"/>
        </w:rPr>
      </w:pPr>
      <w:r w:rsidRPr="006E5C66">
        <w:rPr>
          <w:rFonts w:eastAsia="ヒラギノ角ゴ Pro W3" w:hAnsi="Arial"/>
          <w:sz w:val="26"/>
          <w:szCs w:val="26"/>
        </w:rPr>
        <w:t xml:space="preserve">                                                     </w:t>
      </w:r>
      <w:r w:rsidR="00E8271A" w:rsidRPr="006E5C66">
        <w:rPr>
          <w:rFonts w:eastAsia="ヒラギノ角ゴ Pro W3" w:hAnsi="Arial"/>
          <w:sz w:val="26"/>
          <w:szCs w:val="26"/>
        </w:rPr>
        <w:t xml:space="preserve">                 </w:t>
      </w:r>
      <w:r w:rsidR="0089482B" w:rsidRPr="006E5C66">
        <w:rPr>
          <w:rFonts w:eastAsia="ヒラギノ角ゴ Pro W3" w:hAnsi="Arial"/>
          <w:sz w:val="26"/>
          <w:szCs w:val="26"/>
        </w:rPr>
        <w:t>4</w:t>
      </w:r>
      <w:r w:rsidRPr="006E5C66">
        <w:rPr>
          <w:rFonts w:eastAsia="ヒラギノ角ゴ Pro W3" w:hAnsi="Arial"/>
          <w:sz w:val="26"/>
          <w:szCs w:val="26"/>
        </w:rPr>
        <w:t>.5</w:t>
      </w:r>
    </w:p>
    <w:p w:rsidR="00E82084" w:rsidRPr="006E5C66" w:rsidRDefault="00E82084" w:rsidP="0089482B">
      <w:pPr>
        <w:pStyle w:val="ListParagraph"/>
        <w:ind w:left="420"/>
        <w:rPr>
          <w:rFonts w:eastAsia="ヒラギノ角ゴ Pro W3" w:hAnsi="Arial"/>
          <w:sz w:val="26"/>
          <w:szCs w:val="26"/>
        </w:rPr>
      </w:pPr>
      <w:r w:rsidRPr="006E5C66">
        <w:rPr>
          <w:rFonts w:eastAsia="ヒラギノ角ゴ Pro W3" w:hAnsi="Arial"/>
          <w:sz w:val="26"/>
          <w:szCs w:val="26"/>
        </w:rPr>
        <w:t xml:space="preserve">                                                      </w:t>
      </w:r>
      <w:r w:rsidR="00E8271A" w:rsidRPr="006E5C66">
        <w:rPr>
          <w:rFonts w:eastAsia="ヒラギノ角ゴ Pro W3" w:hAnsi="Arial"/>
          <w:sz w:val="26"/>
          <w:szCs w:val="26"/>
        </w:rPr>
        <w:t xml:space="preserve">                </w:t>
      </w:r>
      <w:r w:rsidR="0089482B" w:rsidRPr="006E5C66">
        <w:rPr>
          <w:rFonts w:eastAsia="ヒラギノ角ゴ Pro W3" w:hAnsi="Arial"/>
          <w:sz w:val="26"/>
          <w:szCs w:val="26"/>
        </w:rPr>
        <w:t xml:space="preserve">  8</w:t>
      </w:r>
    </w:p>
    <w:p w:rsidR="00E82084" w:rsidRPr="006E5C66" w:rsidRDefault="00E82084" w:rsidP="0089482B">
      <w:pPr>
        <w:pStyle w:val="ListParagraph"/>
        <w:ind w:left="420"/>
        <w:rPr>
          <w:rFonts w:eastAsia="ヒラギノ角ゴ Pro W3" w:hAnsi="Arial"/>
          <w:sz w:val="26"/>
          <w:szCs w:val="26"/>
        </w:rPr>
      </w:pPr>
      <w:r w:rsidRPr="006E5C66">
        <w:rPr>
          <w:rFonts w:eastAsia="ヒラギノ角ゴ Pro W3" w:hAnsi="Arial"/>
          <w:sz w:val="26"/>
          <w:szCs w:val="26"/>
        </w:rPr>
        <w:t xml:space="preserve">                                                      </w:t>
      </w:r>
      <w:r w:rsidR="00E8271A" w:rsidRPr="006E5C66">
        <w:rPr>
          <w:rFonts w:eastAsia="ヒラギノ角ゴ Pro W3" w:hAnsi="Arial"/>
          <w:sz w:val="26"/>
          <w:szCs w:val="26"/>
        </w:rPr>
        <w:t xml:space="preserve">                </w:t>
      </w:r>
      <w:r w:rsidRPr="006E5C66">
        <w:rPr>
          <w:rFonts w:eastAsia="ヒラギノ角ゴ Pro W3" w:hAnsi="Arial"/>
          <w:color w:val="F33C03"/>
          <w:sz w:val="26"/>
          <w:szCs w:val="26"/>
        </w:rPr>
        <w:t>1</w:t>
      </w:r>
      <w:r w:rsidR="0089482B" w:rsidRPr="006E5C66">
        <w:rPr>
          <w:rFonts w:eastAsia="ヒラギノ角ゴ Pro W3" w:hAnsi="Arial"/>
          <w:color w:val="F33C03"/>
          <w:sz w:val="26"/>
          <w:szCs w:val="26"/>
        </w:rPr>
        <w:t>2</w:t>
      </w:r>
      <w:r w:rsidR="0089482B" w:rsidRPr="006E5C66">
        <w:rPr>
          <w:sz w:val="26"/>
          <w:szCs w:val="26"/>
        </w:rPr>
        <w:sym w:font="Wingdings" w:char="F0E0"/>
      </w:r>
      <w:r w:rsidR="0089482B" w:rsidRPr="006E5C66">
        <w:rPr>
          <w:rFonts w:eastAsia="ヒラギノ角ゴ Pro W3" w:hAnsi="Arial"/>
          <w:color w:val="FF0000"/>
          <w:sz w:val="26"/>
          <w:szCs w:val="26"/>
        </w:rPr>
        <w:t xml:space="preserve"> Third number of the combination!</w:t>
      </w:r>
    </w:p>
    <w:p w:rsidR="00E82084" w:rsidRPr="006E5C66" w:rsidRDefault="00E8271A" w:rsidP="0089482B">
      <w:pPr>
        <w:pStyle w:val="ListParagraph"/>
        <w:ind w:left="420"/>
        <w:rPr>
          <w:rFonts w:eastAsia="ヒラギノ角ゴ Pro W3" w:hAnsi="Arial"/>
          <w:sz w:val="26"/>
          <w:szCs w:val="26"/>
        </w:rPr>
      </w:pPr>
      <w:r w:rsidRPr="006E5C66">
        <w:rPr>
          <w:rFonts w:eastAsia="ヒラギノ角ゴ Pro W3" w:hAnsi="Arial"/>
          <w:sz w:val="26"/>
          <w:szCs w:val="26"/>
        </w:rPr>
        <w:t xml:space="preserve">                                                                      </w:t>
      </w:r>
      <w:r w:rsidR="0089482B" w:rsidRPr="006E5C66">
        <w:rPr>
          <w:rFonts w:eastAsia="ヒラギノ角ゴ Pro W3" w:hAnsi="Arial"/>
          <w:sz w:val="26"/>
          <w:szCs w:val="26"/>
        </w:rPr>
        <w:t>14</w:t>
      </w:r>
      <w:r w:rsidR="00E82084" w:rsidRPr="006E5C66">
        <w:rPr>
          <w:rFonts w:eastAsia="ヒラギノ角ゴ Pro W3" w:hAnsi="Arial"/>
          <w:sz w:val="26"/>
          <w:szCs w:val="26"/>
        </w:rPr>
        <w:t>.5</w:t>
      </w:r>
    </w:p>
    <w:p w:rsidR="00E82084" w:rsidRPr="006E5C66" w:rsidRDefault="00E8271A" w:rsidP="0089482B">
      <w:pPr>
        <w:pStyle w:val="ListParagraph"/>
        <w:tabs>
          <w:tab w:val="left" w:pos="4950"/>
        </w:tabs>
        <w:ind w:left="420"/>
        <w:rPr>
          <w:rFonts w:eastAsia="ヒラギノ角ゴ Pro W3" w:hAnsi="Arial"/>
          <w:color w:val="FF0000"/>
          <w:sz w:val="26"/>
          <w:szCs w:val="26"/>
        </w:rPr>
      </w:pPr>
      <w:r w:rsidRPr="006E5C66">
        <w:rPr>
          <w:rFonts w:eastAsia="ヒラギノ角ゴ Pro W3" w:hAnsi="Arial"/>
          <w:color w:val="F33C03"/>
          <w:sz w:val="26"/>
          <w:szCs w:val="26"/>
        </w:rPr>
        <w:t xml:space="preserve">                                                                     </w:t>
      </w:r>
      <w:r w:rsidR="0089482B" w:rsidRPr="006E5C66">
        <w:rPr>
          <w:rFonts w:eastAsia="ヒラギノ角ゴ Pro W3" w:hAnsi="Arial"/>
          <w:sz w:val="26"/>
          <w:szCs w:val="26"/>
        </w:rPr>
        <w:t xml:space="preserve"> </w:t>
      </w:r>
      <w:r w:rsidRPr="006E5C66">
        <w:rPr>
          <w:rFonts w:eastAsia="ヒラギノ角ゴ Pro W3" w:hAnsi="Arial"/>
          <w:sz w:val="26"/>
          <w:szCs w:val="26"/>
        </w:rPr>
        <w:t xml:space="preserve"> </w:t>
      </w:r>
      <w:r w:rsidR="0089482B" w:rsidRPr="006E5C66">
        <w:rPr>
          <w:rFonts w:eastAsia="ヒラギノ角ゴ Pro W3" w:hAnsi="Arial"/>
          <w:sz w:val="26"/>
          <w:szCs w:val="26"/>
        </w:rPr>
        <w:t>18</w:t>
      </w:r>
    </w:p>
    <w:p w:rsidR="00E82084" w:rsidRPr="006E5C66" w:rsidRDefault="00E8271A" w:rsidP="0089482B">
      <w:pPr>
        <w:pStyle w:val="ListParagraph"/>
        <w:ind w:left="420"/>
        <w:rPr>
          <w:rFonts w:eastAsia="ヒラギノ角ゴ Pro W3" w:hAnsi="Arial"/>
          <w:sz w:val="26"/>
          <w:szCs w:val="26"/>
        </w:rPr>
      </w:pPr>
      <w:r w:rsidRPr="006E5C66">
        <w:rPr>
          <w:rFonts w:eastAsia="ヒラギノ角ゴ Pro W3" w:hAnsi="Arial"/>
          <w:sz w:val="26"/>
          <w:szCs w:val="26"/>
        </w:rPr>
        <w:t xml:space="preserve">                                                                      </w:t>
      </w:r>
      <w:r w:rsidR="00E82084" w:rsidRPr="006E5C66">
        <w:rPr>
          <w:rFonts w:eastAsia="ヒラギノ角ゴ Pro W3" w:hAnsi="Arial"/>
          <w:sz w:val="26"/>
          <w:szCs w:val="26"/>
        </w:rPr>
        <w:t>2</w:t>
      </w:r>
      <w:r w:rsidR="0089482B" w:rsidRPr="006E5C66">
        <w:rPr>
          <w:rFonts w:eastAsia="ヒラギノ角ゴ Pro W3" w:hAnsi="Arial"/>
          <w:sz w:val="26"/>
          <w:szCs w:val="26"/>
        </w:rPr>
        <w:t>1.5</w:t>
      </w:r>
    </w:p>
    <w:p w:rsidR="00E82084" w:rsidRPr="006E5C66" w:rsidRDefault="00E8271A" w:rsidP="0089482B">
      <w:pPr>
        <w:pStyle w:val="ListParagraph"/>
        <w:ind w:left="420"/>
        <w:rPr>
          <w:rFonts w:eastAsia="ヒラギノ角ゴ Pro W3" w:hAnsi="Arial"/>
          <w:sz w:val="26"/>
          <w:szCs w:val="26"/>
        </w:rPr>
      </w:pPr>
      <w:r w:rsidRPr="006E5C66">
        <w:rPr>
          <w:rFonts w:eastAsia="ヒラギノ角ゴ Pro W3" w:hAnsi="Arial"/>
          <w:sz w:val="26"/>
          <w:szCs w:val="26"/>
        </w:rPr>
        <w:t xml:space="preserve">                                                                      </w:t>
      </w:r>
      <w:r w:rsidR="00E82084" w:rsidRPr="006E5C66">
        <w:rPr>
          <w:rFonts w:eastAsia="ヒラギノ角ゴ Pro W3" w:hAnsi="Arial"/>
          <w:sz w:val="26"/>
          <w:szCs w:val="26"/>
        </w:rPr>
        <w:t>2</w:t>
      </w:r>
      <w:r w:rsidR="0089482B" w:rsidRPr="006E5C66">
        <w:rPr>
          <w:rFonts w:eastAsia="ヒラギノ角ゴ Pro W3" w:hAnsi="Arial"/>
          <w:sz w:val="26"/>
          <w:szCs w:val="26"/>
        </w:rPr>
        <w:t>4</w:t>
      </w:r>
      <w:r w:rsidR="00E82084" w:rsidRPr="006E5C66">
        <w:rPr>
          <w:rFonts w:eastAsia="ヒラギノ角ゴ Pro W3" w:hAnsi="Arial"/>
          <w:sz w:val="26"/>
          <w:szCs w:val="26"/>
        </w:rPr>
        <w:t>.5</w:t>
      </w:r>
    </w:p>
    <w:p w:rsidR="00E82084" w:rsidRPr="006E5C66" w:rsidRDefault="00E8271A" w:rsidP="0089482B">
      <w:pPr>
        <w:pStyle w:val="ListParagraph"/>
        <w:ind w:left="420"/>
        <w:rPr>
          <w:rFonts w:eastAsia="ヒラギノ角ゴ Pro W3" w:hAnsi="Arial"/>
          <w:sz w:val="26"/>
          <w:szCs w:val="26"/>
        </w:rPr>
      </w:pPr>
      <w:r w:rsidRPr="006E5C66">
        <w:rPr>
          <w:rFonts w:eastAsia="ヒラギノ角ゴ Pro W3" w:hAnsi="Arial"/>
          <w:sz w:val="26"/>
          <w:szCs w:val="26"/>
        </w:rPr>
        <w:t xml:space="preserve">                                                                      </w:t>
      </w:r>
      <w:r w:rsidR="0089482B" w:rsidRPr="006E5C66">
        <w:rPr>
          <w:rFonts w:eastAsia="ヒラギノ角ゴ Pro W3" w:hAnsi="Arial"/>
          <w:sz w:val="26"/>
          <w:szCs w:val="26"/>
        </w:rPr>
        <w:t xml:space="preserve"> 28</w:t>
      </w:r>
    </w:p>
    <w:p w:rsidR="00E8271A" w:rsidRPr="006E5C66" w:rsidRDefault="00E8271A" w:rsidP="0089482B">
      <w:pPr>
        <w:pStyle w:val="ListParagraph"/>
        <w:ind w:left="420"/>
        <w:rPr>
          <w:rFonts w:eastAsia="ヒラギノ角ゴ Pro W3" w:hAnsi="Arial"/>
          <w:sz w:val="26"/>
          <w:szCs w:val="26"/>
        </w:rPr>
      </w:pPr>
      <w:r w:rsidRPr="006E5C66">
        <w:rPr>
          <w:rFonts w:eastAsia="ヒラギノ角ゴ Pro W3" w:hAnsi="Arial"/>
          <w:sz w:val="26"/>
          <w:szCs w:val="26"/>
        </w:rPr>
        <w:t xml:space="preserve">                                                                      </w:t>
      </w:r>
      <w:r w:rsidR="00E82084" w:rsidRPr="006E5C66">
        <w:rPr>
          <w:rFonts w:eastAsia="ヒラギノ角ゴ Pro W3" w:hAnsi="Arial"/>
          <w:sz w:val="26"/>
          <w:szCs w:val="26"/>
        </w:rPr>
        <w:t>3</w:t>
      </w:r>
      <w:r w:rsidR="0089482B" w:rsidRPr="006E5C66">
        <w:rPr>
          <w:rFonts w:eastAsia="ヒラギノ角ゴ Pro W3" w:hAnsi="Arial"/>
          <w:sz w:val="26"/>
          <w:szCs w:val="26"/>
        </w:rPr>
        <w:t>1.5</w:t>
      </w:r>
    </w:p>
    <w:p w:rsidR="00E82084" w:rsidRPr="006E5C66" w:rsidRDefault="00E8271A" w:rsidP="0089482B">
      <w:pPr>
        <w:pStyle w:val="ListParagraph"/>
        <w:ind w:left="420"/>
        <w:rPr>
          <w:rFonts w:eastAsia="ヒラギノ角ゴ Pro W3" w:hAnsi="Arial"/>
          <w:sz w:val="26"/>
          <w:szCs w:val="26"/>
        </w:rPr>
      </w:pPr>
      <w:r w:rsidRPr="006E5C66">
        <w:rPr>
          <w:rFonts w:eastAsia="ヒラギノ角ゴ Pro W3" w:hAnsi="Arial"/>
          <w:sz w:val="26"/>
          <w:szCs w:val="26"/>
        </w:rPr>
        <w:t xml:space="preserve">                                                                      </w:t>
      </w:r>
      <w:r w:rsidR="00E82084" w:rsidRPr="006E5C66">
        <w:rPr>
          <w:rFonts w:eastAsia="ヒラギノ角ゴ Pro W3" w:hAnsi="Arial"/>
          <w:sz w:val="26"/>
          <w:szCs w:val="26"/>
        </w:rPr>
        <w:t>3</w:t>
      </w:r>
      <w:r w:rsidR="0089482B" w:rsidRPr="006E5C66">
        <w:rPr>
          <w:rFonts w:eastAsia="ヒラギノ角ゴ Pro W3" w:hAnsi="Arial"/>
          <w:sz w:val="26"/>
          <w:szCs w:val="26"/>
        </w:rPr>
        <w:t>4</w:t>
      </w:r>
      <w:r w:rsidR="00E82084" w:rsidRPr="006E5C66">
        <w:rPr>
          <w:rFonts w:eastAsia="ヒラギノ角ゴ Pro W3" w:hAnsi="Arial"/>
          <w:sz w:val="26"/>
          <w:szCs w:val="26"/>
        </w:rPr>
        <w:t>.5</w:t>
      </w:r>
    </w:p>
    <w:p w:rsidR="00E82084" w:rsidRPr="006E5C66" w:rsidRDefault="00E8271A" w:rsidP="0089482B">
      <w:pPr>
        <w:pStyle w:val="ListParagraph"/>
        <w:ind w:left="420"/>
        <w:rPr>
          <w:rFonts w:eastAsia="ヒラギノ角ゴ Pro W3" w:hAnsi="Arial"/>
          <w:sz w:val="26"/>
          <w:szCs w:val="26"/>
        </w:rPr>
      </w:pPr>
      <w:r w:rsidRPr="006E5C66">
        <w:rPr>
          <w:rFonts w:eastAsia="ヒラギノ角ゴ Pro W3" w:hAnsi="Arial"/>
          <w:sz w:val="26"/>
          <w:szCs w:val="26"/>
        </w:rPr>
        <w:t xml:space="preserve">                                                                      </w:t>
      </w:r>
      <w:r w:rsidR="0089482B" w:rsidRPr="006E5C66">
        <w:rPr>
          <w:rFonts w:eastAsia="ヒラギノ角ゴ Pro W3" w:hAnsi="Arial"/>
          <w:sz w:val="26"/>
          <w:szCs w:val="26"/>
        </w:rPr>
        <w:t xml:space="preserve"> </w:t>
      </w:r>
      <w:r w:rsidR="00E82084" w:rsidRPr="006E5C66">
        <w:rPr>
          <w:rFonts w:eastAsia="ヒラギノ角ゴ Pro W3" w:hAnsi="Arial"/>
          <w:sz w:val="26"/>
          <w:szCs w:val="26"/>
        </w:rPr>
        <w:t>3</w:t>
      </w:r>
      <w:r w:rsidR="0089482B" w:rsidRPr="006E5C66">
        <w:rPr>
          <w:rFonts w:eastAsia="ヒラギノ角ゴ Pro W3" w:hAnsi="Arial"/>
          <w:sz w:val="26"/>
          <w:szCs w:val="26"/>
        </w:rPr>
        <w:t>8</w:t>
      </w:r>
    </w:p>
    <w:p w:rsidR="00E82084" w:rsidRPr="006E5C66" w:rsidRDefault="00E8271A" w:rsidP="00E82084">
      <w:pPr>
        <w:pStyle w:val="ListParagraph"/>
        <w:ind w:left="420"/>
        <w:rPr>
          <w:rFonts w:eastAsia="ヒラギノ角ゴ Pro W3" w:hAnsi="Arial"/>
          <w:sz w:val="26"/>
          <w:szCs w:val="26"/>
        </w:rPr>
      </w:pPr>
      <w:r w:rsidRPr="006E5C66">
        <w:rPr>
          <w:sz w:val="26"/>
          <w:szCs w:val="26"/>
        </w:rPr>
        <w:t xml:space="preserve">                                                       </w:t>
      </w:r>
      <w:r w:rsidR="00E82084" w:rsidRPr="006E5C66">
        <w:rPr>
          <w:sz w:val="26"/>
          <w:szCs w:val="26"/>
        </w:rPr>
        <w:t>Sample</w:t>
      </w:r>
      <w:r w:rsidR="00E82084" w:rsidRPr="006E5C66">
        <w:rPr>
          <w:rFonts w:eastAsia="ヒラギノ角ゴ Pro W3" w:hAnsi="Arial"/>
          <w:sz w:val="26"/>
          <w:szCs w:val="26"/>
        </w:rPr>
        <w:t xml:space="preserve"> </w:t>
      </w:r>
      <w:r w:rsidR="00E82084" w:rsidRPr="006E5C66">
        <w:rPr>
          <w:sz w:val="26"/>
          <w:szCs w:val="26"/>
        </w:rPr>
        <w:t>Gate Locations</w:t>
      </w:r>
    </w:p>
    <w:p w:rsidR="00E82084" w:rsidRPr="006E5C66" w:rsidRDefault="00E82084" w:rsidP="00E82084">
      <w:pPr>
        <w:pStyle w:val="ListParagraph"/>
        <w:ind w:left="420"/>
        <w:rPr>
          <w:sz w:val="26"/>
          <w:szCs w:val="26"/>
        </w:rPr>
      </w:pPr>
    </w:p>
    <w:p w:rsidR="00E82084" w:rsidRPr="00567483" w:rsidRDefault="00E82084" w:rsidP="00567483">
      <w:pPr>
        <w:pStyle w:val="ListParagraph"/>
        <w:tabs>
          <w:tab w:val="left" w:pos="432"/>
          <w:tab w:val="right" w:leader="dot" w:pos="9360"/>
        </w:tabs>
        <w:ind w:left="420"/>
        <w:rPr>
          <w:sz w:val="26"/>
          <w:szCs w:val="26"/>
        </w:rPr>
      </w:pPr>
      <w:r w:rsidRPr="00567483">
        <w:rPr>
          <w:sz w:val="26"/>
          <w:szCs w:val="26"/>
        </w:rPr>
        <w:t xml:space="preserve">Now take the third number of the combination and divide it by four.  Take the remainder of this division and record it- this number is the first possibility of the first number of the combination.  Each of the other possible first numbers of the combination are found by adding four to this number until the highest possible number, 39, is reached. In the above example the third number of the combination is </w:t>
      </w:r>
      <w:r w:rsidR="00D713BA" w:rsidRPr="00567483">
        <w:rPr>
          <w:sz w:val="26"/>
          <w:szCs w:val="26"/>
        </w:rPr>
        <w:t>12</w:t>
      </w:r>
      <w:r w:rsidRPr="00567483">
        <w:rPr>
          <w:sz w:val="26"/>
          <w:szCs w:val="26"/>
        </w:rPr>
        <w:t xml:space="preserve">, and </w:t>
      </w:r>
      <w:r w:rsidR="00D713BA" w:rsidRPr="00567483">
        <w:rPr>
          <w:sz w:val="26"/>
          <w:szCs w:val="26"/>
        </w:rPr>
        <w:t>12</w:t>
      </w:r>
      <w:r w:rsidRPr="00567483">
        <w:rPr>
          <w:sz w:val="26"/>
          <w:szCs w:val="26"/>
        </w:rPr>
        <w:t xml:space="preserve"> divided by 4 has a remainder of 0.  Therefore the possible first numbers of the combination are 0, 4, 8, 12, 16, 20, 24, 28, 32, and 36.  Now take the remainder from the division earlier.  If it was a 0 or 1 add two to it.  If it was a 3 or 4 subtract two from it.  This is the first possibility for the second number in the combination.  The other possible second numbers to the combination are again found by adding 4 to this number until the highest possible number, 39, is reached.  Continuing our example, the remainder from before was 0, so we would add 2 to this to get 2.  This makes the possible second numbers of the combination 2, 6, 10, 14, 18, 22, 26, 30, 34, and 38.  We now have 10×10 = 100 possible combinations.  However all combinations must be either of the type low-high-low or the type high-low-high; this eliminates 20 possible combinations.  There are now 100-20= 80 possible combinations.  The next and final step is simply to try all 80 of these combinations.</w:t>
      </w:r>
    </w:p>
    <w:p w:rsidR="003B2440" w:rsidRDefault="003B2440" w:rsidP="00E0736C">
      <w:pPr>
        <w:pStyle w:val="ListParagraph"/>
        <w:ind w:left="420"/>
        <w:jc w:val="center"/>
        <w:rPr>
          <w:sz w:val="26"/>
          <w:szCs w:val="26"/>
        </w:rPr>
      </w:pPr>
    </w:p>
    <w:p w:rsidR="00226810" w:rsidRDefault="001928F6" w:rsidP="00330912">
      <w:pPr>
        <w:pStyle w:val="Heading2"/>
        <w:pBdr>
          <w:bottom w:val="single" w:sz="12" w:space="1" w:color="auto"/>
        </w:pBdr>
        <w:jc w:val="center"/>
        <w:rPr>
          <w:b w:val="0"/>
          <w:bCs w:val="0"/>
          <w:color w:val="7030A0"/>
          <w:sz w:val="44"/>
          <w:szCs w:val="44"/>
        </w:rPr>
      </w:pPr>
      <w:r w:rsidRPr="00330912">
        <w:rPr>
          <w:b w:val="0"/>
          <w:bCs w:val="0"/>
          <w:color w:val="7030A0"/>
          <w:sz w:val="44"/>
          <w:szCs w:val="44"/>
        </w:rPr>
        <w:lastRenderedPageBreak/>
        <w:t xml:space="preserve">Chapter </w:t>
      </w:r>
      <w:r w:rsidR="006248D2" w:rsidRPr="00330912">
        <w:rPr>
          <w:b w:val="0"/>
          <w:bCs w:val="0"/>
          <w:color w:val="7030A0"/>
          <w:sz w:val="44"/>
          <w:szCs w:val="44"/>
        </w:rPr>
        <w:t>T</w:t>
      </w:r>
      <w:r w:rsidR="00226810" w:rsidRPr="00330912">
        <w:rPr>
          <w:b w:val="0"/>
          <w:bCs w:val="0"/>
          <w:color w:val="7030A0"/>
          <w:sz w:val="44"/>
          <w:szCs w:val="44"/>
        </w:rPr>
        <w:t>wo: Design</w:t>
      </w:r>
    </w:p>
    <w:p w:rsidR="00E02F08" w:rsidRPr="00330912" w:rsidRDefault="00E02F08" w:rsidP="00330912"/>
    <w:p w:rsidR="00E0736C" w:rsidRPr="00E0736C" w:rsidRDefault="00E0736C" w:rsidP="00E0736C"/>
    <w:p w:rsidR="00E0736C" w:rsidRDefault="00E0736C" w:rsidP="00E0736C"/>
    <w:p w:rsidR="00E0736C" w:rsidRDefault="00E0736C" w:rsidP="00CF775B"/>
    <w:p w:rsidR="00A35A1B" w:rsidRDefault="00CF775B" w:rsidP="00CF775B">
      <w:r>
        <w:rPr>
          <w:noProof/>
        </w:rPr>
        <w:drawing>
          <wp:inline distT="0" distB="0" distL="0" distR="0">
            <wp:extent cx="6248400" cy="4191000"/>
            <wp:effectExtent l="0" t="19050" r="0" b="19050"/>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rsidR="00A35A1B" w:rsidRDefault="00A35A1B" w:rsidP="00A35A1B">
      <w:pPr>
        <w:pStyle w:val="ListParagraph"/>
        <w:ind w:left="420"/>
      </w:pPr>
    </w:p>
    <w:p w:rsidR="002E1CD5" w:rsidRDefault="002E1CD5" w:rsidP="004817B3">
      <w:pPr>
        <w:pStyle w:val="Heading2"/>
        <w:rPr>
          <w:rFonts w:asciiTheme="minorHAnsi" w:eastAsiaTheme="minorHAnsi" w:hAnsiTheme="minorHAnsi" w:cstheme="minorBidi"/>
          <w:b w:val="0"/>
          <w:bCs w:val="0"/>
          <w:color w:val="auto"/>
          <w:sz w:val="22"/>
          <w:szCs w:val="22"/>
        </w:rPr>
      </w:pPr>
    </w:p>
    <w:p w:rsidR="005518B5" w:rsidRPr="005518B5" w:rsidRDefault="005518B5" w:rsidP="005518B5"/>
    <w:p w:rsidR="0001171A" w:rsidRDefault="0001171A" w:rsidP="006248D2">
      <w:pPr>
        <w:pStyle w:val="Heading2"/>
      </w:pPr>
    </w:p>
    <w:p w:rsidR="0001171A" w:rsidRPr="0001171A" w:rsidRDefault="0001171A" w:rsidP="0001171A"/>
    <w:p w:rsidR="00962680" w:rsidRPr="00E02F08" w:rsidRDefault="004817B3" w:rsidP="006248D2">
      <w:pPr>
        <w:pStyle w:val="Heading2"/>
        <w:rPr>
          <w:rFonts w:ascii="Monotype Corsiva" w:hAnsi="Monotype Corsiva"/>
          <w:color w:val="7030A0"/>
          <w:sz w:val="40"/>
          <w:szCs w:val="40"/>
        </w:rPr>
      </w:pPr>
      <w:r w:rsidRPr="00E02F08">
        <w:rPr>
          <w:rFonts w:ascii="Monotype Corsiva" w:hAnsi="Monotype Corsiva"/>
          <w:color w:val="7030A0"/>
          <w:sz w:val="40"/>
          <w:szCs w:val="40"/>
        </w:rPr>
        <w:lastRenderedPageBreak/>
        <w:t>2.1 Hardware:</w:t>
      </w:r>
    </w:p>
    <w:p w:rsidR="00962680" w:rsidRDefault="00962680" w:rsidP="004817B3">
      <w:pPr>
        <w:pStyle w:val="ListParagraph"/>
        <w:ind w:left="420"/>
        <w:rPr>
          <w:rFonts w:ascii="Monotype Corsiva" w:hAnsi="Monotype Corsiva"/>
          <w:sz w:val="36"/>
          <w:szCs w:val="36"/>
        </w:rPr>
      </w:pPr>
    </w:p>
    <w:p w:rsidR="00FA4DD8" w:rsidRDefault="004817B3" w:rsidP="004817B3">
      <w:pPr>
        <w:pStyle w:val="ListParagraph"/>
        <w:ind w:left="420"/>
        <w:rPr>
          <w:rFonts w:ascii="Monotype Corsiva" w:hAnsi="Monotype Corsiva"/>
          <w:sz w:val="36"/>
          <w:szCs w:val="36"/>
        </w:rPr>
      </w:pPr>
      <w:r w:rsidRPr="00A35A1B">
        <w:rPr>
          <w:rFonts w:ascii="Monotype Corsiva" w:hAnsi="Monotype Corsiva"/>
          <w:sz w:val="36"/>
          <w:szCs w:val="36"/>
        </w:rPr>
        <w:t xml:space="preserve">Block </w:t>
      </w:r>
      <w:r>
        <w:rPr>
          <w:rFonts w:ascii="Monotype Corsiva" w:hAnsi="Monotype Corsiva"/>
          <w:sz w:val="36"/>
          <w:szCs w:val="36"/>
        </w:rPr>
        <w:t>D</w:t>
      </w:r>
      <w:r w:rsidRPr="00A35A1B">
        <w:rPr>
          <w:rFonts w:ascii="Monotype Corsiva" w:hAnsi="Monotype Corsiva"/>
          <w:sz w:val="36"/>
          <w:szCs w:val="36"/>
        </w:rPr>
        <w:t>iagram:</w:t>
      </w:r>
    </w:p>
    <w:p w:rsidR="005518B5" w:rsidRDefault="005518B5" w:rsidP="004817B3">
      <w:pPr>
        <w:pStyle w:val="ListParagraph"/>
        <w:ind w:left="420"/>
        <w:rPr>
          <w:rFonts w:ascii="Monotype Corsiva" w:hAnsi="Monotype Corsiva"/>
          <w:sz w:val="36"/>
          <w:szCs w:val="36"/>
        </w:rPr>
      </w:pPr>
    </w:p>
    <w:p w:rsidR="004817B3" w:rsidRPr="004817B3" w:rsidRDefault="004817B3" w:rsidP="004817B3">
      <w:pPr>
        <w:pStyle w:val="ListParagraph"/>
        <w:ind w:left="420"/>
        <w:rPr>
          <w:rFonts w:ascii="Monotype Corsiva" w:hAnsi="Monotype Corsiva"/>
          <w:sz w:val="36"/>
          <w:szCs w:val="36"/>
        </w:rPr>
      </w:pPr>
    </w:p>
    <w:p w:rsidR="005518B5" w:rsidRPr="006248D2" w:rsidRDefault="004817B3" w:rsidP="003804F1">
      <w:pPr>
        <w:pStyle w:val="ListParagraph"/>
        <w:ind w:left="405"/>
        <w:jc w:val="both"/>
      </w:pPr>
      <w:r w:rsidRPr="004817B3">
        <w:rPr>
          <w:noProof/>
        </w:rPr>
        <w:drawing>
          <wp:inline distT="0" distB="0" distL="0" distR="0">
            <wp:extent cx="5543550" cy="4312744"/>
            <wp:effectExtent l="304800" t="266700" r="323850" b="259256"/>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srcRect/>
                    <a:stretch>
                      <a:fillRect/>
                    </a:stretch>
                  </pic:blipFill>
                  <pic:spPr bwMode="auto">
                    <a:xfrm>
                      <a:off x="0" y="0"/>
                      <a:ext cx="5543550" cy="4312744"/>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inline>
        </w:drawing>
      </w:r>
    </w:p>
    <w:p w:rsidR="006248D2" w:rsidRDefault="006248D2" w:rsidP="005613DA">
      <w:pPr>
        <w:rPr>
          <w:rFonts w:ascii="Monotype Corsiva" w:hAnsi="Monotype Corsiva"/>
          <w:sz w:val="36"/>
          <w:szCs w:val="36"/>
        </w:rPr>
      </w:pPr>
    </w:p>
    <w:p w:rsidR="0001171A" w:rsidRDefault="0001171A" w:rsidP="005613DA">
      <w:pPr>
        <w:rPr>
          <w:rFonts w:ascii="Monotype Corsiva" w:hAnsi="Monotype Corsiva"/>
          <w:sz w:val="36"/>
          <w:szCs w:val="36"/>
        </w:rPr>
      </w:pPr>
    </w:p>
    <w:p w:rsidR="0001171A" w:rsidRDefault="0001171A" w:rsidP="005613DA">
      <w:pPr>
        <w:rPr>
          <w:rFonts w:ascii="Monotype Corsiva" w:hAnsi="Monotype Corsiva"/>
          <w:sz w:val="36"/>
          <w:szCs w:val="36"/>
        </w:rPr>
      </w:pPr>
    </w:p>
    <w:p w:rsidR="005613DA" w:rsidRPr="00E0736C" w:rsidRDefault="004817B3" w:rsidP="005613DA">
      <w:pPr>
        <w:rPr>
          <w:rFonts w:ascii="Monotype Corsiva" w:hAnsi="Monotype Corsiva"/>
          <w:sz w:val="36"/>
          <w:szCs w:val="36"/>
        </w:rPr>
      </w:pPr>
      <w:r w:rsidRPr="00E02F08">
        <w:rPr>
          <w:rFonts w:ascii="Monotype Corsiva" w:hAnsi="Monotype Corsiva"/>
          <w:color w:val="7030A0"/>
          <w:sz w:val="36"/>
          <w:szCs w:val="36"/>
        </w:rPr>
        <w:lastRenderedPageBreak/>
        <w:t>2.1.1</w:t>
      </w:r>
      <w:r w:rsidRPr="00E0736C">
        <w:rPr>
          <w:rFonts w:ascii="Monotype Corsiva" w:hAnsi="Monotype Corsiva"/>
          <w:sz w:val="36"/>
          <w:szCs w:val="36"/>
        </w:rPr>
        <w:t xml:space="preserve"> Main control Unit:</w:t>
      </w:r>
    </w:p>
    <w:p w:rsidR="004817B3" w:rsidRPr="00E02F08" w:rsidRDefault="005518B5" w:rsidP="00E02F08">
      <w:pPr>
        <w:pStyle w:val="ListParagraph"/>
        <w:numPr>
          <w:ilvl w:val="0"/>
          <w:numId w:val="32"/>
        </w:numPr>
        <w:rPr>
          <w:sz w:val="32"/>
          <w:szCs w:val="32"/>
        </w:rPr>
      </w:pPr>
      <w:r w:rsidRPr="00E02F08">
        <w:rPr>
          <w:sz w:val="32"/>
          <w:szCs w:val="32"/>
        </w:rPr>
        <w:t>PIC:</w:t>
      </w:r>
    </w:p>
    <w:p w:rsidR="001B2D31" w:rsidRPr="0028033B" w:rsidRDefault="0028033B" w:rsidP="0028033B">
      <w:pPr>
        <w:pStyle w:val="ListParagraph"/>
        <w:tabs>
          <w:tab w:val="left" w:pos="432"/>
          <w:tab w:val="right" w:leader="dot" w:pos="9360"/>
        </w:tabs>
        <w:ind w:left="420"/>
        <w:rPr>
          <w:sz w:val="26"/>
          <w:szCs w:val="26"/>
        </w:rPr>
      </w:pPr>
      <w:r w:rsidRPr="0028033B">
        <w:rPr>
          <w:sz w:val="26"/>
          <w:szCs w:val="26"/>
        </w:rPr>
        <w:t xml:space="preserve">It is PIC 16F877 it has 40-Pin 8-Bit CMOS </w:t>
      </w:r>
      <w:r>
        <w:rPr>
          <w:sz w:val="26"/>
          <w:szCs w:val="26"/>
        </w:rPr>
        <w:t>.the connection of the ports as follows:</w:t>
      </w:r>
    </w:p>
    <w:p w:rsidR="00A21ECF" w:rsidRDefault="00A21ECF" w:rsidP="00E6740D">
      <w:pPr>
        <w:jc w:val="center"/>
      </w:pPr>
    </w:p>
    <w:p w:rsidR="00A21ECF" w:rsidRDefault="005C3DD9" w:rsidP="005C3DD9">
      <w:pPr>
        <w:jc w:val="center"/>
      </w:pPr>
      <w:r>
        <w:rPr>
          <w:noProof/>
        </w:rPr>
        <w:drawing>
          <wp:inline distT="0" distB="0" distL="0" distR="0">
            <wp:extent cx="5029200" cy="5141923"/>
            <wp:effectExtent l="171450" t="133350" r="361950" b="306377"/>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5029200" cy="5141923"/>
                    </a:xfrm>
                    <a:prstGeom prst="rect">
                      <a:avLst/>
                    </a:prstGeom>
                    <a:ln>
                      <a:noFill/>
                    </a:ln>
                    <a:effectLst>
                      <a:outerShdw blurRad="292100" dist="139700" dir="2700000" algn="tl" rotWithShape="0">
                        <a:srgbClr val="333333">
                          <a:alpha val="65000"/>
                        </a:srgbClr>
                      </a:outerShdw>
                    </a:effectLst>
                  </pic:spPr>
                </pic:pic>
              </a:graphicData>
            </a:graphic>
          </wp:inline>
        </w:drawing>
      </w:r>
    </w:p>
    <w:p w:rsidR="005518B5" w:rsidRDefault="005518B5" w:rsidP="002E1CD5">
      <w:pPr>
        <w:rPr>
          <w:rFonts w:ascii="Monotype Corsiva" w:hAnsi="Monotype Corsiva"/>
          <w:sz w:val="36"/>
          <w:szCs w:val="36"/>
        </w:rPr>
      </w:pPr>
    </w:p>
    <w:p w:rsidR="00A21ECF" w:rsidRPr="0028033B" w:rsidRDefault="0007021D" w:rsidP="002E1CD5">
      <w:pPr>
        <w:rPr>
          <w:rFonts w:ascii="Monotype Corsiva" w:hAnsi="Monotype Corsiva"/>
          <w:sz w:val="36"/>
          <w:szCs w:val="36"/>
        </w:rPr>
      </w:pPr>
      <w:r w:rsidRPr="0028033B">
        <w:rPr>
          <w:rFonts w:ascii="Monotype Corsiva" w:hAnsi="Monotype Corsiva"/>
          <w:sz w:val="36"/>
          <w:szCs w:val="36"/>
        </w:rPr>
        <w:lastRenderedPageBreak/>
        <w:t>The basic c</w:t>
      </w:r>
      <w:r w:rsidR="002E1CD5">
        <w:rPr>
          <w:rFonts w:ascii="Monotype Corsiva" w:hAnsi="Monotype Corsiva"/>
          <w:sz w:val="36"/>
          <w:szCs w:val="36"/>
        </w:rPr>
        <w:t>ircuit</w:t>
      </w:r>
      <w:r w:rsidRPr="0028033B">
        <w:rPr>
          <w:rFonts w:ascii="Monotype Corsiva" w:hAnsi="Monotype Corsiva"/>
          <w:sz w:val="36"/>
          <w:szCs w:val="36"/>
        </w:rPr>
        <w:t xml:space="preserve"> of the PIC:</w:t>
      </w:r>
    </w:p>
    <w:p w:rsidR="00A21ECF" w:rsidRDefault="00A21ECF" w:rsidP="005613DA"/>
    <w:p w:rsidR="00A21ECF" w:rsidRDefault="00A21ECF" w:rsidP="005613DA"/>
    <w:p w:rsidR="005C3DD9" w:rsidRDefault="005518B5" w:rsidP="00F67548">
      <w:pPr>
        <w:jc w:val="both"/>
      </w:pPr>
      <w:r>
        <w:rPr>
          <w:noProof/>
        </w:rPr>
        <w:drawing>
          <wp:inline distT="0" distB="0" distL="0" distR="0">
            <wp:extent cx="6581775" cy="2952750"/>
            <wp:effectExtent l="19050" t="0" r="9525" b="0"/>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srcRect/>
                    <a:stretch>
                      <a:fillRect/>
                    </a:stretch>
                  </pic:blipFill>
                  <pic:spPr bwMode="auto">
                    <a:xfrm>
                      <a:off x="0" y="0"/>
                      <a:ext cx="6581775" cy="2952750"/>
                    </a:xfrm>
                    <a:prstGeom prst="rect">
                      <a:avLst/>
                    </a:prstGeom>
                    <a:noFill/>
                    <a:ln w="9525">
                      <a:noFill/>
                      <a:miter lim="800000"/>
                      <a:headEnd/>
                      <a:tailEnd/>
                    </a:ln>
                  </pic:spPr>
                </pic:pic>
              </a:graphicData>
            </a:graphic>
          </wp:inline>
        </w:drawing>
      </w:r>
    </w:p>
    <w:p w:rsidR="005C3DD9" w:rsidRDefault="005C3DD9" w:rsidP="005613DA"/>
    <w:p w:rsidR="00A21ECF" w:rsidRPr="00E0736C" w:rsidRDefault="006248D2" w:rsidP="00E0736C">
      <w:pPr>
        <w:rPr>
          <w:rFonts w:ascii="Monotype Corsiva" w:hAnsi="Monotype Corsiva"/>
          <w:sz w:val="36"/>
          <w:szCs w:val="36"/>
        </w:rPr>
      </w:pPr>
      <w:r w:rsidRPr="00E02F08">
        <w:rPr>
          <w:rFonts w:ascii="Monotype Corsiva" w:hAnsi="Monotype Corsiva"/>
          <w:color w:val="7030A0"/>
          <w:sz w:val="36"/>
          <w:szCs w:val="36"/>
        </w:rPr>
        <w:t>2.1.2</w:t>
      </w:r>
      <w:r>
        <w:rPr>
          <w:rFonts w:ascii="Monotype Corsiva" w:hAnsi="Monotype Corsiva"/>
          <w:sz w:val="36"/>
          <w:szCs w:val="36"/>
        </w:rPr>
        <w:t xml:space="preserve"> </w:t>
      </w:r>
      <w:r w:rsidR="00A21ECF" w:rsidRPr="00E0736C">
        <w:rPr>
          <w:rFonts w:ascii="Monotype Corsiva" w:hAnsi="Monotype Corsiva"/>
          <w:sz w:val="36"/>
          <w:szCs w:val="36"/>
        </w:rPr>
        <w:t xml:space="preserve">Input </w:t>
      </w:r>
      <w:r w:rsidR="00E0736C" w:rsidRPr="00E0736C">
        <w:rPr>
          <w:rFonts w:ascii="Monotype Corsiva" w:hAnsi="Monotype Corsiva"/>
          <w:sz w:val="36"/>
          <w:szCs w:val="36"/>
        </w:rPr>
        <w:t>O</w:t>
      </w:r>
      <w:r w:rsidR="00A21ECF" w:rsidRPr="00E0736C">
        <w:rPr>
          <w:rFonts w:ascii="Monotype Corsiva" w:hAnsi="Monotype Corsiva"/>
          <w:sz w:val="36"/>
          <w:szCs w:val="36"/>
        </w:rPr>
        <w:t xml:space="preserve">utput </w:t>
      </w:r>
      <w:r w:rsidR="00E0736C" w:rsidRPr="00E0736C">
        <w:rPr>
          <w:rFonts w:ascii="Monotype Corsiva" w:hAnsi="Monotype Corsiva"/>
          <w:sz w:val="36"/>
          <w:szCs w:val="36"/>
        </w:rPr>
        <w:t>U</w:t>
      </w:r>
      <w:r w:rsidR="00A21ECF" w:rsidRPr="00E0736C">
        <w:rPr>
          <w:rFonts w:ascii="Monotype Corsiva" w:hAnsi="Monotype Corsiva"/>
          <w:sz w:val="36"/>
          <w:szCs w:val="36"/>
        </w:rPr>
        <w:t>nit:</w:t>
      </w:r>
    </w:p>
    <w:p w:rsidR="00A21ECF" w:rsidRPr="00E0736C" w:rsidRDefault="00A21ECF" w:rsidP="00E0736C">
      <w:pPr>
        <w:pStyle w:val="ListParagraph"/>
        <w:numPr>
          <w:ilvl w:val="0"/>
          <w:numId w:val="10"/>
        </w:numPr>
        <w:rPr>
          <w:rFonts w:ascii="Monotype Corsiva" w:hAnsi="Monotype Corsiva"/>
          <w:i/>
          <w:iCs/>
          <w:sz w:val="28"/>
          <w:szCs w:val="28"/>
        </w:rPr>
      </w:pPr>
      <w:r w:rsidRPr="00E0736C">
        <w:rPr>
          <w:rFonts w:ascii="Monotype Corsiva" w:hAnsi="Monotype Corsiva"/>
          <w:sz w:val="28"/>
          <w:szCs w:val="28"/>
        </w:rPr>
        <w:t xml:space="preserve">LCD </w:t>
      </w:r>
      <w:r w:rsidR="004976D0" w:rsidRPr="00E0736C">
        <w:rPr>
          <w:rFonts w:ascii="Monotype Corsiva" w:hAnsi="Monotype Corsiva"/>
          <w:sz w:val="28"/>
          <w:szCs w:val="28"/>
        </w:rPr>
        <w:t>Display :( Output</w:t>
      </w:r>
      <w:r w:rsidR="004E27D6" w:rsidRPr="00E0736C">
        <w:rPr>
          <w:rFonts w:ascii="Monotype Corsiva" w:hAnsi="Monotype Corsiva"/>
          <w:sz w:val="28"/>
          <w:szCs w:val="28"/>
        </w:rPr>
        <w:t>)</w:t>
      </w:r>
    </w:p>
    <w:p w:rsidR="00A21ECF" w:rsidRPr="00C46961" w:rsidRDefault="00A21ECF" w:rsidP="00C46961">
      <w:pPr>
        <w:pStyle w:val="ListParagraph"/>
        <w:tabs>
          <w:tab w:val="left" w:pos="432"/>
          <w:tab w:val="right" w:leader="dot" w:pos="9360"/>
        </w:tabs>
        <w:ind w:left="420"/>
        <w:rPr>
          <w:sz w:val="26"/>
          <w:szCs w:val="26"/>
        </w:rPr>
      </w:pPr>
      <w:r w:rsidRPr="00C46961">
        <w:rPr>
          <w:sz w:val="26"/>
          <w:szCs w:val="26"/>
        </w:rPr>
        <w:t>We use an NT-C1627A LCD (16 character * 2 lines).</w:t>
      </w:r>
    </w:p>
    <w:p w:rsidR="00A21ECF" w:rsidRDefault="00A21ECF" w:rsidP="00C46961">
      <w:pPr>
        <w:pStyle w:val="ListParagraph"/>
        <w:tabs>
          <w:tab w:val="left" w:pos="432"/>
          <w:tab w:val="right" w:leader="dot" w:pos="9360"/>
        </w:tabs>
        <w:ind w:left="420"/>
        <w:rPr>
          <w:sz w:val="26"/>
          <w:szCs w:val="26"/>
        </w:rPr>
      </w:pPr>
      <w:r w:rsidRPr="00C46961">
        <w:rPr>
          <w:sz w:val="26"/>
          <w:szCs w:val="26"/>
        </w:rPr>
        <w:t xml:space="preserve">This display shows the combination that is being used to unlock the lock. When the user is inputting a combination with the keypad, the LCD display will show the combination as he inputs it.  When the user has engaged the opener in auto-unlock, the display will show the current combination that the lock is testing, and will display the correct combination after the opener has found it.  The display receives its input from the PIC. </w:t>
      </w:r>
      <w:r w:rsidR="00E6740D" w:rsidRPr="00C46961">
        <w:rPr>
          <w:sz w:val="26"/>
          <w:szCs w:val="26"/>
        </w:rPr>
        <w:t>But</w:t>
      </w:r>
      <w:r w:rsidRPr="00C46961">
        <w:rPr>
          <w:sz w:val="26"/>
          <w:szCs w:val="26"/>
        </w:rPr>
        <w:t xml:space="preserve"> they are flickering on and off so fast that it </w:t>
      </w:r>
      <w:r w:rsidR="00E0736C" w:rsidRPr="00C46961">
        <w:rPr>
          <w:sz w:val="26"/>
          <w:szCs w:val="26"/>
        </w:rPr>
        <w:t>are</w:t>
      </w:r>
      <w:r w:rsidRPr="00C46961">
        <w:rPr>
          <w:sz w:val="26"/>
          <w:szCs w:val="26"/>
        </w:rPr>
        <w:t xml:space="preserve"> impossible to detect this flickering with the human eye. The max voltage of the LCD is 5 V. </w:t>
      </w:r>
    </w:p>
    <w:p w:rsidR="00580794" w:rsidRDefault="00580794" w:rsidP="00C46961">
      <w:pPr>
        <w:pStyle w:val="ListParagraph"/>
        <w:tabs>
          <w:tab w:val="left" w:pos="432"/>
          <w:tab w:val="right" w:leader="dot" w:pos="9360"/>
        </w:tabs>
        <w:ind w:left="420"/>
        <w:rPr>
          <w:sz w:val="26"/>
          <w:szCs w:val="26"/>
        </w:rPr>
      </w:pPr>
    </w:p>
    <w:p w:rsidR="005518B5" w:rsidRDefault="005518B5" w:rsidP="00580794">
      <w:pPr>
        <w:pStyle w:val="ListParagraph"/>
        <w:jc w:val="center"/>
        <w:rPr>
          <w:rFonts w:ascii="Monotype Corsiva" w:hAnsi="Monotype Corsiva"/>
          <w:sz w:val="28"/>
          <w:szCs w:val="28"/>
        </w:rPr>
      </w:pPr>
    </w:p>
    <w:p w:rsidR="005518B5" w:rsidRDefault="005518B5" w:rsidP="005518B5">
      <w:pPr>
        <w:pStyle w:val="ListParagraph"/>
        <w:rPr>
          <w:rFonts w:ascii="Monotype Corsiva" w:hAnsi="Monotype Corsiva"/>
          <w:sz w:val="28"/>
          <w:szCs w:val="28"/>
        </w:rPr>
      </w:pPr>
    </w:p>
    <w:p w:rsidR="00A35A1B" w:rsidRPr="00E0736C" w:rsidRDefault="004976D0" w:rsidP="00E0736C">
      <w:pPr>
        <w:pStyle w:val="ListParagraph"/>
        <w:numPr>
          <w:ilvl w:val="0"/>
          <w:numId w:val="10"/>
        </w:numPr>
        <w:rPr>
          <w:rFonts w:ascii="Monotype Corsiva" w:hAnsi="Monotype Corsiva"/>
          <w:sz w:val="28"/>
          <w:szCs w:val="28"/>
        </w:rPr>
      </w:pPr>
      <w:r w:rsidRPr="00E0736C">
        <w:rPr>
          <w:rFonts w:ascii="Monotype Corsiva" w:hAnsi="Monotype Corsiva"/>
          <w:sz w:val="28"/>
          <w:szCs w:val="28"/>
        </w:rPr>
        <w:t>Keypad :</w:t>
      </w:r>
      <w:r w:rsidR="004E27D6" w:rsidRPr="00E0736C">
        <w:rPr>
          <w:rFonts w:ascii="Monotype Corsiva" w:hAnsi="Monotype Corsiva"/>
          <w:sz w:val="28"/>
          <w:szCs w:val="28"/>
        </w:rPr>
        <w:t xml:space="preserve">( </w:t>
      </w:r>
      <w:r w:rsidRPr="00E0736C">
        <w:rPr>
          <w:rFonts w:ascii="Monotype Corsiva" w:hAnsi="Monotype Corsiva"/>
          <w:sz w:val="28"/>
          <w:szCs w:val="28"/>
        </w:rPr>
        <w:t>input)</w:t>
      </w:r>
    </w:p>
    <w:p w:rsidR="004E27D6" w:rsidRPr="00C46961" w:rsidRDefault="004E27D6" w:rsidP="00C46961">
      <w:pPr>
        <w:pStyle w:val="ListParagraph"/>
        <w:tabs>
          <w:tab w:val="left" w:pos="432"/>
          <w:tab w:val="right" w:leader="dot" w:pos="9360"/>
        </w:tabs>
        <w:ind w:left="420"/>
        <w:rPr>
          <w:sz w:val="26"/>
          <w:szCs w:val="26"/>
        </w:rPr>
      </w:pPr>
      <w:r w:rsidRPr="00C46961">
        <w:rPr>
          <w:sz w:val="26"/>
          <w:szCs w:val="26"/>
        </w:rPr>
        <w:t>The keypad provides the input to the opener.  The user can input a combination to the keypad and the opener will then use that combination to attempt to open the lock.  In order to input a combination, the user must put in the first number, followed by a # sign, then the second number followed by a # sign, and then the final number followed by a # sign.  If at any point the user wants to clear the display and the numbers input, then the he may press the * button.  In order to engage the opener in auto-unlock, the user should press the # button when the display is cleared.  The input of the keypad goes directly to the PIC, where it is processed accordingly.</w:t>
      </w:r>
    </w:p>
    <w:p w:rsidR="004976D0" w:rsidRDefault="004976D0" w:rsidP="004E27D6"/>
    <w:p w:rsidR="004E27D6" w:rsidRDefault="004976D0" w:rsidP="004976D0">
      <w:pPr>
        <w:jc w:val="center"/>
      </w:pPr>
      <w:r w:rsidRPr="004976D0">
        <w:rPr>
          <w:noProof/>
        </w:rPr>
        <w:drawing>
          <wp:inline distT="0" distB="0" distL="0" distR="0">
            <wp:extent cx="5848350" cy="3443605"/>
            <wp:effectExtent l="171450" t="133350" r="361950" b="309245"/>
            <wp:docPr id="6" name="Picture 4"/>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pic:cNvPicPr>
                  </pic:nvPicPr>
                  <pic:blipFill>
                    <a:blip r:embed="rId15"/>
                    <a:stretch>
                      <a:fillRect/>
                    </a:stretch>
                  </pic:blipFill>
                  <pic:spPr bwMode="auto">
                    <a:xfrm>
                      <a:off x="0" y="0"/>
                      <a:ext cx="5848350" cy="3443605"/>
                    </a:xfrm>
                    <a:prstGeom prst="rect">
                      <a:avLst/>
                    </a:prstGeom>
                    <a:ln>
                      <a:noFill/>
                    </a:ln>
                    <a:effectLst>
                      <a:outerShdw blurRad="292100" dist="139700" dir="2700000" algn="tl" rotWithShape="0">
                        <a:srgbClr val="333333">
                          <a:alpha val="65000"/>
                        </a:srgbClr>
                      </a:outerShdw>
                    </a:effectLst>
                  </pic:spPr>
                </pic:pic>
              </a:graphicData>
            </a:graphic>
          </wp:inline>
        </w:drawing>
      </w:r>
    </w:p>
    <w:p w:rsidR="005518B5" w:rsidRDefault="00580794" w:rsidP="00580794">
      <w:pPr>
        <w:jc w:val="center"/>
        <w:rPr>
          <w:rFonts w:ascii="Monotype Corsiva" w:hAnsi="Monotype Corsiva"/>
          <w:sz w:val="36"/>
          <w:szCs w:val="36"/>
        </w:rPr>
      </w:pPr>
      <w:r w:rsidRPr="00580794">
        <w:rPr>
          <w:rFonts w:ascii="Monotype Corsiva" w:hAnsi="Monotype Corsiva"/>
          <w:noProof/>
          <w:sz w:val="36"/>
          <w:szCs w:val="36"/>
        </w:rPr>
        <w:lastRenderedPageBreak/>
        <w:drawing>
          <wp:inline distT="0" distB="0" distL="0" distR="0">
            <wp:extent cx="4686300" cy="3200400"/>
            <wp:effectExtent l="19050" t="0" r="0" b="0"/>
            <wp:docPr id="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srcRect/>
                    <a:stretch>
                      <a:fillRect/>
                    </a:stretch>
                  </pic:blipFill>
                  <pic:spPr bwMode="auto">
                    <a:xfrm>
                      <a:off x="0" y="0"/>
                      <a:ext cx="4686300" cy="3200400"/>
                    </a:xfrm>
                    <a:prstGeom prst="rect">
                      <a:avLst/>
                    </a:prstGeom>
                    <a:noFill/>
                    <a:ln w="9525">
                      <a:noFill/>
                      <a:miter lim="800000"/>
                      <a:headEnd/>
                      <a:tailEnd/>
                    </a:ln>
                  </pic:spPr>
                </pic:pic>
              </a:graphicData>
            </a:graphic>
          </wp:inline>
        </w:drawing>
      </w:r>
    </w:p>
    <w:p w:rsidR="005134BE" w:rsidRDefault="005134BE" w:rsidP="00E0736C">
      <w:pPr>
        <w:rPr>
          <w:rFonts w:ascii="Monotype Corsiva" w:hAnsi="Monotype Corsiva"/>
          <w:sz w:val="36"/>
          <w:szCs w:val="36"/>
        </w:rPr>
      </w:pPr>
    </w:p>
    <w:p w:rsidR="004E27D6" w:rsidRPr="00E0736C" w:rsidRDefault="006248D2" w:rsidP="00E0736C">
      <w:pPr>
        <w:rPr>
          <w:rFonts w:ascii="Monotype Corsiva" w:hAnsi="Monotype Corsiva"/>
          <w:sz w:val="36"/>
          <w:szCs w:val="36"/>
        </w:rPr>
      </w:pPr>
      <w:r w:rsidRPr="00E02F08">
        <w:rPr>
          <w:rFonts w:ascii="Monotype Corsiva" w:hAnsi="Monotype Corsiva"/>
          <w:color w:val="7030A0"/>
          <w:sz w:val="36"/>
          <w:szCs w:val="36"/>
        </w:rPr>
        <w:t>2.1.3</w:t>
      </w:r>
      <w:r>
        <w:rPr>
          <w:rFonts w:ascii="Monotype Corsiva" w:hAnsi="Monotype Corsiva"/>
          <w:sz w:val="36"/>
          <w:szCs w:val="36"/>
        </w:rPr>
        <w:t xml:space="preserve"> </w:t>
      </w:r>
      <w:r w:rsidR="004976D0" w:rsidRPr="00E0736C">
        <w:rPr>
          <w:rFonts w:ascii="Monotype Corsiva" w:hAnsi="Monotype Corsiva"/>
          <w:sz w:val="36"/>
          <w:szCs w:val="36"/>
        </w:rPr>
        <w:t>Driver Units:</w:t>
      </w:r>
    </w:p>
    <w:p w:rsidR="00981E46" w:rsidRPr="001178E6" w:rsidRDefault="00A90B56" w:rsidP="001178E6">
      <w:pPr>
        <w:pStyle w:val="ListParagraph"/>
        <w:numPr>
          <w:ilvl w:val="0"/>
          <w:numId w:val="7"/>
        </w:numPr>
        <w:rPr>
          <w:rFonts w:ascii="Monotype Corsiva" w:hAnsi="Monotype Corsiva"/>
          <w:sz w:val="32"/>
          <w:szCs w:val="32"/>
        </w:rPr>
      </w:pPr>
      <w:r w:rsidRPr="005134BE">
        <w:rPr>
          <w:rFonts w:ascii="Monotype Corsiva" w:hAnsi="Monotype Corsiva"/>
          <w:sz w:val="32"/>
          <w:szCs w:val="32"/>
        </w:rPr>
        <w:t>Stepper Motor:</w:t>
      </w:r>
    </w:p>
    <w:p w:rsidR="00321F28" w:rsidRPr="00E0736C" w:rsidRDefault="00321F28" w:rsidP="00321F28">
      <w:pPr>
        <w:rPr>
          <w:sz w:val="26"/>
          <w:szCs w:val="26"/>
        </w:rPr>
      </w:pPr>
      <w:r w:rsidRPr="00E0736C">
        <w:rPr>
          <w:sz w:val="26"/>
          <w:szCs w:val="26"/>
        </w:rPr>
        <w:t>We use 1.8</w:t>
      </w:r>
      <w:r w:rsidRPr="001178E6">
        <w:rPr>
          <w:rFonts w:ascii="Arial" w:hAnsi="Arial" w:cs="Arial"/>
          <w:sz w:val="26"/>
          <w:szCs w:val="26"/>
          <w:vertAlign w:val="superscript"/>
        </w:rPr>
        <w:t>ₒ</w:t>
      </w:r>
      <w:r w:rsidRPr="00E0736C">
        <w:rPr>
          <w:sz w:val="26"/>
          <w:szCs w:val="26"/>
        </w:rPr>
        <w:t xml:space="preserve"> stepper Motor</w:t>
      </w:r>
    </w:p>
    <w:p w:rsidR="00321F28" w:rsidRPr="00E0736C" w:rsidRDefault="00321F28" w:rsidP="00321F28">
      <w:pPr>
        <w:rPr>
          <w:sz w:val="26"/>
          <w:szCs w:val="26"/>
        </w:rPr>
      </w:pPr>
      <w:r w:rsidRPr="00E0736C">
        <w:rPr>
          <w:sz w:val="26"/>
          <w:szCs w:val="26"/>
        </w:rPr>
        <w:t>Why we chose stepper motor?</w:t>
      </w:r>
    </w:p>
    <w:p w:rsidR="00321F28" w:rsidRPr="00E0736C" w:rsidRDefault="004D5EAF" w:rsidP="00321F28">
      <w:pPr>
        <w:rPr>
          <w:sz w:val="26"/>
          <w:szCs w:val="26"/>
        </w:rPr>
      </w:pPr>
      <w:r w:rsidRPr="00E0736C">
        <w:rPr>
          <w:sz w:val="26"/>
          <w:szCs w:val="26"/>
        </w:rPr>
        <w:t>We</w:t>
      </w:r>
      <w:r w:rsidR="00321F28" w:rsidRPr="00E0736C">
        <w:rPr>
          <w:sz w:val="26"/>
          <w:szCs w:val="26"/>
        </w:rPr>
        <w:t xml:space="preserve"> do not need to put a negative voltage across it to reverse the direction.</w:t>
      </w:r>
    </w:p>
    <w:p w:rsidR="00321F28" w:rsidRPr="00E0736C" w:rsidRDefault="005973D1" w:rsidP="00321F28">
      <w:pPr>
        <w:rPr>
          <w:sz w:val="26"/>
          <w:szCs w:val="26"/>
        </w:rPr>
      </w:pPr>
      <w:r>
        <w:rPr>
          <w:sz w:val="26"/>
          <w:szCs w:val="26"/>
        </w:rPr>
        <w:t>T</w:t>
      </w:r>
      <w:r w:rsidR="00321F28" w:rsidRPr="00E0736C">
        <w:rPr>
          <w:sz w:val="26"/>
          <w:szCs w:val="26"/>
        </w:rPr>
        <w:t xml:space="preserve">he motor </w:t>
      </w:r>
      <w:r w:rsidR="00F65925" w:rsidRPr="00E0736C">
        <w:rPr>
          <w:sz w:val="26"/>
          <w:szCs w:val="26"/>
        </w:rPr>
        <w:t>speed</w:t>
      </w:r>
      <w:r w:rsidR="00F65925">
        <w:rPr>
          <w:sz w:val="26"/>
          <w:szCs w:val="26"/>
        </w:rPr>
        <w:t>s</w:t>
      </w:r>
      <w:r w:rsidR="00F65925" w:rsidRPr="00E0736C">
        <w:rPr>
          <w:sz w:val="26"/>
          <w:szCs w:val="26"/>
        </w:rPr>
        <w:t xml:space="preserve"> are</w:t>
      </w:r>
      <w:r w:rsidR="00321F28" w:rsidRPr="00E0736C">
        <w:rPr>
          <w:sz w:val="26"/>
          <w:szCs w:val="26"/>
        </w:rPr>
        <w:t xml:space="preserve"> not controlled by the voltage across the thermals. It is controlled by the frequency of voltage pulses.</w:t>
      </w:r>
    </w:p>
    <w:p w:rsidR="00E0736C" w:rsidRDefault="005B3736" w:rsidP="006248D2">
      <w:pPr>
        <w:rPr>
          <w:sz w:val="26"/>
          <w:szCs w:val="26"/>
        </w:rPr>
      </w:pPr>
      <w:r w:rsidRPr="00E0736C">
        <w:rPr>
          <w:sz w:val="26"/>
          <w:szCs w:val="26"/>
        </w:rPr>
        <w:t>A stepper motor would be the most effective, because of its precision at turning certain distances.</w:t>
      </w:r>
    </w:p>
    <w:p w:rsidR="004D5EAF" w:rsidRPr="00E0736C" w:rsidRDefault="00FC4FF8" w:rsidP="00E0736C">
      <w:pPr>
        <w:rPr>
          <w:sz w:val="26"/>
          <w:szCs w:val="26"/>
        </w:rPr>
      </w:pPr>
      <w:r w:rsidRPr="00E0736C">
        <w:rPr>
          <w:sz w:val="26"/>
          <w:szCs w:val="26"/>
        </w:rPr>
        <w:t>Why we chose 1.8</w:t>
      </w:r>
      <w:r w:rsidRPr="00E0736C">
        <w:rPr>
          <w:rFonts w:ascii="Arial" w:hAnsi="Arial" w:cs="Arial"/>
          <w:sz w:val="26"/>
          <w:szCs w:val="26"/>
          <w:vertAlign w:val="superscript"/>
        </w:rPr>
        <w:t>ₒ</w:t>
      </w:r>
      <w:r w:rsidRPr="00E0736C">
        <w:rPr>
          <w:sz w:val="26"/>
          <w:szCs w:val="26"/>
        </w:rPr>
        <w:t xml:space="preserve"> stepper Motor?</w:t>
      </w:r>
    </w:p>
    <w:p w:rsidR="0097697B" w:rsidRPr="00E0736C" w:rsidRDefault="0097697B" w:rsidP="0097697B">
      <w:pPr>
        <w:rPr>
          <w:sz w:val="26"/>
          <w:szCs w:val="26"/>
        </w:rPr>
      </w:pPr>
      <w:r w:rsidRPr="00E0736C">
        <w:rPr>
          <w:sz w:val="26"/>
          <w:szCs w:val="26"/>
        </w:rPr>
        <w:lastRenderedPageBreak/>
        <w:t>To find the internal gates of the lock our device must be able to tell the difference between each half number on the lock dial.  This means that the number of degrees we will need to be able to “see” the difference is:</w:t>
      </w:r>
    </w:p>
    <w:p w:rsidR="00FC4FF8" w:rsidRPr="00E0736C" w:rsidRDefault="0097697B" w:rsidP="0097697B">
      <w:pPr>
        <w:rPr>
          <w:sz w:val="26"/>
          <w:szCs w:val="26"/>
        </w:rPr>
      </w:pPr>
      <w:r w:rsidRPr="00E0736C">
        <w:rPr>
          <w:sz w:val="26"/>
          <w:szCs w:val="26"/>
        </w:rPr>
        <w:tab/>
      </w:r>
      <w:r w:rsidRPr="00E0736C">
        <w:rPr>
          <w:sz w:val="26"/>
          <w:szCs w:val="26"/>
        </w:rPr>
        <w:tab/>
      </w:r>
      <w:r w:rsidRPr="00E0736C">
        <w:rPr>
          <w:sz w:val="26"/>
          <w:szCs w:val="26"/>
        </w:rPr>
        <w:tab/>
        <w:t xml:space="preserve">         </w:t>
      </w:r>
      <w:r w:rsidR="00ED1405" w:rsidRPr="00E0736C">
        <w:rPr>
          <w:sz w:val="26"/>
          <w:szCs w:val="26"/>
        </w:rPr>
        <w:t xml:space="preserve">   </w:t>
      </w:r>
      <w:r w:rsidRPr="00E0736C">
        <w:rPr>
          <w:sz w:val="26"/>
          <w:szCs w:val="26"/>
        </w:rPr>
        <w:object w:dxaOrig="3379" w:dyaOrig="720">
          <v:shape id="_x0000_i1025" type="#_x0000_t75" style="width:168.75pt;height:36pt" o:ole="">
            <v:imagedata r:id="rId17" o:title=""/>
          </v:shape>
          <o:OLEObject Type="Embed" ProgID="Equation.DSMT4" ShapeID="_x0000_i1025" DrawAspect="Content" ObjectID="_1304361741" r:id="rId18"/>
        </w:object>
      </w:r>
    </w:p>
    <w:p w:rsidR="00981E46" w:rsidRDefault="00ED1405" w:rsidP="005134BE">
      <w:pPr>
        <w:tabs>
          <w:tab w:val="left" w:pos="720"/>
          <w:tab w:val="left" w:pos="1440"/>
          <w:tab w:val="center" w:pos="5040"/>
          <w:tab w:val="left" w:pos="5760"/>
          <w:tab w:val="right" w:pos="10080"/>
        </w:tabs>
        <w:rPr>
          <w:sz w:val="26"/>
          <w:szCs w:val="26"/>
        </w:rPr>
      </w:pPr>
      <w:r w:rsidRPr="00E0736C">
        <w:rPr>
          <w:sz w:val="26"/>
          <w:szCs w:val="26"/>
        </w:rPr>
        <w:t>Hence our device will need to be able to turn dial in increments of 4.5°.</w:t>
      </w:r>
      <w:r w:rsidR="005B3736" w:rsidRPr="00E0736C">
        <w:rPr>
          <w:sz w:val="26"/>
          <w:szCs w:val="26"/>
        </w:rPr>
        <w:t xml:space="preserve">So, </w:t>
      </w:r>
      <w:r w:rsidR="00766016" w:rsidRPr="00E0736C">
        <w:rPr>
          <w:sz w:val="26"/>
          <w:szCs w:val="26"/>
        </w:rPr>
        <w:t xml:space="preserve">motor step angle 1.8oand we can turn the motor in 0.9o increments. </w:t>
      </w:r>
      <w:r w:rsidR="005B3736" w:rsidRPr="00E0736C">
        <w:rPr>
          <w:sz w:val="26"/>
          <w:szCs w:val="26"/>
        </w:rPr>
        <w:t>4.5o /</w:t>
      </w:r>
      <w:r w:rsidR="00766016" w:rsidRPr="00E0736C">
        <w:rPr>
          <w:sz w:val="26"/>
          <w:szCs w:val="26"/>
        </w:rPr>
        <w:t>0</w:t>
      </w:r>
      <w:r w:rsidR="005B3736" w:rsidRPr="00E0736C">
        <w:rPr>
          <w:sz w:val="26"/>
          <w:szCs w:val="26"/>
        </w:rPr>
        <w:t>.9o = 5 half stepper motor steps to turn 1 half number on the lock.</w:t>
      </w:r>
    </w:p>
    <w:p w:rsidR="001178E6" w:rsidRPr="0042249E" w:rsidRDefault="001178E6" w:rsidP="001178E6">
      <w:pPr>
        <w:pStyle w:val="ListParagraph"/>
        <w:numPr>
          <w:ilvl w:val="0"/>
          <w:numId w:val="33"/>
        </w:numPr>
        <w:tabs>
          <w:tab w:val="left" w:pos="720"/>
          <w:tab w:val="left" w:pos="1440"/>
          <w:tab w:val="center" w:pos="5040"/>
          <w:tab w:val="left" w:pos="5760"/>
          <w:tab w:val="right" w:pos="10080"/>
        </w:tabs>
        <w:rPr>
          <w:color w:val="C00000"/>
          <w:sz w:val="28"/>
          <w:szCs w:val="28"/>
        </w:rPr>
      </w:pPr>
      <w:r w:rsidRPr="0042249E">
        <w:rPr>
          <w:color w:val="C00000"/>
          <w:sz w:val="28"/>
          <w:szCs w:val="28"/>
        </w:rPr>
        <w:t>Problems that we face:</w:t>
      </w:r>
    </w:p>
    <w:p w:rsidR="001178E6" w:rsidRDefault="001178E6" w:rsidP="001178E6">
      <w:pPr>
        <w:tabs>
          <w:tab w:val="left" w:pos="720"/>
          <w:tab w:val="left" w:pos="1440"/>
          <w:tab w:val="center" w:pos="5040"/>
          <w:tab w:val="left" w:pos="5760"/>
          <w:tab w:val="right" w:pos="10080"/>
        </w:tabs>
        <w:rPr>
          <w:sz w:val="26"/>
          <w:szCs w:val="26"/>
        </w:rPr>
      </w:pPr>
      <w:r>
        <w:rPr>
          <w:sz w:val="26"/>
          <w:szCs w:val="26"/>
        </w:rPr>
        <w:t>It was hard to find a stepper motor that has such a small number for each step (1.8</w:t>
      </w:r>
      <w:r w:rsidRPr="001178E6">
        <w:rPr>
          <w:rFonts w:ascii="Arial" w:hAnsi="Arial" w:cs="Arial"/>
          <w:sz w:val="26"/>
          <w:szCs w:val="26"/>
          <w:vertAlign w:val="superscript"/>
        </w:rPr>
        <w:t>ₒ</w:t>
      </w:r>
      <w:r>
        <w:rPr>
          <w:sz w:val="26"/>
          <w:szCs w:val="26"/>
        </w:rPr>
        <w:t>).</w:t>
      </w:r>
    </w:p>
    <w:p w:rsidR="001178E6" w:rsidRPr="001178E6" w:rsidRDefault="001178E6" w:rsidP="00E0736C">
      <w:pPr>
        <w:pStyle w:val="ListParagraph"/>
        <w:numPr>
          <w:ilvl w:val="0"/>
          <w:numId w:val="7"/>
        </w:numPr>
        <w:tabs>
          <w:tab w:val="left" w:pos="720"/>
          <w:tab w:val="left" w:pos="1440"/>
          <w:tab w:val="center" w:pos="5040"/>
          <w:tab w:val="left" w:pos="5760"/>
          <w:tab w:val="right" w:pos="10080"/>
        </w:tabs>
        <w:rPr>
          <w:rFonts w:ascii="Monotype Corsiva" w:hAnsi="Monotype Corsiva"/>
          <w:sz w:val="32"/>
          <w:szCs w:val="32"/>
        </w:rPr>
      </w:pPr>
      <w:r w:rsidRPr="0042249E">
        <w:rPr>
          <w:color w:val="C00000"/>
          <w:sz w:val="28"/>
          <w:szCs w:val="28"/>
        </w:rPr>
        <w:t>Solution:</w:t>
      </w:r>
      <w:r w:rsidRPr="001178E6">
        <w:rPr>
          <w:sz w:val="26"/>
          <w:szCs w:val="26"/>
        </w:rPr>
        <w:t xml:space="preserve"> We found it in microprocessor Lab.</w:t>
      </w:r>
    </w:p>
    <w:p w:rsidR="001178E6" w:rsidRDefault="001178E6" w:rsidP="001178E6">
      <w:pPr>
        <w:pStyle w:val="ListParagraph"/>
        <w:tabs>
          <w:tab w:val="left" w:pos="720"/>
          <w:tab w:val="left" w:pos="1440"/>
          <w:tab w:val="center" w:pos="5040"/>
          <w:tab w:val="left" w:pos="5760"/>
          <w:tab w:val="right" w:pos="10080"/>
        </w:tabs>
        <w:rPr>
          <w:rFonts w:ascii="Monotype Corsiva" w:hAnsi="Monotype Corsiva"/>
          <w:sz w:val="32"/>
          <w:szCs w:val="32"/>
        </w:rPr>
      </w:pPr>
    </w:p>
    <w:p w:rsidR="00321F28" w:rsidRPr="001178E6" w:rsidRDefault="00A20B0E" w:rsidP="00E0736C">
      <w:pPr>
        <w:pStyle w:val="ListParagraph"/>
        <w:numPr>
          <w:ilvl w:val="0"/>
          <w:numId w:val="7"/>
        </w:numPr>
        <w:tabs>
          <w:tab w:val="left" w:pos="720"/>
          <w:tab w:val="left" w:pos="1440"/>
          <w:tab w:val="center" w:pos="5040"/>
          <w:tab w:val="left" w:pos="5760"/>
          <w:tab w:val="right" w:pos="10080"/>
        </w:tabs>
        <w:rPr>
          <w:rFonts w:ascii="Monotype Corsiva" w:hAnsi="Monotype Corsiva"/>
          <w:sz w:val="32"/>
          <w:szCs w:val="32"/>
        </w:rPr>
      </w:pPr>
      <w:r w:rsidRPr="001178E6">
        <w:rPr>
          <w:rFonts w:ascii="Monotype Corsiva" w:hAnsi="Monotype Corsiva"/>
          <w:sz w:val="32"/>
          <w:szCs w:val="32"/>
        </w:rPr>
        <w:t>Stepper Motor Driver:</w:t>
      </w:r>
    </w:p>
    <w:p w:rsidR="00415327" w:rsidRDefault="00AB695F" w:rsidP="004B767A">
      <w:pPr>
        <w:rPr>
          <w:sz w:val="26"/>
          <w:szCs w:val="26"/>
        </w:rPr>
      </w:pPr>
      <w:r w:rsidRPr="00E0736C">
        <w:rPr>
          <w:sz w:val="26"/>
          <w:szCs w:val="26"/>
        </w:rPr>
        <w:t xml:space="preserve">To drive the </w:t>
      </w:r>
      <w:r w:rsidR="00415327" w:rsidRPr="00E0736C">
        <w:rPr>
          <w:sz w:val="26"/>
          <w:szCs w:val="26"/>
        </w:rPr>
        <w:t>stepper we</w:t>
      </w:r>
      <w:r w:rsidR="00A11C69" w:rsidRPr="00E0736C">
        <w:rPr>
          <w:sz w:val="26"/>
          <w:szCs w:val="26"/>
        </w:rPr>
        <w:t xml:space="preserve"> use mc3</w:t>
      </w:r>
      <w:r w:rsidR="004B767A" w:rsidRPr="00E0736C">
        <w:rPr>
          <w:sz w:val="26"/>
          <w:szCs w:val="26"/>
        </w:rPr>
        <w:t>47</w:t>
      </w:r>
      <w:r w:rsidR="00A11C69" w:rsidRPr="00E0736C">
        <w:rPr>
          <w:sz w:val="26"/>
          <w:szCs w:val="26"/>
        </w:rPr>
        <w:t>9p stepper motor driver</w:t>
      </w:r>
    </w:p>
    <w:p w:rsidR="005134BE" w:rsidRDefault="005134BE" w:rsidP="004B767A">
      <w:pPr>
        <w:rPr>
          <w:sz w:val="26"/>
          <w:szCs w:val="26"/>
        </w:rPr>
      </w:pPr>
    </w:p>
    <w:p w:rsidR="005134BE" w:rsidRDefault="004D7AE7" w:rsidP="001178E6">
      <w:pPr>
        <w:jc w:val="center"/>
        <w:rPr>
          <w:sz w:val="26"/>
          <w:szCs w:val="26"/>
        </w:rPr>
      </w:pPr>
      <w:r>
        <w:rPr>
          <w:noProof/>
          <w:sz w:val="26"/>
          <w:szCs w:val="26"/>
        </w:rPr>
        <w:drawing>
          <wp:inline distT="0" distB="0" distL="0" distR="0">
            <wp:extent cx="3990975" cy="2838450"/>
            <wp:effectExtent l="19050" t="0" r="9525" b="0"/>
            <wp:docPr id="1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srcRect/>
                    <a:stretch>
                      <a:fillRect/>
                    </a:stretch>
                  </pic:blipFill>
                  <pic:spPr bwMode="auto">
                    <a:xfrm>
                      <a:off x="0" y="0"/>
                      <a:ext cx="3990975" cy="2838450"/>
                    </a:xfrm>
                    <a:prstGeom prst="rect">
                      <a:avLst/>
                    </a:prstGeom>
                    <a:noFill/>
                    <a:ln w="9525">
                      <a:noFill/>
                      <a:miter lim="800000"/>
                      <a:headEnd/>
                      <a:tailEnd/>
                    </a:ln>
                  </pic:spPr>
                </pic:pic>
              </a:graphicData>
            </a:graphic>
          </wp:inline>
        </w:drawing>
      </w:r>
    </w:p>
    <w:p w:rsidR="005134BE" w:rsidRDefault="005134BE" w:rsidP="00415327">
      <w:pPr>
        <w:autoSpaceDE w:val="0"/>
        <w:autoSpaceDN w:val="0"/>
        <w:adjustRightInd w:val="0"/>
        <w:spacing w:after="0" w:line="240" w:lineRule="auto"/>
        <w:rPr>
          <w:sz w:val="26"/>
          <w:szCs w:val="26"/>
        </w:rPr>
      </w:pPr>
    </w:p>
    <w:p w:rsidR="00415327" w:rsidRPr="00E0736C" w:rsidRDefault="00415327" w:rsidP="00415327">
      <w:pPr>
        <w:autoSpaceDE w:val="0"/>
        <w:autoSpaceDN w:val="0"/>
        <w:adjustRightInd w:val="0"/>
        <w:spacing w:after="0" w:line="240" w:lineRule="auto"/>
        <w:rPr>
          <w:sz w:val="26"/>
          <w:szCs w:val="26"/>
        </w:rPr>
      </w:pPr>
      <w:r w:rsidRPr="00E0736C">
        <w:rPr>
          <w:sz w:val="26"/>
          <w:szCs w:val="26"/>
        </w:rPr>
        <w:t>The MC3479</w:t>
      </w:r>
      <w:r w:rsidR="004B767A" w:rsidRPr="00E0736C">
        <w:rPr>
          <w:sz w:val="26"/>
          <w:szCs w:val="26"/>
        </w:rPr>
        <w:t>p</w:t>
      </w:r>
      <w:r w:rsidRPr="00E0736C">
        <w:rPr>
          <w:sz w:val="26"/>
          <w:szCs w:val="26"/>
        </w:rPr>
        <w:t xml:space="preserve"> is designed to drive a two−phase stepper motor in the bipolar mode. The circuit consists of four input sections, a logic decoding/sequencing section, two driver−stages for the motor coils, and an output to indicate the Phase </w:t>
      </w:r>
      <w:r w:rsidR="004456B7" w:rsidRPr="00E0736C">
        <w:rPr>
          <w:sz w:val="26"/>
          <w:szCs w:val="26"/>
        </w:rPr>
        <w:t>A drive</w:t>
      </w:r>
      <w:r w:rsidRPr="00E0736C">
        <w:rPr>
          <w:sz w:val="26"/>
          <w:szCs w:val="26"/>
        </w:rPr>
        <w:t xml:space="preserve"> state.</w:t>
      </w:r>
    </w:p>
    <w:p w:rsidR="00415327" w:rsidRPr="00E0736C" w:rsidRDefault="00415327" w:rsidP="00415327">
      <w:pPr>
        <w:autoSpaceDE w:val="0"/>
        <w:autoSpaceDN w:val="0"/>
        <w:adjustRightInd w:val="0"/>
        <w:spacing w:after="0" w:line="240" w:lineRule="auto"/>
        <w:rPr>
          <w:sz w:val="26"/>
          <w:szCs w:val="26"/>
        </w:rPr>
      </w:pPr>
    </w:p>
    <w:p w:rsidR="00415327" w:rsidRDefault="00415327" w:rsidP="00415327">
      <w:pPr>
        <w:jc w:val="center"/>
      </w:pPr>
      <w:r>
        <w:rPr>
          <w:noProof/>
        </w:rPr>
        <w:drawing>
          <wp:inline distT="0" distB="0" distL="0" distR="0">
            <wp:extent cx="1895475" cy="1543050"/>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srcRect/>
                    <a:stretch>
                      <a:fillRect/>
                    </a:stretch>
                  </pic:blipFill>
                  <pic:spPr bwMode="auto">
                    <a:xfrm>
                      <a:off x="0" y="0"/>
                      <a:ext cx="1895475" cy="1543050"/>
                    </a:xfrm>
                    <a:prstGeom prst="rect">
                      <a:avLst/>
                    </a:prstGeom>
                    <a:noFill/>
                    <a:ln w="9525">
                      <a:noFill/>
                      <a:miter lim="800000"/>
                      <a:headEnd/>
                      <a:tailEnd/>
                    </a:ln>
                  </pic:spPr>
                </pic:pic>
              </a:graphicData>
            </a:graphic>
          </wp:inline>
        </w:drawing>
      </w:r>
    </w:p>
    <w:p w:rsidR="004B767A" w:rsidRPr="00E0736C" w:rsidRDefault="004B767A" w:rsidP="004B767A">
      <w:pPr>
        <w:rPr>
          <w:sz w:val="26"/>
          <w:szCs w:val="26"/>
        </w:rPr>
      </w:pPr>
      <w:r w:rsidRPr="00E0736C">
        <w:rPr>
          <w:sz w:val="26"/>
          <w:szCs w:val="26"/>
        </w:rPr>
        <w:t>This was much simpler and more effective than building our own stepper motor driver.  The motor driver took two inputs from the PIC.  The first input controlled the direction (clockwise or counterclockwise) that the motor turned.  The second input was the clock to the motor driver.  For every clock pulse the motor driver turned the stepper motor one half steps or 0.9°.</w:t>
      </w:r>
    </w:p>
    <w:p w:rsidR="004B767A" w:rsidRPr="00E0736C" w:rsidRDefault="004B767A" w:rsidP="004B767A">
      <w:pPr>
        <w:rPr>
          <w:sz w:val="26"/>
          <w:szCs w:val="26"/>
        </w:rPr>
      </w:pPr>
      <w:r w:rsidRPr="00E0736C">
        <w:rPr>
          <w:sz w:val="26"/>
          <w:szCs w:val="26"/>
        </w:rPr>
        <w:t>The current that the motor driver outputs to the stepper motor is determined by the resistor connected between pin 6 and the ground.  The value of this resistor was calculated with the following equation from the motor driver data sheet:</w:t>
      </w:r>
    </w:p>
    <w:p w:rsidR="004B767A" w:rsidRDefault="004B767A" w:rsidP="004B767A">
      <w:pPr>
        <w:jc w:val="center"/>
      </w:pPr>
      <w:r w:rsidRPr="00CA462D">
        <w:rPr>
          <w:position w:val="-30"/>
        </w:rPr>
        <w:object w:dxaOrig="1400" w:dyaOrig="680">
          <v:shape id="_x0000_i1026" type="#_x0000_t75" style="width:69.75pt;height:33.75pt" o:ole="">
            <v:imagedata r:id="rId21" o:title=""/>
          </v:shape>
          <o:OLEObject Type="Embed" ProgID="Equation.DSMT4" ShapeID="_x0000_i1026" DrawAspect="Content" ObjectID="_1304361742" r:id="rId22"/>
        </w:object>
      </w:r>
    </w:p>
    <w:p w:rsidR="006248D2" w:rsidRDefault="004B767A" w:rsidP="006248D2">
      <w:pPr>
        <w:rPr>
          <w:sz w:val="26"/>
          <w:szCs w:val="26"/>
        </w:rPr>
      </w:pPr>
      <w:r w:rsidRPr="00E0736C">
        <w:rPr>
          <w:sz w:val="26"/>
          <w:szCs w:val="26"/>
        </w:rPr>
        <w:t>Vm: is the voltage we are running the motor driver at.</w:t>
      </w:r>
    </w:p>
    <w:p w:rsidR="00981E46" w:rsidRPr="005134BE" w:rsidRDefault="004B767A" w:rsidP="005134BE">
      <w:pPr>
        <w:rPr>
          <w:sz w:val="26"/>
          <w:szCs w:val="26"/>
        </w:rPr>
      </w:pPr>
      <w:r w:rsidRPr="00E0736C">
        <w:rPr>
          <w:sz w:val="26"/>
          <w:szCs w:val="26"/>
        </w:rPr>
        <w:t>IBS: how much current we want to output to the stepper motor.</w:t>
      </w:r>
    </w:p>
    <w:p w:rsidR="005134BE" w:rsidRDefault="005134BE" w:rsidP="004B767A">
      <w:pPr>
        <w:jc w:val="center"/>
        <w:rPr>
          <w:rFonts w:asciiTheme="majorBidi" w:hAnsiTheme="majorBidi" w:cstheme="majorBidi"/>
          <w:sz w:val="28"/>
          <w:szCs w:val="28"/>
        </w:rPr>
      </w:pPr>
    </w:p>
    <w:p w:rsidR="005134BE" w:rsidRDefault="005134BE" w:rsidP="004B767A">
      <w:pPr>
        <w:jc w:val="center"/>
        <w:rPr>
          <w:rFonts w:asciiTheme="majorBidi" w:hAnsiTheme="majorBidi" w:cstheme="majorBidi"/>
          <w:sz w:val="28"/>
          <w:szCs w:val="28"/>
        </w:rPr>
      </w:pPr>
    </w:p>
    <w:p w:rsidR="005134BE" w:rsidRDefault="005134BE" w:rsidP="004B767A">
      <w:pPr>
        <w:jc w:val="center"/>
        <w:rPr>
          <w:rFonts w:asciiTheme="majorBidi" w:hAnsiTheme="majorBidi" w:cstheme="majorBidi"/>
          <w:sz w:val="28"/>
          <w:szCs w:val="28"/>
        </w:rPr>
      </w:pPr>
    </w:p>
    <w:p w:rsidR="005134BE" w:rsidRDefault="005134BE" w:rsidP="004B767A">
      <w:pPr>
        <w:jc w:val="center"/>
        <w:rPr>
          <w:rFonts w:asciiTheme="majorBidi" w:hAnsiTheme="majorBidi" w:cstheme="majorBidi"/>
          <w:sz w:val="28"/>
          <w:szCs w:val="28"/>
        </w:rPr>
      </w:pPr>
    </w:p>
    <w:p w:rsidR="005134BE" w:rsidRDefault="005134BE" w:rsidP="004B767A">
      <w:pPr>
        <w:jc w:val="center"/>
        <w:rPr>
          <w:rFonts w:asciiTheme="majorBidi" w:hAnsiTheme="majorBidi" w:cstheme="majorBidi"/>
          <w:sz w:val="28"/>
          <w:szCs w:val="28"/>
        </w:rPr>
      </w:pPr>
    </w:p>
    <w:p w:rsidR="004B767A" w:rsidRDefault="004B767A" w:rsidP="004B767A">
      <w:pPr>
        <w:jc w:val="center"/>
        <w:rPr>
          <w:rFonts w:asciiTheme="majorBidi" w:hAnsiTheme="majorBidi" w:cstheme="majorBidi"/>
          <w:sz w:val="28"/>
          <w:szCs w:val="28"/>
        </w:rPr>
      </w:pPr>
      <w:r w:rsidRPr="004957AA">
        <w:rPr>
          <w:rFonts w:asciiTheme="majorBidi" w:hAnsiTheme="majorBidi" w:cstheme="majorBidi"/>
          <w:sz w:val="28"/>
          <w:szCs w:val="28"/>
        </w:rPr>
        <w:t>From the data sheet:</w:t>
      </w:r>
    </w:p>
    <w:p w:rsidR="004B767A" w:rsidRDefault="004B767A" w:rsidP="004B767A">
      <w:pPr>
        <w:jc w:val="center"/>
        <w:rPr>
          <w:rFonts w:asciiTheme="majorBidi" w:hAnsiTheme="majorBidi" w:cstheme="majorBidi"/>
          <w:sz w:val="28"/>
          <w:szCs w:val="28"/>
        </w:rPr>
      </w:pPr>
      <w:r w:rsidRPr="004B767A">
        <w:rPr>
          <w:noProof/>
        </w:rPr>
        <w:drawing>
          <wp:inline distT="0" distB="0" distL="0" distR="0">
            <wp:extent cx="3933824" cy="2362200"/>
            <wp:effectExtent l="19050" t="0" r="0" b="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srcRect/>
                    <a:stretch>
                      <a:fillRect/>
                    </a:stretch>
                  </pic:blipFill>
                  <pic:spPr bwMode="auto">
                    <a:xfrm>
                      <a:off x="0" y="0"/>
                      <a:ext cx="3933824" cy="2362200"/>
                    </a:xfrm>
                    <a:prstGeom prst="rect">
                      <a:avLst/>
                    </a:prstGeom>
                    <a:noFill/>
                    <a:ln w="9525">
                      <a:noFill/>
                      <a:miter lim="800000"/>
                      <a:headEnd/>
                      <a:tailEnd/>
                    </a:ln>
                  </pic:spPr>
                </pic:pic>
              </a:graphicData>
            </a:graphic>
          </wp:inline>
        </w:drawing>
      </w:r>
    </w:p>
    <w:p w:rsidR="004976D0" w:rsidRPr="005134BE" w:rsidRDefault="004B767A" w:rsidP="004B767A">
      <w:pPr>
        <w:rPr>
          <w:sz w:val="28"/>
          <w:szCs w:val="28"/>
        </w:rPr>
      </w:pPr>
      <w:r w:rsidRPr="005134BE">
        <w:rPr>
          <w:sz w:val="28"/>
          <w:szCs w:val="28"/>
        </w:rPr>
        <w:t xml:space="preserve">In our project: </w:t>
      </w:r>
    </w:p>
    <w:p w:rsidR="003A7A43" w:rsidRPr="00E0736C" w:rsidRDefault="003A7A43" w:rsidP="003A7A43">
      <w:pPr>
        <w:rPr>
          <w:sz w:val="26"/>
          <w:szCs w:val="26"/>
        </w:rPr>
      </w:pPr>
      <w:r w:rsidRPr="00E0736C">
        <w:rPr>
          <w:sz w:val="26"/>
          <w:szCs w:val="26"/>
        </w:rPr>
        <w:t>VM = 7.6 V.</w:t>
      </w:r>
    </w:p>
    <w:p w:rsidR="004B767A" w:rsidRPr="00E0736C" w:rsidRDefault="004B767A" w:rsidP="00D10118">
      <w:pPr>
        <w:rPr>
          <w:sz w:val="26"/>
          <w:szCs w:val="26"/>
        </w:rPr>
      </w:pPr>
      <w:r w:rsidRPr="00E0736C">
        <w:rPr>
          <w:sz w:val="26"/>
          <w:szCs w:val="26"/>
        </w:rPr>
        <w:t xml:space="preserve">IM: Stepper motor current which equal </w:t>
      </w:r>
      <w:r w:rsidR="00D10118" w:rsidRPr="00E0736C">
        <w:rPr>
          <w:sz w:val="26"/>
          <w:szCs w:val="26"/>
        </w:rPr>
        <w:t xml:space="preserve">30 </w:t>
      </w:r>
      <w:r w:rsidR="005546C4" w:rsidRPr="00E0736C">
        <w:rPr>
          <w:sz w:val="26"/>
          <w:szCs w:val="26"/>
        </w:rPr>
        <w:t>mA.</w:t>
      </w:r>
    </w:p>
    <w:p w:rsidR="003A7A43" w:rsidRPr="00E0736C" w:rsidRDefault="003A7A43" w:rsidP="003A7A43">
      <w:pPr>
        <w:rPr>
          <w:sz w:val="26"/>
          <w:szCs w:val="26"/>
        </w:rPr>
      </w:pPr>
      <w:r w:rsidRPr="00E0736C">
        <w:rPr>
          <w:sz w:val="26"/>
          <w:szCs w:val="26"/>
        </w:rPr>
        <w:t>IBS = approximately 300 mA</w:t>
      </w:r>
      <w:r w:rsidR="00D10118" w:rsidRPr="00E0736C">
        <w:rPr>
          <w:sz w:val="26"/>
          <w:szCs w:val="26"/>
        </w:rPr>
        <w:t>.</w:t>
      </w:r>
    </w:p>
    <w:p w:rsidR="005546C4" w:rsidRDefault="00D10118" w:rsidP="00A47E22">
      <w:pPr>
        <w:jc w:val="center"/>
        <w:rPr>
          <w:rFonts w:asciiTheme="majorBidi" w:hAnsiTheme="majorBidi" w:cstheme="majorBidi"/>
          <w:sz w:val="28"/>
          <w:szCs w:val="28"/>
        </w:rPr>
      </w:pPr>
      <w:r w:rsidRPr="00CA462D">
        <w:rPr>
          <w:position w:val="-28"/>
        </w:rPr>
        <w:object w:dxaOrig="2520" w:dyaOrig="660">
          <v:shape id="_x0000_i1027" type="#_x0000_t75" style="width:126pt;height:33pt" o:ole="">
            <v:imagedata r:id="rId24" o:title=""/>
          </v:shape>
          <o:OLEObject Type="Embed" ProgID="Equation.DSMT4" ShapeID="_x0000_i1027" DrawAspect="Content" ObjectID="_1304361743" r:id="rId25"/>
        </w:object>
      </w:r>
    </w:p>
    <w:p w:rsidR="00981E46" w:rsidRPr="00981E46" w:rsidRDefault="00D10118" w:rsidP="00981E46">
      <w:pPr>
        <w:rPr>
          <w:sz w:val="26"/>
          <w:szCs w:val="26"/>
        </w:rPr>
      </w:pPr>
      <w:r w:rsidRPr="00E0736C">
        <w:rPr>
          <w:sz w:val="26"/>
          <w:szCs w:val="26"/>
        </w:rPr>
        <w:t>The closest resistor we had available was 51 kΩ which turned the stepper motor quite well.</w:t>
      </w:r>
    </w:p>
    <w:p w:rsidR="006B3A0E" w:rsidRPr="0042249E" w:rsidRDefault="006B3A0E" w:rsidP="00650DB0">
      <w:pPr>
        <w:pStyle w:val="ListParagraph"/>
        <w:numPr>
          <w:ilvl w:val="0"/>
          <w:numId w:val="33"/>
        </w:numPr>
        <w:rPr>
          <w:color w:val="C00000"/>
          <w:sz w:val="28"/>
          <w:szCs w:val="28"/>
        </w:rPr>
      </w:pPr>
      <w:r w:rsidRPr="0042249E">
        <w:rPr>
          <w:color w:val="C00000"/>
          <w:sz w:val="28"/>
          <w:szCs w:val="28"/>
        </w:rPr>
        <w:t>Problem we face:</w:t>
      </w:r>
    </w:p>
    <w:p w:rsidR="006B3A0E" w:rsidRPr="00650DB0" w:rsidRDefault="006B3A0E" w:rsidP="00650DB0">
      <w:pPr>
        <w:rPr>
          <w:sz w:val="26"/>
          <w:szCs w:val="26"/>
        </w:rPr>
      </w:pPr>
      <w:r>
        <w:rPr>
          <w:sz w:val="26"/>
          <w:szCs w:val="26"/>
        </w:rPr>
        <w:t>There was a backward current that inter the coil bins of the stepper motor driver</w:t>
      </w:r>
      <w:r w:rsidRPr="00650DB0">
        <w:rPr>
          <w:sz w:val="26"/>
          <w:szCs w:val="26"/>
        </w:rPr>
        <w:t xml:space="preserve"> which</w:t>
      </w:r>
      <w:r>
        <w:t xml:space="preserve"> </w:t>
      </w:r>
      <w:r w:rsidRPr="00650DB0">
        <w:rPr>
          <w:sz w:val="26"/>
          <w:szCs w:val="26"/>
        </w:rPr>
        <w:t xml:space="preserve">destroy the </w:t>
      </w:r>
      <w:r w:rsidR="00650DB0" w:rsidRPr="00650DB0">
        <w:rPr>
          <w:sz w:val="26"/>
          <w:szCs w:val="26"/>
        </w:rPr>
        <w:t>first I</w:t>
      </w:r>
      <w:r w:rsidR="00650DB0">
        <w:rPr>
          <w:sz w:val="26"/>
          <w:szCs w:val="26"/>
        </w:rPr>
        <w:t>C</w:t>
      </w:r>
      <w:r w:rsidR="00650DB0" w:rsidRPr="00650DB0">
        <w:rPr>
          <w:sz w:val="26"/>
          <w:szCs w:val="26"/>
        </w:rPr>
        <w:t>.</w:t>
      </w:r>
    </w:p>
    <w:p w:rsidR="006B3A0E" w:rsidRPr="0042249E" w:rsidRDefault="006B3A0E" w:rsidP="00650DB0">
      <w:pPr>
        <w:pStyle w:val="ListParagraph"/>
        <w:numPr>
          <w:ilvl w:val="0"/>
          <w:numId w:val="10"/>
        </w:numPr>
        <w:rPr>
          <w:color w:val="C00000"/>
          <w:sz w:val="28"/>
          <w:szCs w:val="28"/>
        </w:rPr>
      </w:pPr>
      <w:r w:rsidRPr="0042249E">
        <w:rPr>
          <w:color w:val="C00000"/>
          <w:sz w:val="28"/>
          <w:szCs w:val="28"/>
        </w:rPr>
        <w:t xml:space="preserve">The </w:t>
      </w:r>
      <w:r w:rsidR="00650DB0" w:rsidRPr="0042249E">
        <w:rPr>
          <w:color w:val="C00000"/>
          <w:sz w:val="28"/>
          <w:szCs w:val="28"/>
        </w:rPr>
        <w:t>Solution:</w:t>
      </w:r>
    </w:p>
    <w:p w:rsidR="00981E46" w:rsidRPr="0042249E" w:rsidRDefault="006B3A0E" w:rsidP="0042249E">
      <w:pPr>
        <w:rPr>
          <w:sz w:val="26"/>
          <w:szCs w:val="26"/>
        </w:rPr>
      </w:pPr>
      <w:r w:rsidRPr="006B3A0E">
        <w:rPr>
          <w:sz w:val="26"/>
          <w:szCs w:val="26"/>
        </w:rPr>
        <w:t xml:space="preserve">The Solution was to add a resistor with a led with each coil of the Stepper motor. </w:t>
      </w:r>
    </w:p>
    <w:p w:rsidR="00981E46" w:rsidRDefault="00981E46" w:rsidP="00981E46">
      <w:pPr>
        <w:pStyle w:val="ListParagraph"/>
        <w:jc w:val="center"/>
        <w:rPr>
          <w:rFonts w:ascii="Monotype Corsiva" w:hAnsi="Monotype Corsiva"/>
          <w:sz w:val="32"/>
          <w:szCs w:val="32"/>
        </w:rPr>
      </w:pPr>
      <w:r>
        <w:rPr>
          <w:rFonts w:ascii="Monotype Corsiva" w:hAnsi="Monotype Corsiva"/>
          <w:noProof/>
          <w:sz w:val="32"/>
          <w:szCs w:val="32"/>
        </w:rPr>
        <w:lastRenderedPageBreak/>
        <w:drawing>
          <wp:inline distT="0" distB="0" distL="0" distR="0">
            <wp:extent cx="3790950" cy="2657475"/>
            <wp:effectExtent l="190500" t="152400" r="171450" b="142875"/>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srcRect/>
                    <a:stretch>
                      <a:fillRect/>
                    </a:stretch>
                  </pic:blipFill>
                  <pic:spPr bwMode="auto">
                    <a:xfrm>
                      <a:off x="0" y="0"/>
                      <a:ext cx="3790950" cy="2657475"/>
                    </a:xfrm>
                    <a:prstGeom prst="rect">
                      <a:avLst/>
                    </a:prstGeom>
                    <a:ln>
                      <a:noFill/>
                    </a:ln>
                    <a:effectLst>
                      <a:outerShdw blurRad="190500" algn="tl" rotWithShape="0">
                        <a:srgbClr val="000000">
                          <a:alpha val="70000"/>
                        </a:srgbClr>
                      </a:outerShdw>
                    </a:effectLst>
                  </pic:spPr>
                </pic:pic>
              </a:graphicData>
            </a:graphic>
          </wp:inline>
        </w:drawing>
      </w:r>
    </w:p>
    <w:p w:rsidR="00981E46" w:rsidRPr="00981E46" w:rsidRDefault="00981E46" w:rsidP="00981E46">
      <w:pPr>
        <w:rPr>
          <w:rFonts w:ascii="Monotype Corsiva" w:hAnsi="Monotype Corsiva"/>
          <w:sz w:val="32"/>
          <w:szCs w:val="32"/>
        </w:rPr>
      </w:pPr>
    </w:p>
    <w:p w:rsidR="005B6630" w:rsidRPr="00E0736C" w:rsidRDefault="005B6630" w:rsidP="00E0736C">
      <w:pPr>
        <w:pStyle w:val="ListParagraph"/>
        <w:numPr>
          <w:ilvl w:val="0"/>
          <w:numId w:val="7"/>
        </w:numPr>
        <w:rPr>
          <w:rFonts w:ascii="Monotype Corsiva" w:hAnsi="Monotype Corsiva"/>
          <w:sz w:val="32"/>
          <w:szCs w:val="32"/>
        </w:rPr>
      </w:pPr>
      <w:r w:rsidRPr="00E0736C">
        <w:rPr>
          <w:rFonts w:ascii="Monotype Corsiva" w:hAnsi="Monotype Corsiva"/>
          <w:sz w:val="32"/>
          <w:szCs w:val="32"/>
        </w:rPr>
        <w:t>Solenoid:</w:t>
      </w:r>
    </w:p>
    <w:p w:rsidR="005B6630" w:rsidRPr="000E4B8A" w:rsidRDefault="005B6630" w:rsidP="00E0736C">
      <w:pPr>
        <w:rPr>
          <w:rFonts w:cstheme="majorBidi"/>
          <w:sz w:val="26"/>
          <w:szCs w:val="26"/>
        </w:rPr>
      </w:pPr>
      <w:r w:rsidRPr="000E4B8A">
        <w:rPr>
          <w:rFonts w:cstheme="majorBidi"/>
          <w:sz w:val="26"/>
          <w:szCs w:val="26"/>
        </w:rPr>
        <w:t xml:space="preserve">We test the force needed to open the latch of the </w:t>
      </w:r>
      <w:r w:rsidR="00D10118" w:rsidRPr="000E4B8A">
        <w:rPr>
          <w:rFonts w:cstheme="majorBidi"/>
          <w:sz w:val="26"/>
          <w:szCs w:val="26"/>
        </w:rPr>
        <w:t>lock</w:t>
      </w:r>
      <w:r w:rsidRPr="000E4B8A">
        <w:rPr>
          <w:rFonts w:cstheme="majorBidi"/>
          <w:sz w:val="26"/>
          <w:szCs w:val="26"/>
        </w:rPr>
        <w:t xml:space="preserve"> and it equals </w:t>
      </w:r>
      <w:r w:rsidR="00D10118" w:rsidRPr="000E4B8A">
        <w:rPr>
          <w:rFonts w:cstheme="majorBidi"/>
          <w:sz w:val="26"/>
          <w:szCs w:val="26"/>
        </w:rPr>
        <w:t>about 11</w:t>
      </w:r>
      <w:r w:rsidRPr="000E4B8A">
        <w:rPr>
          <w:rFonts w:cstheme="majorBidi"/>
          <w:sz w:val="26"/>
          <w:szCs w:val="26"/>
        </w:rPr>
        <w:t xml:space="preserve"> </w:t>
      </w:r>
      <w:r w:rsidR="00D10118" w:rsidRPr="000E4B8A">
        <w:rPr>
          <w:rFonts w:cstheme="majorBidi"/>
          <w:sz w:val="26"/>
          <w:szCs w:val="26"/>
        </w:rPr>
        <w:t>Newton</w:t>
      </w:r>
      <w:r w:rsidRPr="000E4B8A">
        <w:rPr>
          <w:rFonts w:cstheme="majorBidi"/>
          <w:sz w:val="26"/>
          <w:szCs w:val="26"/>
        </w:rPr>
        <w:t>.</w:t>
      </w:r>
    </w:p>
    <w:p w:rsidR="001769E7" w:rsidRPr="000E4B8A" w:rsidRDefault="001769E7" w:rsidP="00E0736C">
      <w:pPr>
        <w:rPr>
          <w:rFonts w:cstheme="majorBidi"/>
          <w:sz w:val="26"/>
          <w:szCs w:val="26"/>
        </w:rPr>
      </w:pPr>
      <w:r w:rsidRPr="000E4B8A">
        <w:rPr>
          <w:rFonts w:cstheme="majorBidi"/>
          <w:sz w:val="26"/>
          <w:szCs w:val="26"/>
        </w:rPr>
        <w:t>It is a DC Latching Solenoid</w:t>
      </w:r>
      <w:r w:rsidR="001A550B" w:rsidRPr="000E4B8A">
        <w:rPr>
          <w:rFonts w:cstheme="majorBidi"/>
          <w:sz w:val="26"/>
          <w:szCs w:val="26"/>
        </w:rPr>
        <w:t>.</w:t>
      </w:r>
    </w:p>
    <w:p w:rsidR="00542D70" w:rsidRPr="000E4B8A" w:rsidRDefault="00542D70" w:rsidP="00E0736C">
      <w:pPr>
        <w:rPr>
          <w:rFonts w:cstheme="majorBidi"/>
          <w:sz w:val="26"/>
          <w:szCs w:val="26"/>
        </w:rPr>
      </w:pPr>
      <w:r w:rsidRPr="000E4B8A">
        <w:rPr>
          <w:rFonts w:cstheme="majorBidi"/>
          <w:sz w:val="26"/>
          <w:szCs w:val="26"/>
        </w:rPr>
        <w:t xml:space="preserve">We let it work on </w:t>
      </w:r>
      <w:r w:rsidR="001769E7" w:rsidRPr="000E4B8A">
        <w:rPr>
          <w:rFonts w:cstheme="majorBidi"/>
          <w:sz w:val="26"/>
          <w:szCs w:val="26"/>
        </w:rPr>
        <w:t>the ratings</w:t>
      </w:r>
      <w:r w:rsidRPr="000E4B8A">
        <w:rPr>
          <w:rFonts w:cstheme="majorBidi"/>
          <w:sz w:val="26"/>
          <w:szCs w:val="26"/>
        </w:rPr>
        <w:t xml:space="preserve"> as follows:</w:t>
      </w:r>
    </w:p>
    <w:p w:rsidR="00542D70" w:rsidRPr="000E4B8A" w:rsidRDefault="00542D70" w:rsidP="00E0736C">
      <w:pPr>
        <w:rPr>
          <w:rFonts w:cstheme="majorBidi"/>
          <w:sz w:val="26"/>
          <w:szCs w:val="26"/>
        </w:rPr>
      </w:pPr>
      <w:r w:rsidRPr="000E4B8A">
        <w:rPr>
          <w:rFonts w:cstheme="majorBidi"/>
          <w:sz w:val="26"/>
          <w:szCs w:val="26"/>
        </w:rPr>
        <w:t xml:space="preserve">V= 12 volt.     </w:t>
      </w:r>
      <w:r w:rsidR="001769E7" w:rsidRPr="000E4B8A">
        <w:rPr>
          <w:rFonts w:cstheme="majorBidi"/>
          <w:sz w:val="26"/>
          <w:szCs w:val="26"/>
        </w:rPr>
        <w:t>R (internal) =</w:t>
      </w:r>
      <w:r w:rsidRPr="000E4B8A">
        <w:rPr>
          <w:rFonts w:cstheme="majorBidi"/>
          <w:sz w:val="26"/>
          <w:szCs w:val="26"/>
        </w:rPr>
        <w:t>14.4 Ω.</w:t>
      </w:r>
    </w:p>
    <w:p w:rsidR="00542D70" w:rsidRPr="000E4B8A" w:rsidRDefault="00DC2DC0" w:rsidP="00E0736C">
      <w:pPr>
        <w:rPr>
          <w:rFonts w:cstheme="majorBidi"/>
          <w:sz w:val="26"/>
          <w:szCs w:val="26"/>
        </w:rPr>
      </w:pPr>
      <w:r w:rsidRPr="000E4B8A">
        <w:rPr>
          <w:rFonts w:cstheme="majorBidi"/>
          <w:sz w:val="26"/>
          <w:szCs w:val="26"/>
        </w:rPr>
        <w:t>I (</w:t>
      </w:r>
      <w:r w:rsidR="00542D70" w:rsidRPr="000E4B8A">
        <w:rPr>
          <w:rFonts w:cstheme="majorBidi"/>
          <w:sz w:val="26"/>
          <w:szCs w:val="26"/>
        </w:rPr>
        <w:t>max</w:t>
      </w:r>
      <w:r w:rsidRPr="000E4B8A">
        <w:rPr>
          <w:rFonts w:cstheme="majorBidi"/>
          <w:sz w:val="26"/>
          <w:szCs w:val="26"/>
        </w:rPr>
        <w:t>) =</w:t>
      </w:r>
      <w:r w:rsidR="00542D70" w:rsidRPr="000E4B8A">
        <w:rPr>
          <w:rFonts w:cstheme="majorBidi"/>
          <w:sz w:val="26"/>
          <w:szCs w:val="26"/>
        </w:rPr>
        <w:t>12</w:t>
      </w:r>
      <w:r w:rsidR="008966D0" w:rsidRPr="000E4B8A">
        <w:rPr>
          <w:rFonts w:cstheme="majorBidi"/>
          <w:sz w:val="26"/>
          <w:szCs w:val="26"/>
        </w:rPr>
        <w:t xml:space="preserve"> </w:t>
      </w:r>
      <w:r w:rsidR="008966D0" w:rsidRPr="000E4B8A">
        <w:rPr>
          <w:rFonts w:asciiTheme="majorBidi" w:hAnsiTheme="majorBidi" w:cstheme="majorBidi"/>
          <w:sz w:val="26"/>
          <w:szCs w:val="26"/>
        </w:rPr>
        <w:t>∕</w:t>
      </w:r>
      <w:r w:rsidR="00542D70" w:rsidRPr="000E4B8A">
        <w:rPr>
          <w:rFonts w:cstheme="majorBidi"/>
          <w:sz w:val="26"/>
          <w:szCs w:val="26"/>
        </w:rPr>
        <w:t xml:space="preserve"> 14.4=0.84 A.</w:t>
      </w:r>
    </w:p>
    <w:p w:rsidR="00E0736C" w:rsidRPr="000E4B8A" w:rsidRDefault="00542D70" w:rsidP="00E0736C">
      <w:pPr>
        <w:rPr>
          <w:rFonts w:cstheme="majorBidi"/>
          <w:sz w:val="26"/>
          <w:szCs w:val="26"/>
        </w:rPr>
      </w:pPr>
      <w:r w:rsidRPr="000E4B8A">
        <w:rPr>
          <w:rFonts w:cstheme="majorBidi"/>
          <w:sz w:val="26"/>
          <w:szCs w:val="26"/>
        </w:rPr>
        <w:t>And it was able to open the latch of the lock.</w:t>
      </w:r>
    </w:p>
    <w:p w:rsidR="000E4B8A" w:rsidRPr="0042249E" w:rsidRDefault="000E4B8A" w:rsidP="0042249E">
      <w:pPr>
        <w:pStyle w:val="ListParagraph"/>
        <w:numPr>
          <w:ilvl w:val="0"/>
          <w:numId w:val="33"/>
        </w:numPr>
        <w:rPr>
          <w:rFonts w:cstheme="majorBidi"/>
          <w:color w:val="C00000"/>
          <w:sz w:val="28"/>
          <w:szCs w:val="28"/>
        </w:rPr>
      </w:pPr>
      <w:r w:rsidRPr="0042249E">
        <w:rPr>
          <w:rFonts w:cstheme="majorBidi"/>
          <w:color w:val="C00000"/>
          <w:sz w:val="28"/>
          <w:szCs w:val="28"/>
        </w:rPr>
        <w:t>Problems we face:</w:t>
      </w:r>
    </w:p>
    <w:p w:rsidR="001360F1" w:rsidRDefault="001360F1" w:rsidP="00E0736C">
      <w:pPr>
        <w:rPr>
          <w:rFonts w:cstheme="majorBidi"/>
          <w:sz w:val="26"/>
          <w:szCs w:val="26"/>
        </w:rPr>
      </w:pPr>
      <w:r>
        <w:rPr>
          <w:rFonts w:cstheme="majorBidi"/>
          <w:sz w:val="26"/>
          <w:szCs w:val="26"/>
        </w:rPr>
        <w:t>It was hard to find the solenoid. All the existed ones was of small latching that used for pulling a very small objects(having light force)they found in Videos.</w:t>
      </w:r>
    </w:p>
    <w:p w:rsidR="0042249E" w:rsidRDefault="0042249E" w:rsidP="00E0736C">
      <w:pPr>
        <w:rPr>
          <w:rFonts w:cstheme="majorBidi"/>
          <w:sz w:val="26"/>
          <w:szCs w:val="26"/>
        </w:rPr>
      </w:pPr>
    </w:p>
    <w:p w:rsidR="0042249E" w:rsidRDefault="0042249E" w:rsidP="00E0736C">
      <w:pPr>
        <w:rPr>
          <w:rFonts w:cstheme="majorBidi"/>
          <w:sz w:val="26"/>
          <w:szCs w:val="26"/>
        </w:rPr>
      </w:pPr>
    </w:p>
    <w:p w:rsidR="001360F1" w:rsidRPr="0042249E" w:rsidRDefault="001360F1" w:rsidP="0042249E">
      <w:pPr>
        <w:pStyle w:val="ListParagraph"/>
        <w:numPr>
          <w:ilvl w:val="0"/>
          <w:numId w:val="10"/>
        </w:numPr>
        <w:rPr>
          <w:rFonts w:cstheme="majorBidi"/>
          <w:color w:val="C00000"/>
          <w:sz w:val="28"/>
          <w:szCs w:val="28"/>
        </w:rPr>
      </w:pPr>
      <w:r w:rsidRPr="0042249E">
        <w:rPr>
          <w:rFonts w:cstheme="majorBidi"/>
          <w:color w:val="C00000"/>
          <w:sz w:val="28"/>
          <w:szCs w:val="28"/>
        </w:rPr>
        <w:lastRenderedPageBreak/>
        <w:t xml:space="preserve">The </w:t>
      </w:r>
      <w:r w:rsidR="0042249E" w:rsidRPr="0042249E">
        <w:rPr>
          <w:rFonts w:cstheme="majorBidi"/>
          <w:color w:val="C00000"/>
          <w:sz w:val="28"/>
          <w:szCs w:val="28"/>
        </w:rPr>
        <w:t>solution:</w:t>
      </w:r>
    </w:p>
    <w:p w:rsidR="001360F1" w:rsidRDefault="001360F1" w:rsidP="00AF7128">
      <w:pPr>
        <w:rPr>
          <w:rFonts w:cstheme="majorBidi"/>
          <w:sz w:val="26"/>
          <w:szCs w:val="26"/>
        </w:rPr>
      </w:pPr>
      <w:r>
        <w:rPr>
          <w:rFonts w:cstheme="majorBidi"/>
          <w:sz w:val="26"/>
          <w:szCs w:val="26"/>
        </w:rPr>
        <w:t xml:space="preserve">One of the solution was to build one and it was refused after we  found that </w:t>
      </w:r>
      <w:r w:rsidR="00AF7128">
        <w:rPr>
          <w:rFonts w:cstheme="majorBidi"/>
          <w:sz w:val="26"/>
          <w:szCs w:val="26"/>
        </w:rPr>
        <w:t>it</w:t>
      </w:r>
      <w:r>
        <w:rPr>
          <w:rFonts w:cstheme="majorBidi"/>
          <w:sz w:val="26"/>
          <w:szCs w:val="26"/>
        </w:rPr>
        <w:t xml:space="preserve"> is </w:t>
      </w:r>
      <w:r w:rsidR="00AF7128">
        <w:rPr>
          <w:rFonts w:cstheme="majorBidi"/>
          <w:sz w:val="26"/>
          <w:szCs w:val="26"/>
        </w:rPr>
        <w:t>build</w:t>
      </w:r>
      <w:r>
        <w:rPr>
          <w:rFonts w:cstheme="majorBidi"/>
          <w:sz w:val="26"/>
          <w:szCs w:val="26"/>
        </w:rPr>
        <w:t xml:space="preserve"> </w:t>
      </w:r>
      <w:r w:rsidR="00AF7128">
        <w:rPr>
          <w:rFonts w:cstheme="majorBidi"/>
          <w:sz w:val="26"/>
          <w:szCs w:val="26"/>
        </w:rPr>
        <w:t xml:space="preserve">with </w:t>
      </w:r>
      <w:r>
        <w:rPr>
          <w:rFonts w:cstheme="majorBidi"/>
          <w:sz w:val="26"/>
          <w:szCs w:val="26"/>
        </w:rPr>
        <w:t xml:space="preserve">trial and error </w:t>
      </w:r>
      <w:r w:rsidR="00AF7128">
        <w:rPr>
          <w:rFonts w:cstheme="majorBidi"/>
          <w:sz w:val="26"/>
          <w:szCs w:val="26"/>
        </w:rPr>
        <w:t>formulation and it have a big degree of error.</w:t>
      </w:r>
    </w:p>
    <w:p w:rsidR="0042249E" w:rsidRDefault="00AF7128" w:rsidP="0042249E">
      <w:pPr>
        <w:rPr>
          <w:rFonts w:cstheme="majorBidi"/>
          <w:sz w:val="26"/>
          <w:szCs w:val="26"/>
        </w:rPr>
      </w:pPr>
      <w:r>
        <w:rPr>
          <w:rFonts w:cstheme="majorBidi"/>
          <w:sz w:val="26"/>
          <w:szCs w:val="26"/>
        </w:rPr>
        <w:t>Then there was an idea to use (centerlock)</w:t>
      </w:r>
      <w:r w:rsidR="0042249E">
        <w:rPr>
          <w:rFonts w:cstheme="majorBidi"/>
          <w:sz w:val="26"/>
          <w:szCs w:val="26"/>
        </w:rPr>
        <w:t xml:space="preserve"> </w:t>
      </w:r>
      <w:r>
        <w:rPr>
          <w:rFonts w:cstheme="majorBidi"/>
          <w:sz w:val="26"/>
          <w:szCs w:val="26"/>
        </w:rPr>
        <w:t xml:space="preserve">that is used in car doors </w:t>
      </w:r>
      <w:r w:rsidR="0042249E">
        <w:rPr>
          <w:rFonts w:cstheme="majorBidi"/>
          <w:sz w:val="26"/>
          <w:szCs w:val="26"/>
        </w:rPr>
        <w:t>, because they have the desired amount of force that could open the Latch, but we didn’t apply this idea because finally -after along suffer-we found the solenoid we want.</w:t>
      </w:r>
    </w:p>
    <w:p w:rsidR="00AF7128" w:rsidRPr="000E4B8A" w:rsidRDefault="0042249E" w:rsidP="00AF7128">
      <w:pPr>
        <w:rPr>
          <w:rFonts w:cstheme="majorBidi"/>
          <w:sz w:val="26"/>
          <w:szCs w:val="26"/>
        </w:rPr>
      </w:pPr>
      <w:r>
        <w:rPr>
          <w:rFonts w:cstheme="majorBidi"/>
          <w:sz w:val="26"/>
          <w:szCs w:val="26"/>
        </w:rPr>
        <w:t xml:space="preserve"> </w:t>
      </w:r>
      <w:r w:rsidR="00AF7128">
        <w:rPr>
          <w:rFonts w:cstheme="majorBidi"/>
          <w:sz w:val="26"/>
          <w:szCs w:val="26"/>
        </w:rPr>
        <w:t xml:space="preserve">   </w:t>
      </w:r>
    </w:p>
    <w:p w:rsidR="001769E7" w:rsidRDefault="008966D0" w:rsidP="00E0736C">
      <w:pPr>
        <w:pStyle w:val="ListParagraph"/>
        <w:numPr>
          <w:ilvl w:val="0"/>
          <w:numId w:val="7"/>
        </w:numPr>
        <w:rPr>
          <w:rFonts w:ascii="Monotype Corsiva" w:hAnsi="Monotype Corsiva"/>
          <w:sz w:val="32"/>
          <w:szCs w:val="32"/>
        </w:rPr>
      </w:pPr>
      <w:r w:rsidRPr="00E0736C">
        <w:rPr>
          <w:rFonts w:ascii="Monotype Corsiva" w:hAnsi="Monotype Corsiva"/>
          <w:sz w:val="32"/>
          <w:szCs w:val="32"/>
        </w:rPr>
        <w:t xml:space="preserve">Solenoid </w:t>
      </w:r>
      <w:r w:rsidR="002C7A23" w:rsidRPr="00E0736C">
        <w:rPr>
          <w:rFonts w:ascii="Monotype Corsiva" w:hAnsi="Monotype Corsiva"/>
          <w:sz w:val="32"/>
          <w:szCs w:val="32"/>
        </w:rPr>
        <w:t>Driver (H</w:t>
      </w:r>
      <w:r w:rsidRPr="00E0736C">
        <w:rPr>
          <w:rFonts w:ascii="Monotype Corsiva" w:hAnsi="Monotype Corsiva"/>
          <w:sz w:val="32"/>
          <w:szCs w:val="32"/>
        </w:rPr>
        <w:t xml:space="preserve">- </w:t>
      </w:r>
      <w:r w:rsidR="002C7A23" w:rsidRPr="00E0736C">
        <w:rPr>
          <w:rFonts w:ascii="Monotype Corsiva" w:hAnsi="Monotype Corsiva"/>
          <w:sz w:val="32"/>
          <w:szCs w:val="32"/>
        </w:rPr>
        <w:t>Bridge</w:t>
      </w:r>
      <w:r w:rsidRPr="00E0736C">
        <w:rPr>
          <w:rFonts w:ascii="Monotype Corsiva" w:hAnsi="Monotype Corsiva"/>
          <w:sz w:val="32"/>
          <w:szCs w:val="32"/>
        </w:rPr>
        <w:t>):</w:t>
      </w:r>
    </w:p>
    <w:p w:rsidR="00567483" w:rsidRPr="00E0736C" w:rsidRDefault="00567483" w:rsidP="00567483">
      <w:pPr>
        <w:pStyle w:val="ListParagraph"/>
        <w:rPr>
          <w:rFonts w:ascii="Monotype Corsiva" w:hAnsi="Monotype Corsiva"/>
          <w:sz w:val="32"/>
          <w:szCs w:val="32"/>
        </w:rPr>
      </w:pPr>
    </w:p>
    <w:p w:rsidR="00460515" w:rsidRPr="008966D0" w:rsidRDefault="00460515" w:rsidP="00460515">
      <w:pPr>
        <w:jc w:val="center"/>
        <w:rPr>
          <w:sz w:val="28"/>
          <w:szCs w:val="28"/>
        </w:rPr>
      </w:pPr>
      <w:r>
        <w:rPr>
          <w:noProof/>
          <w:sz w:val="28"/>
          <w:szCs w:val="28"/>
        </w:rPr>
        <w:drawing>
          <wp:inline distT="0" distB="0" distL="0" distR="0">
            <wp:extent cx="4581525" cy="2466975"/>
            <wp:effectExtent l="19050" t="0" r="9525"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srcRect/>
                    <a:stretch>
                      <a:fillRect/>
                    </a:stretch>
                  </pic:blipFill>
                  <pic:spPr bwMode="auto">
                    <a:xfrm>
                      <a:off x="0" y="0"/>
                      <a:ext cx="4581525" cy="2466975"/>
                    </a:xfrm>
                    <a:prstGeom prst="rect">
                      <a:avLst/>
                    </a:prstGeom>
                    <a:noFill/>
                    <a:ln w="9525">
                      <a:noFill/>
                      <a:miter lim="800000"/>
                      <a:headEnd/>
                      <a:tailEnd/>
                    </a:ln>
                  </pic:spPr>
                </pic:pic>
              </a:graphicData>
            </a:graphic>
          </wp:inline>
        </w:drawing>
      </w:r>
    </w:p>
    <w:p w:rsidR="00460515" w:rsidRDefault="00460515" w:rsidP="000514C1"/>
    <w:p w:rsidR="005917A0" w:rsidRPr="0042249E" w:rsidRDefault="0014463E" w:rsidP="0042249E">
      <w:pPr>
        <w:rPr>
          <w:rFonts w:cstheme="majorBidi"/>
          <w:sz w:val="26"/>
          <w:szCs w:val="26"/>
        </w:rPr>
      </w:pPr>
      <w:r w:rsidRPr="000E4B8A">
        <w:rPr>
          <w:rFonts w:cstheme="majorBidi"/>
          <w:sz w:val="26"/>
          <w:szCs w:val="26"/>
        </w:rPr>
        <w:t xml:space="preserve">This unit uses signals from the </w:t>
      </w:r>
      <w:r w:rsidR="000514C1" w:rsidRPr="000E4B8A">
        <w:rPr>
          <w:rFonts w:cstheme="majorBidi"/>
          <w:sz w:val="26"/>
          <w:szCs w:val="26"/>
        </w:rPr>
        <w:t>PIC</w:t>
      </w:r>
      <w:r w:rsidRPr="000E4B8A">
        <w:rPr>
          <w:rFonts w:cstheme="majorBidi"/>
          <w:sz w:val="26"/>
          <w:szCs w:val="26"/>
        </w:rPr>
        <w:t xml:space="preserve"> to open the latch of the lock.  It does this by using transistors to connect a VDC source across the motor when the correct logic from the </w:t>
      </w:r>
      <w:r w:rsidR="00DC2DC0" w:rsidRPr="000E4B8A">
        <w:rPr>
          <w:rFonts w:cstheme="majorBidi"/>
          <w:sz w:val="26"/>
          <w:szCs w:val="26"/>
        </w:rPr>
        <w:t>PIC</w:t>
      </w:r>
      <w:r w:rsidRPr="000E4B8A">
        <w:rPr>
          <w:rFonts w:cstheme="majorBidi"/>
          <w:sz w:val="26"/>
          <w:szCs w:val="26"/>
        </w:rPr>
        <w:t xml:space="preserve"> is received.  It has two pins and the </w:t>
      </w:r>
      <w:r w:rsidR="002C7A23" w:rsidRPr="000E4B8A">
        <w:rPr>
          <w:rFonts w:cstheme="majorBidi"/>
          <w:sz w:val="26"/>
          <w:szCs w:val="26"/>
        </w:rPr>
        <w:t>output</w:t>
      </w:r>
      <w:r w:rsidRPr="000E4B8A">
        <w:rPr>
          <w:rFonts w:cstheme="majorBidi"/>
          <w:sz w:val="26"/>
          <w:szCs w:val="26"/>
        </w:rPr>
        <w:t xml:space="preserve"> as it shown in the table:</w:t>
      </w:r>
    </w:p>
    <w:tbl>
      <w:tblPr>
        <w:tblStyle w:val="LightShading-Accent6"/>
        <w:tblW w:w="0" w:type="auto"/>
        <w:tblLook w:val="04A0"/>
      </w:tblPr>
      <w:tblGrid>
        <w:gridCol w:w="3192"/>
        <w:gridCol w:w="3192"/>
        <w:gridCol w:w="3192"/>
      </w:tblGrid>
      <w:tr w:rsidR="0014463E" w:rsidTr="00CC7E8A">
        <w:trPr>
          <w:cnfStyle w:val="100000000000"/>
        </w:trPr>
        <w:tc>
          <w:tcPr>
            <w:cnfStyle w:val="001000000000"/>
            <w:tcW w:w="3192" w:type="dxa"/>
          </w:tcPr>
          <w:p w:rsidR="0014463E" w:rsidRDefault="0014463E" w:rsidP="00865066">
            <w:pPr>
              <w:jc w:val="center"/>
            </w:pPr>
            <w:r>
              <w:t>Pin 0</w:t>
            </w:r>
          </w:p>
        </w:tc>
        <w:tc>
          <w:tcPr>
            <w:tcW w:w="3192" w:type="dxa"/>
          </w:tcPr>
          <w:p w:rsidR="0014463E" w:rsidRDefault="00865066" w:rsidP="00865066">
            <w:pPr>
              <w:jc w:val="center"/>
              <w:cnfStyle w:val="100000000000"/>
            </w:pPr>
            <w:r>
              <w:t>Pin1</w:t>
            </w:r>
          </w:p>
        </w:tc>
        <w:tc>
          <w:tcPr>
            <w:tcW w:w="3192" w:type="dxa"/>
          </w:tcPr>
          <w:p w:rsidR="0014463E" w:rsidRDefault="00865066" w:rsidP="00865066">
            <w:pPr>
              <w:jc w:val="center"/>
              <w:cnfStyle w:val="100000000000"/>
            </w:pPr>
            <w:r>
              <w:t>output</w:t>
            </w:r>
          </w:p>
        </w:tc>
      </w:tr>
      <w:tr w:rsidR="0014463E" w:rsidTr="00CC7E8A">
        <w:trPr>
          <w:cnfStyle w:val="000000100000"/>
        </w:trPr>
        <w:tc>
          <w:tcPr>
            <w:cnfStyle w:val="001000000000"/>
            <w:tcW w:w="3192" w:type="dxa"/>
          </w:tcPr>
          <w:p w:rsidR="0014463E" w:rsidRDefault="005134BE" w:rsidP="00865066">
            <w:pPr>
              <w:jc w:val="center"/>
            </w:pPr>
            <w:r>
              <w:t>L</w:t>
            </w:r>
            <w:r w:rsidR="00865066">
              <w:t>ow</w:t>
            </w:r>
          </w:p>
        </w:tc>
        <w:tc>
          <w:tcPr>
            <w:tcW w:w="3192" w:type="dxa"/>
          </w:tcPr>
          <w:p w:rsidR="0014463E" w:rsidRDefault="00E55839" w:rsidP="00865066">
            <w:pPr>
              <w:jc w:val="center"/>
              <w:cnfStyle w:val="000000100000"/>
            </w:pPr>
            <w:r>
              <w:t>L</w:t>
            </w:r>
            <w:r w:rsidR="00865066">
              <w:t>ow</w:t>
            </w:r>
          </w:p>
        </w:tc>
        <w:tc>
          <w:tcPr>
            <w:tcW w:w="3192" w:type="dxa"/>
          </w:tcPr>
          <w:p w:rsidR="0014463E" w:rsidRDefault="00865066" w:rsidP="0014463E">
            <w:pPr>
              <w:cnfStyle w:val="000000100000"/>
            </w:pPr>
            <w:r>
              <w:t xml:space="preserve">           </w:t>
            </w:r>
            <w:r w:rsidR="005917A0">
              <w:t>----------------------------</w:t>
            </w:r>
          </w:p>
        </w:tc>
      </w:tr>
      <w:tr w:rsidR="0014463E" w:rsidTr="00CC7E8A">
        <w:tc>
          <w:tcPr>
            <w:cnfStyle w:val="001000000000"/>
            <w:tcW w:w="3192" w:type="dxa"/>
          </w:tcPr>
          <w:p w:rsidR="0014463E" w:rsidRDefault="005134BE" w:rsidP="00865066">
            <w:pPr>
              <w:jc w:val="center"/>
            </w:pPr>
            <w:r>
              <w:t>L</w:t>
            </w:r>
            <w:r w:rsidR="00865066">
              <w:t>ow</w:t>
            </w:r>
          </w:p>
        </w:tc>
        <w:tc>
          <w:tcPr>
            <w:tcW w:w="3192" w:type="dxa"/>
          </w:tcPr>
          <w:p w:rsidR="0014463E" w:rsidRDefault="00E55839" w:rsidP="00865066">
            <w:pPr>
              <w:jc w:val="center"/>
              <w:cnfStyle w:val="000000000000"/>
            </w:pPr>
            <w:r>
              <w:t>H</w:t>
            </w:r>
            <w:r w:rsidR="00865066">
              <w:t>igh</w:t>
            </w:r>
          </w:p>
        </w:tc>
        <w:tc>
          <w:tcPr>
            <w:tcW w:w="3192" w:type="dxa"/>
          </w:tcPr>
          <w:p w:rsidR="0014463E" w:rsidRDefault="005917A0" w:rsidP="005917A0">
            <w:pPr>
              <w:jc w:val="center"/>
              <w:cnfStyle w:val="000000000000"/>
            </w:pPr>
            <w:r>
              <w:t>unlatch</w:t>
            </w:r>
          </w:p>
        </w:tc>
      </w:tr>
      <w:tr w:rsidR="0014463E" w:rsidTr="00CC7E8A">
        <w:trPr>
          <w:cnfStyle w:val="000000100000"/>
        </w:trPr>
        <w:tc>
          <w:tcPr>
            <w:cnfStyle w:val="001000000000"/>
            <w:tcW w:w="3192" w:type="dxa"/>
          </w:tcPr>
          <w:p w:rsidR="0014463E" w:rsidRDefault="005134BE" w:rsidP="00865066">
            <w:pPr>
              <w:jc w:val="center"/>
            </w:pPr>
            <w:r>
              <w:t>H</w:t>
            </w:r>
            <w:r w:rsidR="00865066">
              <w:t>igh</w:t>
            </w:r>
          </w:p>
        </w:tc>
        <w:tc>
          <w:tcPr>
            <w:tcW w:w="3192" w:type="dxa"/>
          </w:tcPr>
          <w:p w:rsidR="0014463E" w:rsidRDefault="00E55839" w:rsidP="00865066">
            <w:pPr>
              <w:jc w:val="center"/>
              <w:cnfStyle w:val="000000100000"/>
            </w:pPr>
            <w:r>
              <w:t>L</w:t>
            </w:r>
            <w:r w:rsidR="00865066">
              <w:t>ow</w:t>
            </w:r>
          </w:p>
        </w:tc>
        <w:tc>
          <w:tcPr>
            <w:tcW w:w="3192" w:type="dxa"/>
          </w:tcPr>
          <w:p w:rsidR="0014463E" w:rsidRDefault="005917A0" w:rsidP="005917A0">
            <w:pPr>
              <w:jc w:val="center"/>
              <w:cnfStyle w:val="000000100000"/>
            </w:pPr>
            <w:r>
              <w:t>pull</w:t>
            </w:r>
          </w:p>
        </w:tc>
      </w:tr>
      <w:tr w:rsidR="0014463E" w:rsidTr="00CC7E8A">
        <w:tc>
          <w:tcPr>
            <w:cnfStyle w:val="001000000000"/>
            <w:tcW w:w="3192" w:type="dxa"/>
          </w:tcPr>
          <w:p w:rsidR="0014463E" w:rsidRDefault="005134BE" w:rsidP="00865066">
            <w:pPr>
              <w:jc w:val="center"/>
            </w:pPr>
            <w:r>
              <w:t>H</w:t>
            </w:r>
            <w:r w:rsidR="00865066">
              <w:t>igh</w:t>
            </w:r>
          </w:p>
        </w:tc>
        <w:tc>
          <w:tcPr>
            <w:tcW w:w="3192" w:type="dxa"/>
          </w:tcPr>
          <w:p w:rsidR="0014463E" w:rsidRDefault="00E55839" w:rsidP="00865066">
            <w:pPr>
              <w:jc w:val="center"/>
              <w:cnfStyle w:val="000000000000"/>
            </w:pPr>
            <w:r>
              <w:t>H</w:t>
            </w:r>
            <w:r w:rsidR="00865066">
              <w:t>igh</w:t>
            </w:r>
          </w:p>
        </w:tc>
        <w:tc>
          <w:tcPr>
            <w:tcW w:w="3192" w:type="dxa"/>
          </w:tcPr>
          <w:p w:rsidR="0014463E" w:rsidRDefault="005917A0" w:rsidP="005917A0">
            <w:pPr>
              <w:jc w:val="center"/>
              <w:cnfStyle w:val="000000000000"/>
            </w:pPr>
            <w:r>
              <w:t>unaccepted</w:t>
            </w:r>
          </w:p>
        </w:tc>
      </w:tr>
    </w:tbl>
    <w:p w:rsidR="001E0651" w:rsidRPr="0042249E" w:rsidRDefault="00800E60" w:rsidP="0042249E">
      <w:pPr>
        <w:pStyle w:val="ListParagraph"/>
        <w:numPr>
          <w:ilvl w:val="0"/>
          <w:numId w:val="33"/>
        </w:numPr>
        <w:rPr>
          <w:rFonts w:cstheme="majorBidi"/>
          <w:color w:val="C00000"/>
          <w:sz w:val="28"/>
          <w:szCs w:val="28"/>
        </w:rPr>
      </w:pPr>
      <w:r w:rsidRPr="0042249E">
        <w:rPr>
          <w:rFonts w:cstheme="majorBidi"/>
          <w:color w:val="C00000"/>
          <w:sz w:val="28"/>
          <w:szCs w:val="28"/>
        </w:rPr>
        <w:lastRenderedPageBreak/>
        <w:t>Problems that we face</w:t>
      </w:r>
      <w:r w:rsidR="00AB6C85" w:rsidRPr="0042249E">
        <w:rPr>
          <w:rFonts w:cstheme="majorBidi"/>
          <w:color w:val="C00000"/>
          <w:sz w:val="28"/>
          <w:szCs w:val="28"/>
        </w:rPr>
        <w:t xml:space="preserve"> in De</w:t>
      </w:r>
      <w:r w:rsidR="00F80DEE" w:rsidRPr="0042249E">
        <w:rPr>
          <w:rFonts w:cstheme="majorBidi"/>
          <w:color w:val="C00000"/>
          <w:sz w:val="28"/>
          <w:szCs w:val="28"/>
        </w:rPr>
        <w:t>signing H-Bridge</w:t>
      </w:r>
      <w:r w:rsidRPr="0042249E">
        <w:rPr>
          <w:rFonts w:cstheme="majorBidi"/>
          <w:color w:val="C00000"/>
          <w:sz w:val="28"/>
          <w:szCs w:val="28"/>
        </w:rPr>
        <w:t>:</w:t>
      </w:r>
    </w:p>
    <w:p w:rsidR="00800E60" w:rsidRPr="000E4B8A" w:rsidRDefault="00800E60" w:rsidP="0014463E">
      <w:pPr>
        <w:rPr>
          <w:rFonts w:cstheme="majorBidi"/>
          <w:sz w:val="26"/>
          <w:szCs w:val="26"/>
        </w:rPr>
      </w:pPr>
      <w:r w:rsidRPr="000E4B8A">
        <w:rPr>
          <w:rFonts w:cstheme="majorBidi"/>
          <w:sz w:val="26"/>
          <w:szCs w:val="26"/>
        </w:rPr>
        <w:t>We want to have about 12v and 0.83 A through the solenoid so we changed the values of the Resistors-many times- to satisfied that.</w:t>
      </w:r>
    </w:p>
    <w:p w:rsidR="00DC2DC0" w:rsidRPr="000E4B8A" w:rsidRDefault="00F80DEE" w:rsidP="00DC2DC0">
      <w:pPr>
        <w:rPr>
          <w:rFonts w:cstheme="majorBidi"/>
          <w:sz w:val="26"/>
          <w:szCs w:val="26"/>
        </w:rPr>
      </w:pPr>
      <w:r w:rsidRPr="000E4B8A">
        <w:rPr>
          <w:rFonts w:cstheme="majorBidi"/>
          <w:sz w:val="26"/>
          <w:szCs w:val="26"/>
        </w:rPr>
        <w:t>The collector</w:t>
      </w:r>
      <w:r w:rsidR="00DC2DC0" w:rsidRPr="000E4B8A">
        <w:rPr>
          <w:rFonts w:cstheme="majorBidi"/>
          <w:sz w:val="26"/>
          <w:szCs w:val="26"/>
        </w:rPr>
        <w:t xml:space="preserve"> of the BD139 received </w:t>
      </w:r>
      <w:r w:rsidR="00800E60" w:rsidRPr="000E4B8A">
        <w:rPr>
          <w:rFonts w:cstheme="majorBidi"/>
          <w:sz w:val="26"/>
          <w:szCs w:val="26"/>
        </w:rPr>
        <w:t>higher current from the Base of</w:t>
      </w:r>
      <w:r w:rsidR="00DC2DC0" w:rsidRPr="000E4B8A">
        <w:rPr>
          <w:rFonts w:cstheme="majorBidi"/>
          <w:sz w:val="26"/>
          <w:szCs w:val="26"/>
        </w:rPr>
        <w:t xml:space="preserve"> BD244C</w:t>
      </w:r>
    </w:p>
    <w:p w:rsidR="00800E60" w:rsidRPr="000E4B8A" w:rsidRDefault="00DC2DC0" w:rsidP="008473BC">
      <w:pPr>
        <w:pStyle w:val="ListParagraph"/>
        <w:numPr>
          <w:ilvl w:val="0"/>
          <w:numId w:val="10"/>
        </w:numPr>
        <w:rPr>
          <w:rFonts w:cstheme="majorBidi"/>
          <w:sz w:val="26"/>
          <w:szCs w:val="26"/>
        </w:rPr>
      </w:pPr>
      <w:r w:rsidRPr="004A40C2">
        <w:rPr>
          <w:rFonts w:cstheme="majorBidi"/>
          <w:color w:val="C00000"/>
          <w:sz w:val="28"/>
          <w:szCs w:val="28"/>
        </w:rPr>
        <w:t>The solution</w:t>
      </w:r>
      <w:r w:rsidRPr="000E4B8A">
        <w:rPr>
          <w:rFonts w:cstheme="majorBidi"/>
          <w:sz w:val="26"/>
          <w:szCs w:val="26"/>
        </w:rPr>
        <w:t xml:space="preserve"> was to add Series</w:t>
      </w:r>
      <w:r w:rsidR="00800E60" w:rsidRPr="000E4B8A">
        <w:rPr>
          <w:rFonts w:cstheme="majorBidi"/>
          <w:sz w:val="26"/>
          <w:szCs w:val="26"/>
        </w:rPr>
        <w:t xml:space="preserve"> power resistor of 100 Ω, 15 W to tolerate the high power. </w:t>
      </w:r>
    </w:p>
    <w:p w:rsidR="00191411" w:rsidRPr="000E4B8A" w:rsidRDefault="00800E60" w:rsidP="00DC4BBA">
      <w:pPr>
        <w:rPr>
          <w:rFonts w:cstheme="majorBidi"/>
          <w:sz w:val="26"/>
          <w:szCs w:val="26"/>
        </w:rPr>
      </w:pPr>
      <w:r w:rsidRPr="000E4B8A">
        <w:rPr>
          <w:rFonts w:cstheme="majorBidi"/>
          <w:sz w:val="26"/>
          <w:szCs w:val="26"/>
        </w:rPr>
        <w:t>We get about 11.2V and 0.74 A and that was enough to open the L</w:t>
      </w:r>
      <w:r w:rsidR="00AB6C85" w:rsidRPr="000E4B8A">
        <w:rPr>
          <w:rFonts w:cstheme="majorBidi"/>
          <w:sz w:val="26"/>
          <w:szCs w:val="26"/>
        </w:rPr>
        <w:t>atch of the motor.</w:t>
      </w:r>
    </w:p>
    <w:p w:rsidR="00981E46" w:rsidRDefault="00981E46" w:rsidP="00981E46">
      <w:pPr>
        <w:jc w:val="center"/>
        <w:rPr>
          <w:rFonts w:cstheme="majorBidi"/>
          <w:sz w:val="28"/>
          <w:szCs w:val="28"/>
        </w:rPr>
      </w:pPr>
      <w:r>
        <w:rPr>
          <w:rFonts w:cstheme="majorBidi"/>
          <w:noProof/>
          <w:sz w:val="28"/>
          <w:szCs w:val="28"/>
        </w:rPr>
        <w:drawing>
          <wp:inline distT="0" distB="0" distL="0" distR="0">
            <wp:extent cx="3648075" cy="2857500"/>
            <wp:effectExtent l="190500" t="152400" r="180975" b="133350"/>
            <wp:docPr id="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srcRect/>
                    <a:stretch>
                      <a:fillRect/>
                    </a:stretch>
                  </pic:blipFill>
                  <pic:spPr bwMode="auto">
                    <a:xfrm>
                      <a:off x="0" y="0"/>
                      <a:ext cx="3652311" cy="2860818"/>
                    </a:xfrm>
                    <a:prstGeom prst="rect">
                      <a:avLst/>
                    </a:prstGeom>
                    <a:ln>
                      <a:noFill/>
                    </a:ln>
                    <a:effectLst>
                      <a:outerShdw blurRad="190500" algn="tl" rotWithShape="0">
                        <a:srgbClr val="000000">
                          <a:alpha val="70000"/>
                        </a:srgbClr>
                      </a:outerShdw>
                    </a:effectLst>
                  </pic:spPr>
                </pic:pic>
              </a:graphicData>
            </a:graphic>
          </wp:inline>
        </w:drawing>
      </w:r>
    </w:p>
    <w:p w:rsidR="00336706" w:rsidRDefault="00336706" w:rsidP="00567483">
      <w:pPr>
        <w:rPr>
          <w:rFonts w:ascii="Monotype Corsiva" w:hAnsi="Monotype Corsiva"/>
          <w:sz w:val="36"/>
          <w:szCs w:val="36"/>
        </w:rPr>
      </w:pPr>
    </w:p>
    <w:p w:rsidR="00336706" w:rsidRDefault="00336706" w:rsidP="00567483">
      <w:pPr>
        <w:rPr>
          <w:rFonts w:ascii="Monotype Corsiva" w:hAnsi="Monotype Corsiva"/>
          <w:sz w:val="36"/>
          <w:szCs w:val="36"/>
        </w:rPr>
      </w:pPr>
    </w:p>
    <w:p w:rsidR="00336706" w:rsidRDefault="00336706" w:rsidP="00567483">
      <w:pPr>
        <w:rPr>
          <w:rFonts w:ascii="Monotype Corsiva" w:hAnsi="Monotype Corsiva"/>
          <w:sz w:val="36"/>
          <w:szCs w:val="36"/>
        </w:rPr>
      </w:pPr>
    </w:p>
    <w:p w:rsidR="00336706" w:rsidRDefault="00336706" w:rsidP="00567483">
      <w:pPr>
        <w:rPr>
          <w:rFonts w:ascii="Monotype Corsiva" w:hAnsi="Monotype Corsiva"/>
          <w:sz w:val="36"/>
          <w:szCs w:val="36"/>
        </w:rPr>
      </w:pPr>
    </w:p>
    <w:p w:rsidR="00336706" w:rsidRDefault="00336706" w:rsidP="00567483">
      <w:pPr>
        <w:rPr>
          <w:rFonts w:ascii="Monotype Corsiva" w:hAnsi="Monotype Corsiva"/>
          <w:sz w:val="36"/>
          <w:szCs w:val="36"/>
        </w:rPr>
      </w:pPr>
    </w:p>
    <w:p w:rsidR="008966D0" w:rsidRPr="00567483" w:rsidRDefault="003E7B71" w:rsidP="00567483">
      <w:pPr>
        <w:rPr>
          <w:rFonts w:ascii="Monotype Corsiva" w:hAnsi="Monotype Corsiva"/>
          <w:sz w:val="36"/>
          <w:szCs w:val="36"/>
        </w:rPr>
      </w:pPr>
      <w:r w:rsidRPr="00E02F08">
        <w:rPr>
          <w:rFonts w:ascii="Monotype Corsiva" w:hAnsi="Monotype Corsiva"/>
          <w:color w:val="7030A0"/>
          <w:sz w:val="36"/>
          <w:szCs w:val="36"/>
        </w:rPr>
        <w:lastRenderedPageBreak/>
        <w:t>2.1.4</w:t>
      </w:r>
      <w:r>
        <w:rPr>
          <w:rFonts w:ascii="Monotype Corsiva" w:hAnsi="Monotype Corsiva"/>
          <w:sz w:val="36"/>
          <w:szCs w:val="36"/>
        </w:rPr>
        <w:t xml:space="preserve"> </w:t>
      </w:r>
      <w:r w:rsidR="000B259E" w:rsidRPr="00567483">
        <w:rPr>
          <w:rFonts w:ascii="Monotype Corsiva" w:hAnsi="Monotype Corsiva"/>
          <w:sz w:val="36"/>
          <w:szCs w:val="36"/>
        </w:rPr>
        <w:t xml:space="preserve">Feedback </w:t>
      </w:r>
      <w:r w:rsidR="00567483" w:rsidRPr="00567483">
        <w:rPr>
          <w:rFonts w:ascii="Monotype Corsiva" w:hAnsi="Monotype Corsiva"/>
          <w:sz w:val="36"/>
          <w:szCs w:val="36"/>
        </w:rPr>
        <w:t>Unit</w:t>
      </w:r>
      <w:r w:rsidR="000B259E" w:rsidRPr="00567483">
        <w:rPr>
          <w:rFonts w:ascii="Monotype Corsiva" w:hAnsi="Monotype Corsiva"/>
          <w:sz w:val="36"/>
          <w:szCs w:val="36"/>
        </w:rPr>
        <w:t>:</w:t>
      </w:r>
    </w:p>
    <w:p w:rsidR="00567483" w:rsidRPr="00DC4BBA" w:rsidRDefault="00E6740D" w:rsidP="00DC4BBA">
      <w:pPr>
        <w:pStyle w:val="ListParagraph"/>
        <w:numPr>
          <w:ilvl w:val="0"/>
          <w:numId w:val="7"/>
        </w:numPr>
        <w:rPr>
          <w:rFonts w:ascii="Monotype Corsiva" w:hAnsi="Monotype Corsiva"/>
          <w:sz w:val="32"/>
          <w:szCs w:val="32"/>
        </w:rPr>
      </w:pPr>
      <w:r w:rsidRPr="00567483">
        <w:rPr>
          <w:rFonts w:ascii="Monotype Corsiva" w:hAnsi="Monotype Corsiva"/>
          <w:sz w:val="32"/>
          <w:szCs w:val="32"/>
        </w:rPr>
        <w:t>Fly</w:t>
      </w:r>
      <w:r w:rsidR="000B259E" w:rsidRPr="00567483">
        <w:rPr>
          <w:rFonts w:ascii="Monotype Corsiva" w:hAnsi="Monotype Corsiva"/>
          <w:sz w:val="32"/>
          <w:szCs w:val="32"/>
        </w:rPr>
        <w:t xml:space="preserve"> Wheel:</w:t>
      </w:r>
    </w:p>
    <w:p w:rsidR="00567483" w:rsidRPr="00567483" w:rsidRDefault="00C625FA" w:rsidP="00C625FA">
      <w:pPr>
        <w:pStyle w:val="ListParagraph"/>
        <w:rPr>
          <w:rFonts w:ascii="Monotype Corsiva" w:hAnsi="Monotype Corsiva"/>
          <w:sz w:val="32"/>
          <w:szCs w:val="32"/>
        </w:rPr>
      </w:pPr>
      <w:r>
        <w:rPr>
          <w:rFonts w:ascii="Monotype Corsiva" w:hAnsi="Monotype Corsiva"/>
          <w:noProof/>
          <w:sz w:val="32"/>
          <w:szCs w:val="32"/>
        </w:rPr>
        <w:drawing>
          <wp:inline distT="0" distB="0" distL="0" distR="0">
            <wp:extent cx="5581650" cy="2647950"/>
            <wp:effectExtent l="19050" t="0" r="0" b="0"/>
            <wp:docPr id="2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srcRect/>
                    <a:stretch>
                      <a:fillRect/>
                    </a:stretch>
                  </pic:blipFill>
                  <pic:spPr bwMode="auto">
                    <a:xfrm>
                      <a:off x="0" y="0"/>
                      <a:ext cx="5581650" cy="2647950"/>
                    </a:xfrm>
                    <a:prstGeom prst="rect">
                      <a:avLst/>
                    </a:prstGeom>
                    <a:noFill/>
                    <a:ln w="9525">
                      <a:noFill/>
                      <a:miter lim="800000"/>
                      <a:headEnd/>
                      <a:tailEnd/>
                    </a:ln>
                  </pic:spPr>
                </pic:pic>
              </a:graphicData>
            </a:graphic>
          </wp:inline>
        </w:drawing>
      </w:r>
    </w:p>
    <w:p w:rsidR="000B259E" w:rsidRDefault="000B259E" w:rsidP="00567483">
      <w:pPr>
        <w:jc w:val="center"/>
      </w:pPr>
    </w:p>
    <w:p w:rsidR="000B259E" w:rsidRDefault="00DC4BBA" w:rsidP="00C625FA">
      <w:pPr>
        <w:jc w:val="right"/>
      </w:pPr>
      <w:r>
        <w:rPr>
          <w:noProof/>
        </w:rPr>
        <w:drawing>
          <wp:inline distT="0" distB="0" distL="0" distR="0">
            <wp:extent cx="5553075" cy="2695575"/>
            <wp:effectExtent l="19050" t="0" r="9525" b="0"/>
            <wp:docPr id="1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srcRect/>
                    <a:stretch>
                      <a:fillRect/>
                    </a:stretch>
                  </pic:blipFill>
                  <pic:spPr bwMode="auto">
                    <a:xfrm>
                      <a:off x="0" y="0"/>
                      <a:ext cx="5553075" cy="2695575"/>
                    </a:xfrm>
                    <a:prstGeom prst="rect">
                      <a:avLst/>
                    </a:prstGeom>
                    <a:noFill/>
                    <a:ln w="9525">
                      <a:noFill/>
                      <a:miter lim="800000"/>
                      <a:headEnd/>
                      <a:tailEnd/>
                    </a:ln>
                  </pic:spPr>
                </pic:pic>
              </a:graphicData>
            </a:graphic>
          </wp:inline>
        </w:drawing>
      </w:r>
    </w:p>
    <w:p w:rsidR="001F5EC0" w:rsidRPr="000E4B8A" w:rsidRDefault="001F5EC0" w:rsidP="00981E46">
      <w:pPr>
        <w:rPr>
          <w:sz w:val="26"/>
          <w:szCs w:val="26"/>
        </w:rPr>
      </w:pPr>
      <w:r w:rsidRPr="00567483">
        <w:rPr>
          <w:rFonts w:cstheme="majorBidi"/>
          <w:sz w:val="28"/>
          <w:szCs w:val="28"/>
        </w:rPr>
        <w:t>The other component to the sensor is the flywheel.  The flywheel is disk that has a decal with black and white divisions.  The flywheel is directly connected to the sha</w:t>
      </w:r>
      <w:r w:rsidRPr="000E4B8A">
        <w:rPr>
          <w:rFonts w:cstheme="majorBidi"/>
          <w:sz w:val="26"/>
          <w:szCs w:val="26"/>
        </w:rPr>
        <w:t xml:space="preserve">ft of the motor to ensure that it always rotates with the dial of the lock.  The top of the flywheel has two sections; the outer section has 80 divisions that alternate black </w:t>
      </w:r>
      <w:r w:rsidRPr="000E4B8A">
        <w:rPr>
          <w:rFonts w:cstheme="majorBidi"/>
          <w:sz w:val="26"/>
          <w:szCs w:val="26"/>
        </w:rPr>
        <w:lastRenderedPageBreak/>
        <w:t xml:space="preserve">and white.  The inner section has 40 divisions that alternate black and white.  The outer section has half number resolution while the inner section has whole number resolution.  The top portion is used mainly during gate detection.  The bottom of the flywheel has a single division that marks the location of zero.  Zeroing the lock is very important for consistency during both gate detection and mass combination entry.  Care must be taken when putting the lock into the device to ensure that zero is correctly lined up.  </w:t>
      </w:r>
    </w:p>
    <w:p w:rsidR="001E0201" w:rsidRDefault="001F5EC0" w:rsidP="004A40C2">
      <w:pPr>
        <w:rPr>
          <w:rFonts w:cstheme="majorBidi"/>
          <w:sz w:val="26"/>
          <w:szCs w:val="26"/>
        </w:rPr>
      </w:pPr>
      <w:r w:rsidRPr="000E4B8A">
        <w:rPr>
          <w:rFonts w:cstheme="majorBidi"/>
          <w:sz w:val="26"/>
          <w:szCs w:val="26"/>
        </w:rPr>
        <w:t>Care must be taken to ensure that the sensors only read from the center of the division.  If the senor tries to read from an edge the output voltage is unpredictable.  To prevent this from occurring, the device is re-zeroed to its initial position often during operation.</w:t>
      </w:r>
    </w:p>
    <w:p w:rsidR="004A40C2" w:rsidRPr="004A40C2" w:rsidRDefault="004A40C2" w:rsidP="004A40C2">
      <w:pPr>
        <w:rPr>
          <w:rFonts w:cstheme="majorBidi"/>
          <w:sz w:val="26"/>
          <w:szCs w:val="26"/>
        </w:rPr>
      </w:pPr>
    </w:p>
    <w:p w:rsidR="00231983" w:rsidRPr="00011F0B" w:rsidRDefault="001B2D31" w:rsidP="00011F0B">
      <w:pPr>
        <w:pStyle w:val="ListParagraph"/>
        <w:numPr>
          <w:ilvl w:val="0"/>
          <w:numId w:val="7"/>
        </w:numPr>
        <w:rPr>
          <w:rFonts w:cstheme="majorBidi"/>
          <w:sz w:val="28"/>
          <w:szCs w:val="28"/>
        </w:rPr>
      </w:pPr>
      <w:r w:rsidRPr="00011F0B">
        <w:rPr>
          <w:rFonts w:cstheme="majorBidi"/>
          <w:sz w:val="28"/>
          <w:szCs w:val="28"/>
        </w:rPr>
        <w:t>Arm</w:t>
      </w:r>
      <w:r w:rsidR="00231983" w:rsidRPr="00011F0B">
        <w:rPr>
          <w:rFonts w:cstheme="majorBidi"/>
          <w:sz w:val="28"/>
          <w:szCs w:val="28"/>
        </w:rPr>
        <w:t>:</w:t>
      </w:r>
    </w:p>
    <w:p w:rsidR="00231983" w:rsidRPr="000E4B8A" w:rsidRDefault="00231983" w:rsidP="00441AF0">
      <w:pPr>
        <w:rPr>
          <w:rFonts w:cstheme="majorBidi"/>
          <w:sz w:val="26"/>
          <w:szCs w:val="26"/>
        </w:rPr>
      </w:pPr>
      <w:r w:rsidRPr="000E4B8A">
        <w:rPr>
          <w:rFonts w:cstheme="majorBidi"/>
          <w:sz w:val="26"/>
          <w:szCs w:val="26"/>
        </w:rPr>
        <w:t xml:space="preserve">The arm is the connecting piece between the stepper motor and the lock dial.  It is critical to our device that it be as straight as possible and that it grips the lock dial as firmly as </w:t>
      </w:r>
      <w:r w:rsidR="001B2D31" w:rsidRPr="000E4B8A">
        <w:rPr>
          <w:rFonts w:cstheme="majorBidi"/>
          <w:sz w:val="26"/>
          <w:szCs w:val="26"/>
        </w:rPr>
        <w:t>possible.</w:t>
      </w:r>
    </w:p>
    <w:p w:rsidR="00CB2FFC" w:rsidRPr="000E4B8A" w:rsidRDefault="00CB2FFC" w:rsidP="00441AF0">
      <w:pPr>
        <w:rPr>
          <w:rFonts w:cstheme="majorBidi"/>
          <w:sz w:val="26"/>
          <w:szCs w:val="26"/>
        </w:rPr>
      </w:pPr>
      <w:r w:rsidRPr="000E4B8A">
        <w:rPr>
          <w:rFonts w:cstheme="majorBidi"/>
          <w:sz w:val="26"/>
          <w:szCs w:val="26"/>
        </w:rPr>
        <w:t xml:space="preserve">It must be light in weight so we made it from </w:t>
      </w:r>
      <w:r w:rsidR="001B2D31" w:rsidRPr="000E4B8A">
        <w:rPr>
          <w:rFonts w:cstheme="majorBidi"/>
          <w:sz w:val="26"/>
          <w:szCs w:val="26"/>
        </w:rPr>
        <w:t>aluminum. And</w:t>
      </w:r>
      <w:r w:rsidRPr="000E4B8A">
        <w:rPr>
          <w:rFonts w:cstheme="majorBidi"/>
          <w:sz w:val="26"/>
          <w:szCs w:val="26"/>
        </w:rPr>
        <w:t xml:space="preserve"> we try to be empty inside as possible</w:t>
      </w:r>
      <w:r w:rsidR="001B2D31" w:rsidRPr="000E4B8A">
        <w:rPr>
          <w:rFonts w:cstheme="majorBidi"/>
          <w:sz w:val="26"/>
          <w:szCs w:val="26"/>
        </w:rPr>
        <w:t xml:space="preserve"> to reduce its weight,</w:t>
      </w:r>
      <w:r w:rsidRPr="000E4B8A">
        <w:rPr>
          <w:rFonts w:cstheme="majorBidi"/>
          <w:sz w:val="26"/>
          <w:szCs w:val="26"/>
        </w:rPr>
        <w:t xml:space="preserve"> it was perfect straight connection. </w:t>
      </w:r>
    </w:p>
    <w:p w:rsidR="00981E46" w:rsidRPr="000E4B8A" w:rsidRDefault="00981E46" w:rsidP="00441AF0">
      <w:pPr>
        <w:rPr>
          <w:rFonts w:cstheme="majorBidi"/>
          <w:sz w:val="26"/>
          <w:szCs w:val="26"/>
        </w:rPr>
      </w:pPr>
    </w:p>
    <w:p w:rsidR="00F80DEE" w:rsidRPr="00567483" w:rsidRDefault="008D48A5" w:rsidP="00567483">
      <w:pPr>
        <w:pStyle w:val="ListParagraph"/>
        <w:numPr>
          <w:ilvl w:val="0"/>
          <w:numId w:val="7"/>
        </w:numPr>
        <w:rPr>
          <w:rFonts w:cstheme="majorBidi"/>
          <w:sz w:val="28"/>
          <w:szCs w:val="28"/>
        </w:rPr>
      </w:pPr>
      <w:r w:rsidRPr="00567483">
        <w:rPr>
          <w:rFonts w:ascii="Monotype Corsiva" w:hAnsi="Monotype Corsiva"/>
          <w:sz w:val="32"/>
          <w:szCs w:val="32"/>
        </w:rPr>
        <w:t>Photo</w:t>
      </w:r>
      <w:r w:rsidR="001F5EC0" w:rsidRPr="00567483">
        <w:rPr>
          <w:rFonts w:ascii="Monotype Corsiva" w:hAnsi="Monotype Corsiva"/>
          <w:sz w:val="32"/>
          <w:szCs w:val="32"/>
        </w:rPr>
        <w:t xml:space="preserve"> Sensors</w:t>
      </w:r>
      <w:r w:rsidR="00F80DEE" w:rsidRPr="00567483">
        <w:rPr>
          <w:rFonts w:ascii="Monotype Corsiva" w:hAnsi="Monotype Corsiva"/>
          <w:sz w:val="32"/>
          <w:szCs w:val="32"/>
        </w:rPr>
        <w:t xml:space="preserve">  (OPB742)</w:t>
      </w:r>
    </w:p>
    <w:p w:rsidR="00F80DEE" w:rsidRPr="001360F1" w:rsidRDefault="00F80DEE" w:rsidP="00567483">
      <w:pPr>
        <w:spacing w:after="0" w:line="240" w:lineRule="auto"/>
        <w:ind w:left="360"/>
        <w:rPr>
          <w:rFonts w:cstheme="majorBidi"/>
          <w:sz w:val="26"/>
          <w:szCs w:val="26"/>
        </w:rPr>
      </w:pPr>
      <w:r w:rsidRPr="001360F1">
        <w:rPr>
          <w:rFonts w:cstheme="majorBidi"/>
          <w:sz w:val="26"/>
          <w:szCs w:val="26"/>
        </w:rPr>
        <w:t>How</w:t>
      </w:r>
      <w:r w:rsidRPr="001360F1">
        <w:rPr>
          <w:b/>
          <w:bCs/>
          <w:sz w:val="26"/>
          <w:szCs w:val="26"/>
        </w:rPr>
        <w:t xml:space="preserve"> </w:t>
      </w:r>
      <w:r w:rsidRPr="001360F1">
        <w:rPr>
          <w:rFonts w:cstheme="majorBidi"/>
          <w:sz w:val="26"/>
          <w:szCs w:val="26"/>
        </w:rPr>
        <w:t xml:space="preserve">do </w:t>
      </w:r>
      <w:r w:rsidR="00567483" w:rsidRPr="001360F1">
        <w:rPr>
          <w:rFonts w:cstheme="majorBidi"/>
          <w:sz w:val="26"/>
          <w:szCs w:val="26"/>
        </w:rPr>
        <w:t>ph</w:t>
      </w:r>
      <w:r w:rsidRPr="001360F1">
        <w:rPr>
          <w:rFonts w:cstheme="majorBidi"/>
          <w:sz w:val="26"/>
          <w:szCs w:val="26"/>
        </w:rPr>
        <w:t>oto sensor work?</w:t>
      </w:r>
    </w:p>
    <w:p w:rsidR="00F80DEE" w:rsidRPr="001360F1" w:rsidRDefault="00F80DEE" w:rsidP="00F80DEE">
      <w:pPr>
        <w:spacing w:after="0" w:line="240" w:lineRule="auto"/>
        <w:ind w:left="360"/>
        <w:rPr>
          <w:b/>
          <w:bCs/>
          <w:sz w:val="26"/>
          <w:szCs w:val="26"/>
        </w:rPr>
      </w:pPr>
    </w:p>
    <w:p w:rsidR="00F80DEE" w:rsidRPr="001360F1" w:rsidRDefault="00F80DEE" w:rsidP="00F80DEE">
      <w:pPr>
        <w:rPr>
          <w:rFonts w:cstheme="majorBidi"/>
          <w:sz w:val="26"/>
          <w:szCs w:val="26"/>
        </w:rPr>
      </w:pPr>
      <w:r w:rsidRPr="001360F1">
        <w:rPr>
          <w:bCs/>
          <w:sz w:val="26"/>
          <w:szCs w:val="26"/>
        </w:rPr>
        <w:t xml:space="preserve"> </w:t>
      </w:r>
      <w:r w:rsidRPr="001360F1">
        <w:rPr>
          <w:rFonts w:cstheme="majorBidi"/>
          <w:sz w:val="26"/>
          <w:szCs w:val="26"/>
        </w:rPr>
        <w:t xml:space="preserve">The OPB742 is a reflective photo sensor.  The sensor consists of a LED and a photosensitive BJT.  The LED produces inferred light that shines through a hole in the device.  Depending on the color and characteristics of the surface the light is scattered, reflected or absorbed.  In any case some of the photons will enter into the device through a separate hole and strike the base region of the photosensitive BJT.  The photons cause electro-hole pairs to manifest within the base region which enables current to flow from the collector to the emitter. </w:t>
      </w:r>
    </w:p>
    <w:p w:rsidR="00567483" w:rsidRPr="001360F1" w:rsidRDefault="00F80DEE" w:rsidP="00DC4BBA">
      <w:pPr>
        <w:rPr>
          <w:rFonts w:cstheme="majorBidi"/>
          <w:sz w:val="26"/>
          <w:szCs w:val="26"/>
        </w:rPr>
      </w:pPr>
      <w:r w:rsidRPr="001360F1">
        <w:rPr>
          <w:rFonts w:cstheme="majorBidi"/>
          <w:sz w:val="26"/>
          <w:szCs w:val="26"/>
        </w:rPr>
        <w:lastRenderedPageBreak/>
        <w:t>a 100kohm resistor is connected from the emitter to ground.  The output of the sensor is read to the PIC directly at this point.  For our design it is only necessary to distinguish black and white colors.  So the PIC only needs to read a high or a low from the sensor.  A high resistance was chosen so that the BJT will operate in either the cutoff region or the saturation region. This type of operation provided good logic levels.  The 150ohm resistor connected between the anode of the LED and ground limits the current to 22mA.  This reduces the current and ensures that the LED does not exceed the maximum power dissipation.  Both devices are powered by a 5V source.</w:t>
      </w:r>
    </w:p>
    <w:p w:rsidR="005822EE" w:rsidRPr="001360F1" w:rsidRDefault="005822EE" w:rsidP="00F80DEE">
      <w:pPr>
        <w:rPr>
          <w:rFonts w:cstheme="majorBidi"/>
          <w:sz w:val="26"/>
          <w:szCs w:val="26"/>
        </w:rPr>
      </w:pPr>
      <w:r w:rsidRPr="001360F1">
        <w:rPr>
          <w:rFonts w:cstheme="majorBidi"/>
          <w:sz w:val="26"/>
          <w:szCs w:val="26"/>
        </w:rPr>
        <w:t xml:space="preserve">They are 3 sensors two of them are connected to the Top side of the fly wheel (on in the inner radius-40 Divisions- to detect full numbers) the other one is connected on the outer radius of the top side -80 Divisions to detect half numbers in cracking </w:t>
      </w:r>
      <w:r w:rsidR="00E6740D" w:rsidRPr="001360F1">
        <w:rPr>
          <w:rFonts w:cstheme="majorBidi"/>
          <w:sz w:val="26"/>
          <w:szCs w:val="26"/>
        </w:rPr>
        <w:t>time) and</w:t>
      </w:r>
      <w:r w:rsidRPr="001360F1">
        <w:rPr>
          <w:rFonts w:cstheme="majorBidi"/>
          <w:sz w:val="26"/>
          <w:szCs w:val="26"/>
        </w:rPr>
        <w:t xml:space="preserve"> the third one is connected to the bottom side of the fly </w:t>
      </w:r>
      <w:r w:rsidR="00E6740D" w:rsidRPr="001360F1">
        <w:rPr>
          <w:rFonts w:cstheme="majorBidi"/>
          <w:sz w:val="26"/>
          <w:szCs w:val="26"/>
        </w:rPr>
        <w:t>wheel (</w:t>
      </w:r>
      <w:r w:rsidRPr="001360F1">
        <w:rPr>
          <w:rFonts w:cstheme="majorBidi"/>
          <w:sz w:val="26"/>
          <w:szCs w:val="26"/>
        </w:rPr>
        <w:t>to rezeroing the number).</w:t>
      </w:r>
    </w:p>
    <w:p w:rsidR="005822EE" w:rsidRPr="001360F1" w:rsidRDefault="005822EE" w:rsidP="005822EE">
      <w:pPr>
        <w:pStyle w:val="ListParagraph"/>
        <w:rPr>
          <w:sz w:val="26"/>
          <w:szCs w:val="26"/>
        </w:rPr>
      </w:pPr>
      <w:r w:rsidRPr="001360F1">
        <w:rPr>
          <w:sz w:val="26"/>
          <w:szCs w:val="26"/>
        </w:rPr>
        <w:t>Photo circuit Diagram.</w:t>
      </w:r>
    </w:p>
    <w:p w:rsidR="001F5EC0" w:rsidRDefault="001F5EC0" w:rsidP="001F5EC0">
      <w:pPr>
        <w:pStyle w:val="ListParagraph"/>
        <w:rPr>
          <w:sz w:val="28"/>
          <w:szCs w:val="28"/>
        </w:rPr>
      </w:pPr>
    </w:p>
    <w:p w:rsidR="001F5EC0" w:rsidRDefault="00E67D36" w:rsidP="001E0651">
      <w:pPr>
        <w:pStyle w:val="ListParagraph"/>
        <w:jc w:val="center"/>
        <w:rPr>
          <w:sz w:val="28"/>
          <w:szCs w:val="28"/>
        </w:rPr>
      </w:pPr>
      <w:r w:rsidRPr="00E67D36">
        <w:rPr>
          <w:noProof/>
          <w:sz w:val="28"/>
          <w:szCs w:val="28"/>
        </w:rPr>
        <w:drawing>
          <wp:inline distT="0" distB="0" distL="0" distR="0">
            <wp:extent cx="2165350" cy="2363470"/>
            <wp:effectExtent l="19050" t="0" r="635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srcRect/>
                    <a:stretch>
                      <a:fillRect/>
                    </a:stretch>
                  </pic:blipFill>
                  <pic:spPr bwMode="auto">
                    <a:xfrm>
                      <a:off x="0" y="0"/>
                      <a:ext cx="2165350" cy="2363470"/>
                    </a:xfrm>
                    <a:prstGeom prst="rect">
                      <a:avLst/>
                    </a:prstGeom>
                    <a:noFill/>
                    <a:ln w="9525">
                      <a:noFill/>
                      <a:miter lim="800000"/>
                      <a:headEnd/>
                      <a:tailEnd/>
                    </a:ln>
                  </pic:spPr>
                </pic:pic>
              </a:graphicData>
            </a:graphic>
          </wp:inline>
        </w:drawing>
      </w:r>
    </w:p>
    <w:p w:rsidR="00981E46" w:rsidRDefault="00981E46" w:rsidP="00567483">
      <w:pPr>
        <w:rPr>
          <w:sz w:val="28"/>
          <w:szCs w:val="28"/>
        </w:rPr>
      </w:pPr>
    </w:p>
    <w:p w:rsidR="004A40C2" w:rsidRDefault="004A40C2" w:rsidP="00567483">
      <w:pPr>
        <w:rPr>
          <w:sz w:val="28"/>
          <w:szCs w:val="28"/>
        </w:rPr>
      </w:pPr>
    </w:p>
    <w:p w:rsidR="004A40C2" w:rsidRDefault="004A40C2" w:rsidP="00567483">
      <w:pPr>
        <w:rPr>
          <w:sz w:val="28"/>
          <w:szCs w:val="28"/>
        </w:rPr>
      </w:pPr>
    </w:p>
    <w:p w:rsidR="004A40C2" w:rsidRDefault="004A40C2" w:rsidP="00567483">
      <w:pPr>
        <w:rPr>
          <w:sz w:val="28"/>
          <w:szCs w:val="28"/>
        </w:rPr>
      </w:pPr>
    </w:p>
    <w:p w:rsidR="001F5EC0" w:rsidRDefault="005822EE" w:rsidP="00567483">
      <w:pPr>
        <w:rPr>
          <w:sz w:val="28"/>
          <w:szCs w:val="28"/>
        </w:rPr>
      </w:pPr>
      <w:r w:rsidRPr="00567483">
        <w:rPr>
          <w:sz w:val="28"/>
          <w:szCs w:val="28"/>
        </w:rPr>
        <w:lastRenderedPageBreak/>
        <w:t xml:space="preserve">The output </w:t>
      </w:r>
      <w:r w:rsidR="001E0651" w:rsidRPr="00567483">
        <w:rPr>
          <w:sz w:val="28"/>
          <w:szCs w:val="28"/>
        </w:rPr>
        <w:t>from the photo sensor is:</w:t>
      </w:r>
    </w:p>
    <w:p w:rsidR="0028170D" w:rsidRDefault="0028170D" w:rsidP="00567483">
      <w:pPr>
        <w:rPr>
          <w:sz w:val="28"/>
          <w:szCs w:val="28"/>
        </w:rPr>
      </w:pPr>
    </w:p>
    <w:p w:rsidR="00E67D36" w:rsidRPr="00011F0B" w:rsidRDefault="00567483" w:rsidP="00011F0B">
      <w:pPr>
        <w:jc w:val="center"/>
        <w:rPr>
          <w:sz w:val="28"/>
          <w:szCs w:val="28"/>
        </w:rPr>
      </w:pPr>
      <w:r w:rsidRPr="00E67D36">
        <w:rPr>
          <w:noProof/>
        </w:rPr>
        <w:drawing>
          <wp:inline distT="0" distB="0" distL="0" distR="0">
            <wp:extent cx="4038600" cy="2082123"/>
            <wp:effectExtent l="1905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srcRect/>
                    <a:stretch>
                      <a:fillRect/>
                    </a:stretch>
                  </pic:blipFill>
                  <pic:spPr bwMode="auto">
                    <a:xfrm>
                      <a:off x="0" y="0"/>
                      <a:ext cx="4048179" cy="2087061"/>
                    </a:xfrm>
                    <a:prstGeom prst="rect">
                      <a:avLst/>
                    </a:prstGeom>
                    <a:noFill/>
                    <a:ln w="9525">
                      <a:noFill/>
                      <a:miter lim="800000"/>
                      <a:headEnd/>
                      <a:tailEnd/>
                    </a:ln>
                  </pic:spPr>
                </pic:pic>
              </a:graphicData>
            </a:graphic>
          </wp:inline>
        </w:drawing>
      </w:r>
    </w:p>
    <w:p w:rsidR="00E67D36" w:rsidRPr="00567483" w:rsidRDefault="005822EE" w:rsidP="00E67D36">
      <w:pPr>
        <w:rPr>
          <w:sz w:val="28"/>
          <w:szCs w:val="28"/>
        </w:rPr>
      </w:pPr>
      <w:r w:rsidRPr="00567483">
        <w:rPr>
          <w:sz w:val="28"/>
          <w:szCs w:val="28"/>
        </w:rPr>
        <w:t>And the test Result as follows:</w:t>
      </w:r>
    </w:p>
    <w:p w:rsidR="00E67D36" w:rsidRPr="00567483" w:rsidRDefault="00E67D36" w:rsidP="00E67D36">
      <w:pPr>
        <w:rPr>
          <w:sz w:val="28"/>
          <w:szCs w:val="28"/>
        </w:rPr>
      </w:pPr>
      <w:r w:rsidRPr="00567483">
        <w:rPr>
          <w:sz w:val="28"/>
          <w:szCs w:val="28"/>
        </w:rPr>
        <w:t>Vmax = 4.85 volt.            Imax = 4.85/100K = 48.5 µA.</w:t>
      </w:r>
      <w:r w:rsidR="00386A62" w:rsidRPr="00567483">
        <w:rPr>
          <w:sz w:val="28"/>
          <w:szCs w:val="28"/>
        </w:rPr>
        <w:t xml:space="preserve">   </w:t>
      </w:r>
      <w:r w:rsidRPr="00567483">
        <w:rPr>
          <w:sz w:val="28"/>
          <w:szCs w:val="28"/>
        </w:rPr>
        <w:t>(White Surface)</w:t>
      </w:r>
      <w:r w:rsidR="00386A62" w:rsidRPr="00567483">
        <w:rPr>
          <w:sz w:val="28"/>
          <w:szCs w:val="28"/>
        </w:rPr>
        <w:t>.</w:t>
      </w:r>
    </w:p>
    <w:p w:rsidR="00567483" w:rsidRDefault="00E67D36" w:rsidP="00567483">
      <w:pPr>
        <w:rPr>
          <w:sz w:val="28"/>
          <w:szCs w:val="28"/>
        </w:rPr>
      </w:pPr>
      <w:r w:rsidRPr="00567483">
        <w:rPr>
          <w:sz w:val="28"/>
          <w:szCs w:val="28"/>
        </w:rPr>
        <w:t>Vmin = 1.4 volt.              Imin = 1.4/100K = 14 µA.</w:t>
      </w:r>
      <w:r w:rsidR="00386A62" w:rsidRPr="00567483">
        <w:rPr>
          <w:sz w:val="28"/>
          <w:szCs w:val="28"/>
        </w:rPr>
        <w:t xml:space="preserve">         </w:t>
      </w:r>
      <w:r w:rsidR="00E6740D" w:rsidRPr="00567483">
        <w:rPr>
          <w:sz w:val="28"/>
          <w:szCs w:val="28"/>
        </w:rPr>
        <w:t>(Black Surface</w:t>
      </w:r>
      <w:r w:rsidRPr="00567483">
        <w:rPr>
          <w:sz w:val="28"/>
          <w:szCs w:val="28"/>
        </w:rPr>
        <w:t>)</w:t>
      </w:r>
      <w:r w:rsidR="00386A62" w:rsidRPr="00567483">
        <w:rPr>
          <w:sz w:val="28"/>
          <w:szCs w:val="28"/>
        </w:rPr>
        <w:t>.</w:t>
      </w:r>
    </w:p>
    <w:p w:rsidR="00F67548" w:rsidRDefault="00F67548" w:rsidP="00567483">
      <w:pPr>
        <w:rPr>
          <w:sz w:val="28"/>
          <w:szCs w:val="28"/>
        </w:rPr>
      </w:pPr>
    </w:p>
    <w:p w:rsidR="001360F1" w:rsidRPr="004A40C2" w:rsidRDefault="00981E46" w:rsidP="004A40C2">
      <w:pPr>
        <w:jc w:val="center"/>
        <w:rPr>
          <w:sz w:val="28"/>
          <w:szCs w:val="28"/>
        </w:rPr>
      </w:pPr>
      <w:r>
        <w:rPr>
          <w:noProof/>
          <w:sz w:val="28"/>
          <w:szCs w:val="28"/>
        </w:rPr>
        <w:drawing>
          <wp:inline distT="0" distB="0" distL="0" distR="0">
            <wp:extent cx="4229100" cy="2590800"/>
            <wp:effectExtent l="190500" t="152400" r="171450" b="133350"/>
            <wp:docPr id="1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srcRect/>
                    <a:stretch>
                      <a:fillRect/>
                    </a:stretch>
                  </pic:blipFill>
                  <pic:spPr bwMode="auto">
                    <a:xfrm>
                      <a:off x="0" y="0"/>
                      <a:ext cx="4229100" cy="2590800"/>
                    </a:xfrm>
                    <a:prstGeom prst="rect">
                      <a:avLst/>
                    </a:prstGeom>
                    <a:ln>
                      <a:noFill/>
                    </a:ln>
                    <a:effectLst>
                      <a:outerShdw blurRad="190500" algn="tl" rotWithShape="0">
                        <a:srgbClr val="000000">
                          <a:alpha val="70000"/>
                        </a:srgbClr>
                      </a:outerShdw>
                    </a:effectLst>
                  </pic:spPr>
                </pic:pic>
              </a:graphicData>
            </a:graphic>
          </wp:inline>
        </w:drawing>
      </w:r>
    </w:p>
    <w:p w:rsidR="00A82676" w:rsidRPr="00E02F08" w:rsidRDefault="002F7E38" w:rsidP="003E7B71">
      <w:pPr>
        <w:pStyle w:val="Heading2"/>
        <w:rPr>
          <w:rFonts w:ascii="Monotype Corsiva" w:hAnsi="Monotype Corsiva"/>
          <w:color w:val="7030A0"/>
          <w:sz w:val="40"/>
          <w:szCs w:val="40"/>
        </w:rPr>
      </w:pPr>
      <w:r w:rsidRPr="00E02F08">
        <w:rPr>
          <w:rFonts w:ascii="Monotype Corsiva" w:hAnsi="Monotype Corsiva"/>
          <w:color w:val="7030A0"/>
          <w:sz w:val="40"/>
          <w:szCs w:val="40"/>
        </w:rPr>
        <w:lastRenderedPageBreak/>
        <w:t xml:space="preserve">2.2 </w:t>
      </w:r>
      <w:r w:rsidR="00DC4BBA" w:rsidRPr="00E02F08">
        <w:rPr>
          <w:rFonts w:ascii="Monotype Corsiva" w:hAnsi="Monotype Corsiva"/>
          <w:color w:val="7030A0"/>
          <w:sz w:val="40"/>
          <w:szCs w:val="40"/>
        </w:rPr>
        <w:t>Software:</w:t>
      </w:r>
      <w:r w:rsidR="00A82676" w:rsidRPr="00E02F08">
        <w:rPr>
          <w:rFonts w:ascii="Monotype Corsiva" w:hAnsi="Monotype Corsiva"/>
          <w:color w:val="7030A0"/>
          <w:sz w:val="40"/>
          <w:szCs w:val="40"/>
        </w:rPr>
        <w:t xml:space="preserve"> </w:t>
      </w:r>
    </w:p>
    <w:p w:rsidR="00A82676" w:rsidRPr="00170435" w:rsidRDefault="002F7E38" w:rsidP="005134BE">
      <w:pPr>
        <w:pStyle w:val="ListParagraph"/>
        <w:tabs>
          <w:tab w:val="left" w:pos="2850"/>
        </w:tabs>
        <w:rPr>
          <w:rFonts w:cstheme="majorBidi"/>
          <w:sz w:val="28"/>
          <w:szCs w:val="28"/>
        </w:rPr>
      </w:pPr>
      <w:r w:rsidRPr="00E02F08">
        <w:rPr>
          <w:rFonts w:cstheme="majorBidi"/>
          <w:color w:val="7030A0"/>
          <w:sz w:val="28"/>
          <w:szCs w:val="28"/>
        </w:rPr>
        <w:t>2.2.1</w:t>
      </w:r>
      <w:r>
        <w:rPr>
          <w:rFonts w:cstheme="majorBidi"/>
          <w:sz w:val="28"/>
          <w:szCs w:val="28"/>
        </w:rPr>
        <w:t xml:space="preserve"> </w:t>
      </w:r>
      <w:r w:rsidR="00170435" w:rsidRPr="00170435">
        <w:rPr>
          <w:rFonts w:cstheme="majorBidi"/>
          <w:sz w:val="28"/>
          <w:szCs w:val="28"/>
        </w:rPr>
        <w:t>PIC (16F877)</w:t>
      </w:r>
      <w:r w:rsidR="00A82676" w:rsidRPr="00170435">
        <w:rPr>
          <w:rFonts w:cstheme="majorBidi"/>
          <w:sz w:val="28"/>
          <w:szCs w:val="28"/>
        </w:rPr>
        <w:t>:</w:t>
      </w:r>
    </w:p>
    <w:p w:rsidR="003804F1" w:rsidRPr="001360F1" w:rsidRDefault="003804F1" w:rsidP="00485D14">
      <w:pPr>
        <w:rPr>
          <w:rFonts w:cstheme="majorBidi"/>
          <w:sz w:val="26"/>
          <w:szCs w:val="26"/>
        </w:rPr>
      </w:pPr>
      <w:r w:rsidRPr="001360F1">
        <w:rPr>
          <w:rFonts w:cstheme="majorBidi"/>
          <w:sz w:val="26"/>
          <w:szCs w:val="26"/>
        </w:rPr>
        <w:t xml:space="preserve">The primary piece of the main control unit circuit is the PIC microprocessor PIC16F877 .The PIC is </w:t>
      </w:r>
      <w:r w:rsidR="00485D14" w:rsidRPr="001360F1">
        <w:rPr>
          <w:rFonts w:cstheme="majorBidi"/>
          <w:sz w:val="26"/>
          <w:szCs w:val="26"/>
        </w:rPr>
        <w:t xml:space="preserve">programmed with </w:t>
      </w:r>
      <w:r w:rsidRPr="001360F1">
        <w:rPr>
          <w:rFonts w:cstheme="majorBidi"/>
          <w:sz w:val="26"/>
          <w:szCs w:val="26"/>
        </w:rPr>
        <w:t xml:space="preserve">PIC C programming language.  The main function of the code is just an infinite loop which is constantly checking to see if the user has input something via the keypad.  When the PIC receives the signal that a keypad input has been received, the PIC enters a corresponding function that handles that specific input.  </w:t>
      </w:r>
    </w:p>
    <w:p w:rsidR="003804F1" w:rsidRPr="001360F1" w:rsidRDefault="003804F1" w:rsidP="00485D14">
      <w:pPr>
        <w:rPr>
          <w:rFonts w:cstheme="majorBidi"/>
          <w:sz w:val="26"/>
          <w:szCs w:val="26"/>
        </w:rPr>
      </w:pPr>
    </w:p>
    <w:p w:rsidR="003804F1" w:rsidRPr="001360F1" w:rsidRDefault="003804F1" w:rsidP="00F35764">
      <w:pPr>
        <w:rPr>
          <w:rFonts w:cstheme="majorBidi"/>
          <w:sz w:val="26"/>
          <w:szCs w:val="26"/>
        </w:rPr>
      </w:pPr>
      <w:r w:rsidRPr="001360F1">
        <w:rPr>
          <w:rFonts w:cstheme="majorBidi"/>
          <w:sz w:val="26"/>
          <w:szCs w:val="26"/>
        </w:rPr>
        <w:t xml:space="preserve">If the input received by the PIC is a number, it first verifies that it is a valid number to display, and then it modifies the number that it is currently displaying on </w:t>
      </w:r>
      <w:r w:rsidR="00F35764" w:rsidRPr="001360F1">
        <w:rPr>
          <w:rFonts w:cstheme="majorBidi"/>
          <w:sz w:val="26"/>
          <w:szCs w:val="26"/>
        </w:rPr>
        <w:t>LCD display</w:t>
      </w:r>
      <w:r w:rsidRPr="001360F1">
        <w:rPr>
          <w:rFonts w:cstheme="majorBidi"/>
          <w:sz w:val="26"/>
          <w:szCs w:val="26"/>
        </w:rPr>
        <w:t xml:space="preserve"> according to the number that the user has input.  If the input is a clear </w:t>
      </w:r>
      <w:r w:rsidR="00F35764" w:rsidRPr="001360F1">
        <w:rPr>
          <w:rFonts w:cstheme="majorBidi"/>
          <w:sz w:val="26"/>
          <w:szCs w:val="26"/>
        </w:rPr>
        <w:t>button (</w:t>
      </w:r>
      <w:r w:rsidR="000635C7" w:rsidRPr="001360F1">
        <w:rPr>
          <w:rFonts w:cstheme="majorBidi"/>
          <w:sz w:val="26"/>
          <w:szCs w:val="26"/>
        </w:rPr>
        <w:t>*)</w:t>
      </w:r>
      <w:r w:rsidRPr="001360F1">
        <w:rPr>
          <w:rFonts w:cstheme="majorBidi"/>
          <w:sz w:val="26"/>
          <w:szCs w:val="26"/>
        </w:rPr>
        <w:t xml:space="preserve">, the PIC calls an initialize function to clear </w:t>
      </w:r>
      <w:r w:rsidR="002C412E" w:rsidRPr="001360F1">
        <w:rPr>
          <w:rFonts w:cstheme="majorBidi"/>
          <w:sz w:val="26"/>
          <w:szCs w:val="26"/>
        </w:rPr>
        <w:t>the LCD</w:t>
      </w:r>
      <w:r w:rsidRPr="001360F1">
        <w:rPr>
          <w:rFonts w:cstheme="majorBidi"/>
          <w:sz w:val="26"/>
          <w:szCs w:val="26"/>
        </w:rPr>
        <w:t>, and all stored variables.  If the input is an enter signal, the PIC will do the corresponding action based on what numbers the user has already input</w:t>
      </w:r>
      <w:r w:rsidR="000635C7" w:rsidRPr="001360F1">
        <w:rPr>
          <w:rFonts w:cstheme="majorBidi"/>
          <w:sz w:val="26"/>
          <w:szCs w:val="26"/>
        </w:rPr>
        <w:t>.</w:t>
      </w:r>
    </w:p>
    <w:p w:rsidR="00F67548" w:rsidRPr="001360F1" w:rsidRDefault="003804F1" w:rsidP="00467527">
      <w:pPr>
        <w:rPr>
          <w:b/>
          <w:bCs/>
          <w:sz w:val="26"/>
          <w:szCs w:val="26"/>
        </w:rPr>
      </w:pPr>
      <w:r w:rsidRPr="001360F1">
        <w:rPr>
          <w:rFonts w:cstheme="majorBidi"/>
          <w:sz w:val="26"/>
          <w:szCs w:val="26"/>
        </w:rPr>
        <w:t>If the user has input a combination and hit enter</w:t>
      </w:r>
      <w:r w:rsidR="00485D14" w:rsidRPr="001360F1">
        <w:rPr>
          <w:rFonts w:cstheme="majorBidi"/>
          <w:sz w:val="26"/>
          <w:szCs w:val="26"/>
        </w:rPr>
        <w:t xml:space="preserve"> (#</w:t>
      </w:r>
      <w:r w:rsidR="00F35764" w:rsidRPr="001360F1">
        <w:rPr>
          <w:rFonts w:cstheme="majorBidi"/>
          <w:sz w:val="26"/>
          <w:szCs w:val="26"/>
        </w:rPr>
        <w:t>) after each number</w:t>
      </w:r>
      <w:r w:rsidRPr="001360F1">
        <w:rPr>
          <w:rFonts w:cstheme="majorBidi"/>
          <w:sz w:val="26"/>
          <w:szCs w:val="26"/>
        </w:rPr>
        <w:t xml:space="preserve">, the PIC will then tell the stepper motor to input that combination.  </w:t>
      </w:r>
      <w:r w:rsidR="00F35764" w:rsidRPr="001360F1">
        <w:rPr>
          <w:rFonts w:cstheme="majorBidi"/>
          <w:sz w:val="26"/>
          <w:szCs w:val="26"/>
        </w:rPr>
        <w:t>Then it will print it and it will rotate clock wise for the first number and reverse</w:t>
      </w:r>
      <w:r w:rsidR="00467527" w:rsidRPr="001360F1">
        <w:rPr>
          <w:rFonts w:cstheme="majorBidi"/>
          <w:sz w:val="26"/>
          <w:szCs w:val="26"/>
        </w:rPr>
        <w:t>s</w:t>
      </w:r>
      <w:r w:rsidR="00F35764" w:rsidRPr="001360F1">
        <w:rPr>
          <w:rFonts w:cstheme="majorBidi"/>
          <w:sz w:val="26"/>
          <w:szCs w:val="26"/>
        </w:rPr>
        <w:t xml:space="preserve"> it direction for the second number then rotates clock wise for the third number</w:t>
      </w:r>
      <w:r w:rsidR="00820472" w:rsidRPr="001360F1">
        <w:rPr>
          <w:rFonts w:cstheme="majorBidi"/>
          <w:sz w:val="26"/>
          <w:szCs w:val="26"/>
        </w:rPr>
        <w:t xml:space="preserve"> each number we inter is converted to a counter</w:t>
      </w:r>
      <w:r w:rsidR="00467527" w:rsidRPr="001360F1">
        <w:rPr>
          <w:rFonts w:cstheme="majorBidi"/>
          <w:sz w:val="26"/>
          <w:szCs w:val="26"/>
        </w:rPr>
        <w:t xml:space="preserve"> that its value </w:t>
      </w:r>
      <w:r w:rsidR="00066864" w:rsidRPr="001360F1">
        <w:rPr>
          <w:rFonts w:cstheme="majorBidi"/>
          <w:sz w:val="26"/>
          <w:szCs w:val="26"/>
        </w:rPr>
        <w:t>is change</w:t>
      </w:r>
      <w:r w:rsidR="00467527" w:rsidRPr="001360F1">
        <w:rPr>
          <w:rFonts w:cstheme="majorBidi"/>
          <w:sz w:val="26"/>
          <w:szCs w:val="26"/>
        </w:rPr>
        <w:t xml:space="preserve"> by feedback from photo sensors we counted how many times it passes through black sections</w:t>
      </w:r>
    </w:p>
    <w:p w:rsidR="00FF6706" w:rsidRPr="001360F1" w:rsidRDefault="00FF6706" w:rsidP="00A82676">
      <w:pPr>
        <w:tabs>
          <w:tab w:val="left" w:pos="2850"/>
        </w:tabs>
        <w:rPr>
          <w:rFonts w:cstheme="majorBidi"/>
          <w:b/>
          <w:bCs/>
          <w:sz w:val="26"/>
          <w:szCs w:val="26"/>
        </w:rPr>
      </w:pPr>
    </w:p>
    <w:p w:rsidR="00467527" w:rsidRPr="001360F1" w:rsidRDefault="002F7E38" w:rsidP="00FF6706">
      <w:pPr>
        <w:tabs>
          <w:tab w:val="left" w:pos="2850"/>
        </w:tabs>
        <w:rPr>
          <w:rFonts w:cstheme="majorBidi"/>
          <w:sz w:val="26"/>
          <w:szCs w:val="26"/>
        </w:rPr>
      </w:pPr>
      <w:r w:rsidRPr="001360F1">
        <w:rPr>
          <w:rFonts w:cstheme="majorBidi"/>
          <w:color w:val="7030A0"/>
          <w:sz w:val="26"/>
          <w:szCs w:val="26"/>
        </w:rPr>
        <w:t>2.2.2</w:t>
      </w:r>
      <w:r w:rsidRPr="001360F1">
        <w:rPr>
          <w:rFonts w:cstheme="majorBidi"/>
          <w:sz w:val="26"/>
          <w:szCs w:val="26"/>
        </w:rPr>
        <w:t xml:space="preserve"> </w:t>
      </w:r>
      <w:r w:rsidR="00FF6706" w:rsidRPr="001360F1">
        <w:rPr>
          <w:rFonts w:cstheme="majorBidi"/>
          <w:sz w:val="26"/>
          <w:szCs w:val="26"/>
        </w:rPr>
        <w:t>Auto unlocks</w:t>
      </w:r>
      <w:r w:rsidR="00467527" w:rsidRPr="001360F1">
        <w:rPr>
          <w:rFonts w:cstheme="majorBidi"/>
          <w:sz w:val="26"/>
          <w:szCs w:val="26"/>
        </w:rPr>
        <w:t xml:space="preserve"> process (Cracking):</w:t>
      </w:r>
    </w:p>
    <w:p w:rsidR="00467527" w:rsidRPr="001360F1" w:rsidRDefault="00467527" w:rsidP="00FF6706">
      <w:pPr>
        <w:rPr>
          <w:rFonts w:cstheme="majorBidi"/>
          <w:sz w:val="26"/>
          <w:szCs w:val="26"/>
        </w:rPr>
      </w:pPr>
      <w:r w:rsidRPr="001360F1">
        <w:rPr>
          <w:rFonts w:cstheme="majorBidi"/>
          <w:sz w:val="26"/>
          <w:szCs w:val="26"/>
        </w:rPr>
        <w:t xml:space="preserve">When the user has hit enter # without entering a combination, the lock opener enters the crack lock function.  The purpose of this function is to determine what the last number of the combination is by locating the correct position of the gates.  The PIC first tells the solenoid to pull up on the lock and then rotate the lock one half </w:t>
      </w:r>
      <w:r w:rsidR="00FF6706" w:rsidRPr="001360F1">
        <w:rPr>
          <w:rFonts w:cstheme="majorBidi"/>
          <w:sz w:val="26"/>
          <w:szCs w:val="26"/>
        </w:rPr>
        <w:t>numbers</w:t>
      </w:r>
      <w:r w:rsidRPr="001360F1">
        <w:rPr>
          <w:rFonts w:cstheme="majorBidi"/>
          <w:sz w:val="26"/>
          <w:szCs w:val="26"/>
        </w:rPr>
        <w:t xml:space="preserve">.  The PIC then receives an input from the sensors as to whether or not the lock has gotten stuck.  If the lock has not gotten stuck, the PIC again tells the solenoid to pull up on the </w:t>
      </w:r>
      <w:r w:rsidRPr="001360F1">
        <w:rPr>
          <w:rFonts w:cstheme="majorBidi"/>
          <w:sz w:val="26"/>
          <w:szCs w:val="26"/>
        </w:rPr>
        <w:lastRenderedPageBreak/>
        <w:t>lock while rotating the stepper motor a half number.  This process continues until the sensors tell the PIC that the lock has gotten stuck.  When the lock has gotten stuck, the lock opener re-calibrates the lock to zero, returns to the position where the lock got stuck, rotates one number without pulling up on the solenoid, and then resumes pulling up on the solenoid and rotating the lock one half number until the next gate is found.  If the lock has rotated less than two and a half numbers since the last number it found, both the last number and this number are discarded and ninety is stored, which serves as an error code that the process was unable to determine a location for this trial.  When the lock opener has repeated this process around one full dial of the lock, the direction reverses and the lock opener repeats the process.  When this rotation is complete, the PIC reverses the direction of the stepper motor and locates the numbers where the lock gets stuck a third time.</w:t>
      </w:r>
    </w:p>
    <w:p w:rsidR="00467527" w:rsidRPr="001360F1" w:rsidRDefault="00467527" w:rsidP="002A11B4">
      <w:pPr>
        <w:rPr>
          <w:rFonts w:cstheme="majorBidi"/>
          <w:sz w:val="26"/>
          <w:szCs w:val="26"/>
        </w:rPr>
      </w:pPr>
      <w:r w:rsidRPr="001360F1">
        <w:rPr>
          <w:rFonts w:cstheme="majorBidi"/>
          <w:sz w:val="26"/>
          <w:szCs w:val="26"/>
        </w:rPr>
        <w:t xml:space="preserve">Once the PIC has run through these three trials collecting data as to where the lock got stuck, the PIC determines from this where the correct location of the gates is.  This process is done by calculating where the gates are expected to be, combined with the data collected as to where the gates are.  First the code searches through the data for the first time that all three trials found the same number.  If there is no point where all three trials found the same number, then the process is deemed a failure, however this rarely happens.  One the PIC has found the first place where all three numbers are the </w:t>
      </w:r>
      <w:r w:rsidR="00FF6706" w:rsidRPr="001360F1">
        <w:rPr>
          <w:rFonts w:cstheme="majorBidi"/>
          <w:sz w:val="26"/>
          <w:szCs w:val="26"/>
        </w:rPr>
        <w:t>same;</w:t>
      </w:r>
      <w:r w:rsidRPr="001360F1">
        <w:rPr>
          <w:rFonts w:cstheme="majorBidi"/>
          <w:sz w:val="26"/>
          <w:szCs w:val="26"/>
        </w:rPr>
        <w:t xml:space="preserve"> it uses this as a starting point.  It then goes to the next gate and figures out what the most frequently achieved number over these three trials was for this position.  It then verifies that this position is within three or three and a half numbers of the previously recorded gate, because all of the gates are either three or three and a half numbers from the last gate.  If the gates are not within this distance, the code checks to see if the less frequently achieved gate is within this distance, and if it is this number is stored.  If this number is also not within this distance, the code determines whether the most frequently achieved number is closer to three or three and a half dials from the last gate, and then records the gate as that difference from the last gate.  If there is a tie as to what the most frequently achieved number is, the code bases its decision as to the next number on the reliability of the trials, while still verifying that it is three or three and a half numbers from the last gate.  The first trial is considered the most reliable, then the third, and the second trial is considered the least reliable.  If none of the trials </w:t>
      </w:r>
      <w:r w:rsidRPr="001360F1">
        <w:rPr>
          <w:rFonts w:cstheme="majorBidi"/>
          <w:sz w:val="26"/>
          <w:szCs w:val="26"/>
        </w:rPr>
        <w:lastRenderedPageBreak/>
        <w:t xml:space="preserve">were able to determine a number for the position, then the number stored is the previous number minus seven, because this does not prohibit other correct numbers from being stored.  If none of the trials were able to determine more than one numbers, then an error is returned.  The process is repeated until all twelve numbers are determined.  </w:t>
      </w:r>
    </w:p>
    <w:p w:rsidR="002A11B4" w:rsidRDefault="002A11B4" w:rsidP="004A40C2">
      <w:pPr>
        <w:tabs>
          <w:tab w:val="left" w:pos="2850"/>
        </w:tabs>
        <w:jc w:val="right"/>
      </w:pPr>
      <w:r w:rsidRPr="00A82676">
        <w:rPr>
          <w:noProof/>
        </w:rPr>
        <w:drawing>
          <wp:inline distT="0" distB="0" distL="0" distR="0">
            <wp:extent cx="4714875" cy="4181475"/>
            <wp:effectExtent l="19050" t="0" r="9525" b="0"/>
            <wp:docPr id="22" name="Picture 1"/>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noChangeArrowheads="1"/>
                    </pic:cNvPicPr>
                  </pic:nvPicPr>
                  <pic:blipFill>
                    <a:blip r:embed="rId34"/>
                    <a:srcRect/>
                    <a:stretch>
                      <a:fillRect/>
                    </a:stretch>
                  </pic:blipFill>
                  <pic:spPr bwMode="auto">
                    <a:xfrm>
                      <a:off x="0" y="0"/>
                      <a:ext cx="4714875" cy="4181475"/>
                    </a:xfrm>
                    <a:prstGeom prst="rect">
                      <a:avLst/>
                    </a:prstGeom>
                    <a:noFill/>
                    <a:ln w="9525">
                      <a:noFill/>
                      <a:miter lim="800000"/>
                      <a:headEnd/>
                      <a:tailEnd/>
                    </a:ln>
                    <a:effectLst/>
                  </pic:spPr>
                </pic:pic>
              </a:graphicData>
            </a:graphic>
          </wp:inline>
        </w:drawing>
      </w:r>
      <w:r w:rsidR="00E3306E">
        <w:br/>
      </w:r>
      <w:r w:rsidRPr="002A11B4">
        <w:rPr>
          <w:sz w:val="26"/>
          <w:szCs w:val="26"/>
        </w:rPr>
        <w:t>Combination Lock Opener Simplified State Diagram</w:t>
      </w:r>
    </w:p>
    <w:p w:rsidR="002A11B4" w:rsidRPr="002A11B4" w:rsidRDefault="002A11B4" w:rsidP="002A11B4">
      <w:pPr>
        <w:tabs>
          <w:tab w:val="left" w:pos="2850"/>
        </w:tabs>
      </w:pPr>
    </w:p>
    <w:p w:rsidR="002A11B4" w:rsidRDefault="002A11B4" w:rsidP="002A11B4">
      <w:pPr>
        <w:tabs>
          <w:tab w:val="left" w:pos="945"/>
        </w:tabs>
      </w:pPr>
    </w:p>
    <w:p w:rsidR="002A11B4" w:rsidRDefault="002A11B4" w:rsidP="002A11B4">
      <w:pPr>
        <w:tabs>
          <w:tab w:val="left" w:pos="945"/>
        </w:tabs>
      </w:pPr>
    </w:p>
    <w:p w:rsidR="002A11B4" w:rsidRDefault="002A11B4" w:rsidP="002A11B4">
      <w:pPr>
        <w:tabs>
          <w:tab w:val="left" w:pos="945"/>
        </w:tabs>
      </w:pPr>
    </w:p>
    <w:p w:rsidR="002A11B4" w:rsidRDefault="002A11B4" w:rsidP="002A11B4">
      <w:pPr>
        <w:tabs>
          <w:tab w:val="left" w:pos="945"/>
        </w:tabs>
      </w:pPr>
    </w:p>
    <w:p w:rsidR="002A11B4" w:rsidRDefault="002A11B4" w:rsidP="002A11B4">
      <w:pPr>
        <w:tabs>
          <w:tab w:val="left" w:pos="945"/>
        </w:tabs>
      </w:pPr>
    </w:p>
    <w:p w:rsidR="002A11B4" w:rsidRDefault="00183EC1" w:rsidP="002A11B4">
      <w:pPr>
        <w:tabs>
          <w:tab w:val="left" w:pos="945"/>
        </w:tabs>
      </w:pPr>
      <w:r>
        <w:rPr>
          <w:noProof/>
        </w:rPr>
        <w:lastRenderedPageBreak/>
        <w:pict>
          <v:group id="_x0000_s1039" style="position:absolute;margin-left:-33.75pt;margin-top:-67.7pt;width:563.2pt;height:792.45pt;z-index:251712512" coordorigin="56,453" coordsize="11264,15849" o:regroupid="2">
            <v:group id="_x0000_s1040" style="position:absolute;left:56;top:453;width:11264;height:15661" coordorigin="56,453" coordsize="11264,15661">
              <v:rect id="_x0000_s1041" style="position:absolute;left:4383;top:14297;width:1515;height:1122" stroked="f">
                <v:textbox style="mso-next-textbox:#_x0000_s1041">
                  <w:txbxContent>
                    <w:p w:rsidR="00F65925" w:rsidRPr="00444415" w:rsidRDefault="00F65925" w:rsidP="002A11B4">
                      <w:pPr>
                        <w:jc w:val="center"/>
                        <w:rPr>
                          <w:rFonts w:asciiTheme="majorBidi" w:hAnsiTheme="majorBidi" w:cstheme="majorBidi"/>
                          <w:b/>
                          <w:bCs/>
                          <w:sz w:val="20"/>
                          <w:szCs w:val="20"/>
                        </w:rPr>
                      </w:pPr>
                      <w:r>
                        <w:rPr>
                          <w:rFonts w:asciiTheme="majorBidi" w:hAnsiTheme="majorBidi" w:cstheme="majorBidi"/>
                          <w:b/>
                          <w:bCs/>
                          <w:sz w:val="20"/>
                          <w:szCs w:val="20"/>
                        </w:rPr>
                        <w:t>Light sensor Active or all Combination fail</w:t>
                      </w:r>
                    </w:p>
                  </w:txbxContent>
                </v:textbox>
              </v:rect>
              <v:group id="_x0000_s1042" style="position:absolute;left:56;top:453;width:11264;height:15661" coordorigin="56,453" coordsize="11264,15661">
                <v:rect id="_x0000_s1043" style="position:absolute;left:7886;top:13816;width:1515;height:356" stroked="f">
                  <v:textbox style="mso-next-textbox:#_x0000_s1043">
                    <w:txbxContent>
                      <w:p w:rsidR="00F65925" w:rsidRPr="00444415" w:rsidRDefault="00F65925" w:rsidP="002A11B4">
                        <w:pPr>
                          <w:jc w:val="center"/>
                          <w:rPr>
                            <w:rFonts w:asciiTheme="majorBidi" w:hAnsiTheme="majorBidi" w:cstheme="majorBidi"/>
                            <w:b/>
                            <w:bCs/>
                            <w:sz w:val="20"/>
                            <w:szCs w:val="20"/>
                            <w:rtl/>
                          </w:rPr>
                        </w:pPr>
                        <w:r>
                          <w:rPr>
                            <w:rFonts w:asciiTheme="majorBidi" w:hAnsiTheme="majorBidi" w:cstheme="majorBidi"/>
                            <w:b/>
                            <w:bCs/>
                            <w:sz w:val="20"/>
                            <w:szCs w:val="20"/>
                          </w:rPr>
                          <w:t>Counter !=0</w:t>
                        </w:r>
                      </w:p>
                    </w:txbxContent>
                  </v:textbox>
                </v:rect>
                <v:group id="_x0000_s1044" style="position:absolute;left:56;top:453;width:11264;height:15661" coordorigin="56,453" coordsize="11264,15661">
                  <v:group id="_x0000_s1045" style="position:absolute;left:56;top:453;width:11264;height:15661" coordorigin="56,453" coordsize="11264,15661">
                    <v:rect id="_x0000_s1046" style="position:absolute;left:7931;top:5896;width:1530;height:1211" stroked="f">
                      <v:textbox style="mso-next-textbox:#_x0000_s1046">
                        <w:txbxContent>
                          <w:p w:rsidR="00F65925" w:rsidRPr="00680BB6" w:rsidRDefault="00F65925" w:rsidP="002A11B4">
                            <w:pPr>
                              <w:jc w:val="center"/>
                              <w:rPr>
                                <w:rFonts w:cstheme="majorBidi"/>
                                <w:b/>
                                <w:bCs/>
                                <w:sz w:val="20"/>
                                <w:szCs w:val="20"/>
                                <w:rtl/>
                              </w:rPr>
                            </w:pPr>
                            <w:r>
                              <w:rPr>
                                <w:rFonts w:cstheme="majorBidi"/>
                                <w:b/>
                                <w:bCs/>
                                <w:sz w:val="20"/>
                                <w:szCs w:val="20"/>
                              </w:rPr>
                              <w:t>Current number not   whole number</w:t>
                            </w:r>
                          </w:p>
                        </w:txbxContent>
                      </v:textbox>
                    </v:rect>
                    <v:group id="_x0000_s1047" style="position:absolute;left:56;top:453;width:11264;height:15661" coordorigin="56,453" coordsize="11264,15661">
                      <v:rect id="_x0000_s1048" style="position:absolute;left:9056;top:6554;width:1871;height:695" stroked="f">
                        <v:textbox style="mso-next-textbox:#_x0000_s1048">
                          <w:txbxContent>
                            <w:p w:rsidR="00F65925" w:rsidRPr="00444415" w:rsidRDefault="00F65925" w:rsidP="002A11B4">
                              <w:pPr>
                                <w:jc w:val="center"/>
                                <w:rPr>
                                  <w:rFonts w:asciiTheme="majorBidi" w:hAnsiTheme="majorBidi" w:cstheme="majorBidi"/>
                                  <w:b/>
                                  <w:bCs/>
                                  <w:sz w:val="20"/>
                                  <w:szCs w:val="20"/>
                                  <w:rtl/>
                                </w:rPr>
                              </w:pPr>
                              <w:r>
                                <w:rPr>
                                  <w:rFonts w:cstheme="majorBidi"/>
                                  <w:b/>
                                  <w:bCs/>
                                  <w:sz w:val="20"/>
                                  <w:szCs w:val="20"/>
                                </w:rPr>
                                <w:t>Current number is whole number</w:t>
                              </w:r>
                            </w:p>
                          </w:txbxContent>
                        </v:textbox>
                      </v:rect>
                      <v:group id="_x0000_s1049" style="position:absolute;left:56;top:453;width:11264;height:15661" coordorigin="56,453" coordsize="11264,15661">
                        <v:rect id="_x0000_s1050" style="position:absolute;left:5454;top:6514;width:1472;height:695" stroked="f">
                          <v:textbox style="mso-next-textbox:#_x0000_s1050">
                            <w:txbxContent>
                              <w:p w:rsidR="00F65925" w:rsidRPr="00444415" w:rsidRDefault="00F65925" w:rsidP="002A11B4">
                                <w:pPr>
                                  <w:jc w:val="center"/>
                                  <w:rPr>
                                    <w:rFonts w:asciiTheme="majorBidi" w:hAnsiTheme="majorBidi" w:cstheme="majorBidi"/>
                                    <w:b/>
                                    <w:bCs/>
                                    <w:sz w:val="20"/>
                                    <w:szCs w:val="20"/>
                                    <w:rtl/>
                                  </w:rPr>
                                </w:pPr>
                                <w:r>
                                  <w:rPr>
                                    <w:rFonts w:cstheme="majorBidi"/>
                                    <w:b/>
                                    <w:bCs/>
                                    <w:sz w:val="20"/>
                                    <w:szCs w:val="20"/>
                                  </w:rPr>
                                  <w:t>5 number Stored</w:t>
                                </w:r>
                              </w:p>
                            </w:txbxContent>
                          </v:textbox>
                        </v:rect>
                        <v:group id="_x0000_s1051" style="position:absolute;left:56;top:453;width:11264;height:15661" coordorigin="56,453" coordsize="11264,15661">
                          <v:rect id="_x0000_s1052" style="position:absolute;left:4824;top:4873;width:1472;height:641" stroked="f">
                            <v:textbox style="mso-next-textbox:#_x0000_s1052">
                              <w:txbxContent>
                                <w:p w:rsidR="00F65925" w:rsidRPr="00444415" w:rsidRDefault="00F65925" w:rsidP="002A11B4">
                                  <w:pPr>
                                    <w:jc w:val="center"/>
                                    <w:rPr>
                                      <w:rFonts w:asciiTheme="majorBidi" w:hAnsiTheme="majorBidi" w:cstheme="majorBidi"/>
                                      <w:b/>
                                      <w:bCs/>
                                      <w:sz w:val="20"/>
                                      <w:szCs w:val="20"/>
                                      <w:rtl/>
                                    </w:rPr>
                                  </w:pPr>
                                  <w:r>
                                    <w:rPr>
                                      <w:rFonts w:cstheme="majorBidi"/>
                                      <w:b/>
                                      <w:bCs/>
                                      <w:sz w:val="20"/>
                                      <w:szCs w:val="20"/>
                                    </w:rPr>
                                    <w:t>5 numbers not stored</w:t>
                                  </w:r>
                                </w:p>
                              </w:txbxContent>
                            </v:textbox>
                          </v:rect>
                          <v:group id="_x0000_s1053" style="position:absolute;left:56;top:453;width:11264;height:15661" coordorigin="56,453" coordsize="11264,15661">
                            <v:rect id="_x0000_s1054" style="position:absolute;left:7946;top:3548;width:1470;height:686" stroked="f">
                              <v:textbox style="mso-next-textbox:#_x0000_s1054">
                                <w:txbxContent>
                                  <w:p w:rsidR="00F65925" w:rsidRPr="001A0F0B" w:rsidRDefault="00F65925" w:rsidP="002A11B4">
                                    <w:pPr>
                                      <w:jc w:val="center"/>
                                      <w:rPr>
                                        <w:rFonts w:asciiTheme="majorBidi" w:hAnsiTheme="majorBidi" w:cstheme="majorBidi"/>
                                        <w:b/>
                                        <w:bCs/>
                                        <w:sz w:val="20"/>
                                        <w:szCs w:val="20"/>
                                      </w:rPr>
                                    </w:pPr>
                                    <w:r w:rsidRPr="001A0F0B">
                                      <w:rPr>
                                        <w:rFonts w:asciiTheme="majorBidi" w:hAnsiTheme="majorBidi" w:cstheme="majorBidi"/>
                                        <w:b/>
                                        <w:bCs/>
                                        <w:sz w:val="20"/>
                                        <w:szCs w:val="20"/>
                                      </w:rPr>
                                      <w:t>Light</w:t>
                                    </w:r>
                                    <w:r>
                                      <w:rPr>
                                        <w:rFonts w:asciiTheme="majorBidi" w:hAnsiTheme="majorBidi" w:cstheme="majorBidi"/>
                                        <w:b/>
                                        <w:bCs/>
                                        <w:sz w:val="20"/>
                                        <w:szCs w:val="20"/>
                                      </w:rPr>
                                      <w:t xml:space="preserve"> </w:t>
                                    </w:r>
                                    <w:r w:rsidRPr="001A0F0B">
                                      <w:rPr>
                                        <w:rFonts w:asciiTheme="majorBidi" w:hAnsiTheme="majorBidi" w:cstheme="majorBidi"/>
                                        <w:b/>
                                        <w:bCs/>
                                        <w:sz w:val="20"/>
                                        <w:szCs w:val="20"/>
                                      </w:rPr>
                                      <w:t>Sensor Activated</w:t>
                                    </w:r>
                                  </w:p>
                                </w:txbxContent>
                              </v:textbox>
                            </v:rect>
                            <v:group id="_x0000_s1055" style="position:absolute;left:56;top:453;width:11264;height:15661" coordorigin="56,453" coordsize="11264,15661">
                              <v:rect id="_x0000_s1056" style="position:absolute;left:7061;top:2853;width:1472;height:756" stroked="f">
                                <v:textbox style="mso-next-textbox:#_x0000_s1056">
                                  <w:txbxContent>
                                    <w:p w:rsidR="00F65925" w:rsidRPr="00444415" w:rsidRDefault="00F65925" w:rsidP="002A11B4">
                                      <w:pPr>
                                        <w:jc w:val="center"/>
                                        <w:rPr>
                                          <w:rFonts w:asciiTheme="majorBidi" w:hAnsiTheme="majorBidi" w:cstheme="majorBidi"/>
                                          <w:b/>
                                          <w:bCs/>
                                          <w:sz w:val="20"/>
                                          <w:szCs w:val="20"/>
                                          <w:rtl/>
                                        </w:rPr>
                                      </w:pPr>
                                      <w:r>
                                        <w:rPr>
                                          <w:rFonts w:cstheme="majorBidi"/>
                                          <w:b/>
                                          <w:bCs/>
                                          <w:sz w:val="20"/>
                                          <w:szCs w:val="20"/>
                                        </w:rPr>
                                        <w:t>Light Sensor not Activated</w:t>
                                      </w:r>
                                    </w:p>
                                  </w:txbxContent>
                                </v:textbox>
                              </v:rect>
                              <v:group id="_x0000_s1057" style="position:absolute;left:56;top:453;width:11264;height:15661" coordorigin="56,453" coordsize="11264,15661">
                                <v:rect id="_x0000_s1058" style="position:absolute;left:6221;top:4819;width:1590;height:695" wrapcoords="-204 0 -204 21130 21600 21130 21600 0 -204 0" stroked="f">
                                  <v:textbox style="mso-next-textbox:#_x0000_s1058">
                                    <w:txbxContent>
                                      <w:p w:rsidR="00F65925" w:rsidRPr="00444415" w:rsidRDefault="00F65925" w:rsidP="002A11B4">
                                        <w:pPr>
                                          <w:jc w:val="center"/>
                                          <w:rPr>
                                            <w:rFonts w:asciiTheme="majorBidi" w:hAnsiTheme="majorBidi" w:cstheme="majorBidi"/>
                                            <w:b/>
                                            <w:bCs/>
                                            <w:sz w:val="20"/>
                                            <w:szCs w:val="20"/>
                                            <w:rtl/>
                                          </w:rPr>
                                        </w:pPr>
                                        <w:r>
                                          <w:rPr>
                                            <w:rFonts w:cstheme="majorBidi"/>
                                            <w:b/>
                                            <w:bCs/>
                                            <w:sz w:val="20"/>
                                            <w:szCs w:val="20"/>
                                          </w:rPr>
                                          <w:t>Lock has complete cycle</w:t>
                                        </w:r>
                                      </w:p>
                                    </w:txbxContent>
                                  </v:textbox>
                                </v:rect>
                                <v:group id="_x0000_s1059" style="position:absolute;left:56;top:453;width:11264;height:15661" coordorigin="56,431" coordsize="11264,15661">
                                  <v:rect id="_x0000_s1060" style="position:absolute;left:6101;top:1797;width:1019;height:368" stroked="f">
                                    <v:textbox style="mso-next-textbox:#_x0000_s1060">
                                      <w:txbxContent>
                                        <w:p w:rsidR="00F65925" w:rsidRPr="00743A46" w:rsidRDefault="00F65925" w:rsidP="002A11B4">
                                          <w:pPr>
                                            <w:rPr>
                                              <w:rFonts w:asciiTheme="majorBidi" w:hAnsiTheme="majorBidi" w:cstheme="majorBidi"/>
                                              <w:b/>
                                              <w:bCs/>
                                              <w:sz w:val="18"/>
                                              <w:szCs w:val="18"/>
                                              <w:rtl/>
                                            </w:rPr>
                                          </w:pPr>
                                          <w:r w:rsidRPr="00743A46">
                                            <w:rPr>
                                              <w:rFonts w:asciiTheme="majorBidi" w:hAnsiTheme="majorBidi" w:cstheme="majorBidi"/>
                                              <w:b/>
                                              <w:bCs/>
                                              <w:sz w:val="18"/>
                                              <w:szCs w:val="18"/>
                                            </w:rPr>
                                            <w:t># Pressed</w:t>
                                          </w:r>
                                        </w:p>
                                      </w:txbxContent>
                                    </v:textbox>
                                  </v:rect>
                                  <v:group id="_x0000_s1061" style="position:absolute;left:56;top:431;width:11264;height:15661" coordorigin="56,431" coordsize="11264,15661">
                                    <v:rect id="_x0000_s1062" style="position:absolute;left:3086;top:1092;width:1297;height:368" stroked="f">
                                      <v:textbox style="mso-next-textbox:#_x0000_s1062">
                                        <w:txbxContent>
                                          <w:p w:rsidR="00F65925" w:rsidRPr="00730BF9" w:rsidRDefault="00F65925" w:rsidP="002A11B4">
                                            <w:pPr>
                                              <w:jc w:val="center"/>
                                              <w:rPr>
                                                <w:rFonts w:asciiTheme="majorBidi" w:hAnsiTheme="majorBidi" w:cstheme="majorBidi"/>
                                                <w:b/>
                                                <w:bCs/>
                                                <w:sz w:val="20"/>
                                                <w:szCs w:val="20"/>
                                                <w:rtl/>
                                              </w:rPr>
                                            </w:pPr>
                                            <w:r w:rsidRPr="00730BF9">
                                              <w:rPr>
                                                <w:rFonts w:asciiTheme="majorBidi" w:hAnsiTheme="majorBidi" w:cstheme="majorBidi"/>
                                                <w:b/>
                                                <w:bCs/>
                                                <w:sz w:val="20"/>
                                                <w:szCs w:val="20"/>
                                              </w:rPr>
                                              <w:t>0-9 Pressed</w:t>
                                            </w:r>
                                          </w:p>
                                        </w:txbxContent>
                                      </v:textbox>
                                    </v:rect>
                                    <v:group id="_x0000_s1063" style="position:absolute;left:56;top:431;width:11264;height:15661" coordorigin="56,431" coordsize="11264,15661">
                                      <v:rect id="_x0000_s1064" style="position:absolute;left:759;top:503;width:602;height:368" stroked="f">
                                        <v:textbox style="mso-next-textbox:#_x0000_s1064">
                                          <w:txbxContent>
                                            <w:p w:rsidR="00F65925" w:rsidRPr="00A04EBD" w:rsidRDefault="00F65925" w:rsidP="002A11B4">
                                              <w:pPr>
                                                <w:jc w:val="center"/>
                                                <w:rPr>
                                                  <w:rFonts w:asciiTheme="majorBidi" w:hAnsiTheme="majorBidi" w:cstheme="majorBidi"/>
                                                  <w:b/>
                                                  <w:bCs/>
                                                  <w:rtl/>
                                                </w:rPr>
                                              </w:pPr>
                                              <w:r>
                                                <w:rPr>
                                                  <w:rFonts w:asciiTheme="majorBidi" w:hAnsiTheme="majorBidi" w:cstheme="majorBidi"/>
                                                  <w:b/>
                                                  <w:bCs/>
                                                </w:rPr>
                                                <w:t>No</w:t>
                                              </w:r>
                                            </w:p>
                                          </w:txbxContent>
                                        </v:textbox>
                                      </v:rect>
                                      <v:group id="_x0000_s1065" style="position:absolute;left:56;top:431;width:11264;height:15661" coordorigin="56,431" coordsize="11264,15661">
                                        <v:rect id="_x0000_s1066" style="position:absolute;left:659;top:2283;width:702;height:368" stroked="f">
                                          <v:textbox style="mso-next-textbox:#_x0000_s1066">
                                            <w:txbxContent>
                                              <w:p w:rsidR="00F65925" w:rsidRPr="00A04EBD" w:rsidRDefault="00F65925" w:rsidP="002A11B4">
                                                <w:pPr>
                                                  <w:jc w:val="center"/>
                                                  <w:rPr>
                                                    <w:rFonts w:asciiTheme="majorBidi" w:hAnsiTheme="majorBidi" w:cstheme="majorBidi"/>
                                                    <w:b/>
                                                    <w:bCs/>
                                                    <w:rtl/>
                                                  </w:rPr>
                                                </w:pPr>
                                                <w:r>
                                                  <w:rPr>
                                                    <w:rFonts w:asciiTheme="majorBidi" w:hAnsiTheme="majorBidi" w:cstheme="majorBidi"/>
                                                    <w:b/>
                                                    <w:bCs/>
                                                  </w:rPr>
                                                  <w:t>Yes</w:t>
                                                </w:r>
                                              </w:p>
                                            </w:txbxContent>
                                          </v:textbox>
                                        </v:rect>
                                        <v:group id="_x0000_s1067" style="position:absolute;left:56;top:431;width:11264;height:15661" coordorigin="102,429" coordsize="11264,15661">
                                          <v:rect id="_x0000_s1068" style="position:absolute;left:2461;top:4037;width:1200;height:368;rotation:-1176060fd" stroked="f">
                                            <v:textbox style="mso-next-textbox:#_x0000_s1068">
                                              <w:txbxContent>
                                                <w:p w:rsidR="00F65925" w:rsidRPr="00A04EBD" w:rsidRDefault="00F65925" w:rsidP="002A11B4">
                                                  <w:pPr>
                                                    <w:rPr>
                                                      <w:rFonts w:asciiTheme="majorBidi" w:hAnsiTheme="majorBidi" w:cstheme="majorBidi"/>
                                                      <w:b/>
                                                      <w:bCs/>
                                                      <w:rtl/>
                                                    </w:rPr>
                                                  </w:pPr>
                                                  <w:r w:rsidRPr="002C7B8B">
                                                    <w:rPr>
                                                      <w:rFonts w:cstheme="majorBidi"/>
                                                      <w:rtl/>
                                                    </w:rPr>
                                                    <w:t>*</w:t>
                                                  </w:r>
                                                  <w:r w:rsidRPr="00A04EBD">
                                                    <w:rPr>
                                                      <w:rFonts w:asciiTheme="majorBidi" w:hAnsiTheme="majorBidi" w:cstheme="majorBidi"/>
                                                      <w:b/>
                                                      <w:bCs/>
                                                    </w:rPr>
                                                    <w:t xml:space="preserve"> Pressed</w:t>
                                                  </w:r>
                                                </w:p>
                                              </w:txbxContent>
                                            </v:textbox>
                                          </v:rect>
                                          <v:group id="_x0000_s1069" style="position:absolute;left:102;top:429;width:11264;height:15661" coordorigin="102,429" coordsize="11264,15661">
                                            <v:rect id="_x0000_s1070" style="position:absolute;left:182;top:4405;width:905;height:585" stroked="f">
                                              <v:textbox style="mso-next-textbox:#_x0000_s1070">
                                                <w:txbxContent>
                                                  <w:p w:rsidR="00F65925" w:rsidRPr="00A04EBD" w:rsidRDefault="00F65925" w:rsidP="002A11B4">
                                                    <w:pPr>
                                                      <w:jc w:val="center"/>
                                                      <w:rPr>
                                                        <w:rFonts w:asciiTheme="majorBidi" w:hAnsiTheme="majorBidi" w:cstheme="majorBidi"/>
                                                        <w:b/>
                                                        <w:bCs/>
                                                        <w:rtl/>
                                                      </w:rPr>
                                                    </w:pPr>
                                                    <w:r w:rsidRPr="002C7B8B">
                                                      <w:rPr>
                                                        <w:rFonts w:asciiTheme="majorBidi" w:hAnsiTheme="majorBidi" w:cstheme="majorBidi"/>
                                                        <w:b/>
                                                        <w:bCs/>
                                                        <w:sz w:val="16"/>
                                                        <w:szCs w:val="16"/>
                                                      </w:rPr>
                                                      <w:t>#</w:t>
                                                    </w:r>
                                                    <w:r w:rsidRPr="00A04EBD">
                                                      <w:rPr>
                                                        <w:rFonts w:asciiTheme="majorBidi" w:hAnsiTheme="majorBidi" w:cstheme="majorBidi"/>
                                                        <w:b/>
                                                        <w:bCs/>
                                                      </w:rPr>
                                                      <w:t xml:space="preserve"> </w:t>
                                                    </w:r>
                                                    <w:r w:rsidRPr="002C7B8B">
                                                      <w:rPr>
                                                        <w:rFonts w:asciiTheme="majorBidi" w:hAnsiTheme="majorBidi" w:cstheme="majorBidi"/>
                                                        <w:b/>
                                                        <w:bCs/>
                                                        <w:sz w:val="18"/>
                                                        <w:szCs w:val="18"/>
                                                      </w:rPr>
                                                      <w:t>Pressed</w:t>
                                                    </w:r>
                                                  </w:p>
                                                </w:txbxContent>
                                              </v:textbox>
                                            </v:rect>
                                            <v:group id="_x0000_s1071" style="position:absolute;left:102;top:429;width:11264;height:15661" coordorigin="102,429" coordsize="11264,15661">
                                              <v:rect id="_x0000_s1072" style="position:absolute;left:597;top:5635;width:1200;height:368" stroked="f">
                                                <v:textbox style="mso-next-textbox:#_x0000_s1072">
                                                  <w:txbxContent>
                                                    <w:p w:rsidR="00F65925" w:rsidRPr="00A04EBD" w:rsidRDefault="00F65925" w:rsidP="002A11B4">
                                                      <w:pPr>
                                                        <w:jc w:val="center"/>
                                                        <w:rPr>
                                                          <w:rFonts w:asciiTheme="majorBidi" w:hAnsiTheme="majorBidi" w:cstheme="majorBidi"/>
                                                          <w:b/>
                                                          <w:bCs/>
                                                          <w:rtl/>
                                                        </w:rPr>
                                                      </w:pPr>
                                                      <w:r>
                                                        <w:rPr>
                                                          <w:rFonts w:asciiTheme="majorBidi" w:hAnsiTheme="majorBidi" w:cstheme="majorBidi"/>
                                                          <w:b/>
                                                          <w:bCs/>
                                                        </w:rPr>
                                                        <w:t>No input</w:t>
                                                      </w:r>
                                                    </w:p>
                                                  </w:txbxContent>
                                                </v:textbox>
                                              </v:rect>
                                              <v:group id="_x0000_s1073" style="position:absolute;left:102;top:429;width:11264;height:15661" coordorigin="102,429" coordsize="11264,15661">
                                                <v:rect id="_x0000_s1074" style="position:absolute;left:2022;top:5425;width:1297;height:368" stroked="f">
                                                  <v:textbox style="mso-next-textbox:#_x0000_s1074">
                                                    <w:txbxContent>
                                                      <w:p w:rsidR="00F65925" w:rsidRPr="00730BF9" w:rsidRDefault="00F65925" w:rsidP="002A11B4">
                                                        <w:pPr>
                                                          <w:jc w:val="center"/>
                                                          <w:rPr>
                                                            <w:rFonts w:asciiTheme="majorBidi" w:hAnsiTheme="majorBidi" w:cstheme="majorBidi"/>
                                                            <w:b/>
                                                            <w:bCs/>
                                                            <w:sz w:val="20"/>
                                                            <w:szCs w:val="20"/>
                                                            <w:rtl/>
                                                          </w:rPr>
                                                        </w:pPr>
                                                        <w:r w:rsidRPr="00730BF9">
                                                          <w:rPr>
                                                            <w:rFonts w:asciiTheme="majorBidi" w:hAnsiTheme="majorBidi" w:cstheme="majorBidi"/>
                                                            <w:b/>
                                                            <w:bCs/>
                                                            <w:sz w:val="20"/>
                                                            <w:szCs w:val="20"/>
                                                          </w:rPr>
                                                          <w:t>0-9 Pressed</w:t>
                                                        </w:r>
                                                      </w:p>
                                                    </w:txbxContent>
                                                  </v:textbox>
                                                </v:rect>
                                                <v:group id="_x0000_s1075" style="position:absolute;left:102;top:429;width:11264;height:15661" coordorigin="102,429" coordsize="11264,15661">
                                                  <v:rect id="_x0000_s1076" style="position:absolute;left:2352;top:7682;width:1200;height:368" stroked="f">
                                                    <v:textbox style="mso-next-textbox:#_x0000_s1076">
                                                      <w:txbxContent>
                                                        <w:p w:rsidR="00F65925" w:rsidRPr="00003444" w:rsidRDefault="00F65925" w:rsidP="002A11B4">
                                                          <w:pPr>
                                                            <w:rPr>
                                                              <w:rFonts w:asciiTheme="majorBidi" w:hAnsiTheme="majorBidi" w:cstheme="majorBidi"/>
                                                              <w:b/>
                                                              <w:bCs/>
                                                              <w:sz w:val="20"/>
                                                              <w:szCs w:val="20"/>
                                                              <w:rtl/>
                                                            </w:rPr>
                                                          </w:pPr>
                                                          <w:r w:rsidRPr="00003444">
                                                            <w:rPr>
                                                              <w:rFonts w:cstheme="majorBidi"/>
                                                              <w:sz w:val="20"/>
                                                              <w:szCs w:val="20"/>
                                                            </w:rPr>
                                                            <w:t>*</w:t>
                                                          </w:r>
                                                          <w:r w:rsidRPr="00003444">
                                                            <w:rPr>
                                                              <w:rFonts w:asciiTheme="majorBidi" w:hAnsiTheme="majorBidi" w:cstheme="majorBidi"/>
                                                              <w:b/>
                                                              <w:bCs/>
                                                              <w:sz w:val="20"/>
                                                              <w:szCs w:val="20"/>
                                                            </w:rPr>
                                                            <w:t xml:space="preserve"> Pressed</w:t>
                                                          </w:r>
                                                        </w:p>
                                                      </w:txbxContent>
                                                    </v:textbox>
                                                  </v:rect>
                                                  <v:group id="_x0000_s1077" style="position:absolute;left:102;top:429;width:11264;height:15661" coordorigin="102,429" coordsize="11264,15661">
                                                    <v:rect id="_x0000_s1078" style="position:absolute;left:822;top:9235;width:1095;height:522" stroked="f">
                                                      <v:textbox style="mso-next-textbox:#_x0000_s1078">
                                                        <w:txbxContent>
                                                          <w:p w:rsidR="00F65925" w:rsidRPr="001E169E" w:rsidRDefault="00F65925" w:rsidP="002A11B4">
                                                            <w:pPr>
                                                              <w:jc w:val="center"/>
                                                              <w:rPr>
                                                                <w:rFonts w:asciiTheme="majorBidi" w:hAnsiTheme="majorBidi" w:cstheme="majorBidi"/>
                                                                <w:b/>
                                                                <w:bCs/>
                                                                <w:sz w:val="16"/>
                                                                <w:szCs w:val="16"/>
                                                              </w:rPr>
                                                            </w:pPr>
                                                            <w:r w:rsidRPr="001E169E">
                                                              <w:rPr>
                                                                <w:rFonts w:asciiTheme="majorBidi" w:hAnsiTheme="majorBidi" w:cstheme="majorBidi"/>
                                                                <w:b/>
                                                                <w:bCs/>
                                                                <w:sz w:val="16"/>
                                                                <w:szCs w:val="16"/>
                                                              </w:rPr>
                                                              <w:t>No input or 0-9 Pressed</w:t>
                                                            </w:r>
                                                          </w:p>
                                                        </w:txbxContent>
                                                      </v:textbox>
                                                    </v:rect>
                                                    <v:group id="_x0000_s1079" style="position:absolute;left:102;top:429;width:11264;height:15661" coordorigin="102,429" coordsize="11264,15661">
                                                      <v:rect id="_x0000_s1080" style="position:absolute;left:2862;top:9670;width:1138;height:668" stroked="f">
                                                        <v:textbox style="mso-next-textbox:#_x0000_s1080">
                                                          <w:txbxContent>
                                                            <w:p w:rsidR="00F65925" w:rsidRPr="00847044" w:rsidRDefault="00F65925" w:rsidP="002A11B4">
                                                              <w:pPr>
                                                                <w:jc w:val="center"/>
                                                                <w:rPr>
                                                                  <w:rFonts w:asciiTheme="majorBidi" w:hAnsiTheme="majorBidi" w:cstheme="majorBidi"/>
                                                                  <w:b/>
                                                                  <w:bCs/>
                                                                  <w:sz w:val="20"/>
                                                                  <w:szCs w:val="20"/>
                                                                  <w:rtl/>
                                                                </w:rPr>
                                                              </w:pPr>
                                                              <w:r w:rsidRPr="00847044">
                                                                <w:rPr>
                                                                  <w:rFonts w:asciiTheme="majorBidi" w:hAnsiTheme="majorBidi" w:cstheme="majorBidi"/>
                                                                  <w:b/>
                                                                  <w:bCs/>
                                                                  <w:sz w:val="20"/>
                                                                  <w:szCs w:val="20"/>
                                                                </w:rPr>
                                                                <w:t>3 number Pressed</w:t>
                                                              </w:r>
                                                            </w:p>
                                                          </w:txbxContent>
                                                        </v:textbox>
                                                      </v:rect>
                                                      <v:group id="_x0000_s1081" style="position:absolute;left:102;top:429;width:11264;height:15661" coordorigin="102,429" coordsize="11264,15661">
                                                        <v:rect id="_x0000_s1082" style="position:absolute;left:2095;top:9168;width:1138;height:368" stroked="f">
                                                          <v:textbox style="mso-next-textbox:#_x0000_s1082">
                                                            <w:txbxContent>
                                                              <w:p w:rsidR="00F65925" w:rsidRPr="00003444" w:rsidRDefault="00F65925" w:rsidP="002A11B4">
                                                                <w:pPr>
                                                                  <w:rPr>
                                                                    <w:rFonts w:asciiTheme="majorBidi" w:hAnsiTheme="majorBidi" w:cstheme="majorBidi"/>
                                                                    <w:b/>
                                                                    <w:bCs/>
                                                                    <w:sz w:val="20"/>
                                                                    <w:szCs w:val="20"/>
                                                                    <w:rtl/>
                                                                  </w:rPr>
                                                                </w:pPr>
                                                                <w:r>
                                                                  <w:rPr>
                                                                    <w:rFonts w:cstheme="majorBidi" w:hint="cs"/>
                                                                    <w:sz w:val="20"/>
                                                                    <w:szCs w:val="20"/>
                                                                    <w:rtl/>
                                                                  </w:rPr>
                                                                  <w:t xml:space="preserve"> #</w:t>
                                                                </w:r>
                                                                <w:r w:rsidRPr="00003444">
                                                                  <w:rPr>
                                                                    <w:rFonts w:asciiTheme="majorBidi" w:hAnsiTheme="majorBidi" w:cstheme="majorBidi"/>
                                                                    <w:b/>
                                                                    <w:bCs/>
                                                                    <w:sz w:val="20"/>
                                                                    <w:szCs w:val="20"/>
                                                                  </w:rPr>
                                                                  <w:t>Pressed</w:t>
                                                                </w:r>
                                                              </w:p>
                                                            </w:txbxContent>
                                                          </v:textbox>
                                                        </v:rect>
                                                        <v:group id="_x0000_s1083" style="position:absolute;left:102;top:429;width:11264;height:15661" coordorigin="102,429" coordsize="11264,15661">
                                                          <v:rect id="_x0000_s1084" style="position:absolute;left:2022;top:10957;width:1301;height:563" stroked="f">
                                                            <v:textbox style="mso-next-textbox:#_x0000_s1084">
                                                              <w:txbxContent>
                                                                <w:p w:rsidR="00F65925" w:rsidRPr="00677E9C" w:rsidRDefault="00F65925" w:rsidP="002A11B4">
                                                                  <w:pPr>
                                                                    <w:jc w:val="center"/>
                                                                    <w:rPr>
                                                                      <w:rFonts w:asciiTheme="majorBidi" w:hAnsiTheme="majorBidi" w:cstheme="majorBidi"/>
                                                                      <w:b/>
                                                                      <w:bCs/>
                                                                      <w:sz w:val="18"/>
                                                                      <w:szCs w:val="18"/>
                                                                      <w:rtl/>
                                                                    </w:rPr>
                                                                  </w:pPr>
                                                                  <w:r w:rsidRPr="00677E9C">
                                                                    <w:rPr>
                                                                      <w:rFonts w:asciiTheme="majorBidi" w:hAnsiTheme="majorBidi" w:cstheme="majorBidi"/>
                                                                      <w:b/>
                                                                      <w:bCs/>
                                                                      <w:sz w:val="18"/>
                                                                      <w:szCs w:val="18"/>
                                                                    </w:rPr>
                                                                    <w:t>1or2 number Pressed</w:t>
                                                                  </w:r>
                                                                </w:p>
                                                              </w:txbxContent>
                                                            </v:textbox>
                                                          </v:rect>
                                                          <v:group id="_x0000_s1085" style="position:absolute;left:102;top:429;width:11264;height:15661" coordorigin="102,429" coordsize="11264,15661">
                                                            <v:rect id="_x0000_s1086" style="position:absolute;left:2862;top:11625;width:1200;height:368" stroked="f">
                                                              <v:textbox style="mso-next-textbox:#_x0000_s1086">
                                                                <w:txbxContent>
                                                                  <w:p w:rsidR="00F65925" w:rsidRPr="00003444" w:rsidRDefault="00F65925" w:rsidP="002A11B4">
                                                                    <w:pPr>
                                                                      <w:rPr>
                                                                        <w:rFonts w:asciiTheme="majorBidi" w:hAnsiTheme="majorBidi" w:cstheme="majorBidi"/>
                                                                        <w:b/>
                                                                        <w:bCs/>
                                                                        <w:sz w:val="20"/>
                                                                        <w:szCs w:val="20"/>
                                                                        <w:rtl/>
                                                                      </w:rPr>
                                                                    </w:pPr>
                                                                    <w:r w:rsidRPr="00003444">
                                                                      <w:rPr>
                                                                        <w:rFonts w:cstheme="majorBidi"/>
                                                                        <w:sz w:val="20"/>
                                                                        <w:szCs w:val="20"/>
                                                                      </w:rPr>
                                                                      <w:t>*</w:t>
                                                                    </w:r>
                                                                    <w:r w:rsidRPr="00003444">
                                                                      <w:rPr>
                                                                        <w:rFonts w:asciiTheme="majorBidi" w:hAnsiTheme="majorBidi" w:cstheme="majorBidi"/>
                                                                        <w:b/>
                                                                        <w:bCs/>
                                                                        <w:sz w:val="20"/>
                                                                        <w:szCs w:val="20"/>
                                                                      </w:rPr>
                                                                      <w:t xml:space="preserve"> Pressed</w:t>
                                                                    </w:r>
                                                                  </w:p>
                                                                </w:txbxContent>
                                                              </v:textbox>
                                                            </v:rect>
                                                            <v:group id="_x0000_s1087" style="position:absolute;left:102;top:429;width:11264;height:15661" coordorigin="102,429" coordsize="11264,15661">
                                                              <v:rect id="_x0000_s1088" style="position:absolute;left:102;top:11312;width:1096;height:681" stroked="f">
                                                                <v:textbox style="mso-next-textbox:#_x0000_s1088">
                                                                  <w:txbxContent>
                                                                    <w:p w:rsidR="00F65925" w:rsidRPr="00444415" w:rsidRDefault="00F65925" w:rsidP="002A11B4">
                                                                      <w:pPr>
                                                                        <w:jc w:val="center"/>
                                                                        <w:rPr>
                                                                          <w:rFonts w:asciiTheme="majorBidi" w:hAnsiTheme="majorBidi" w:cstheme="majorBidi"/>
                                                                          <w:b/>
                                                                          <w:bCs/>
                                                                          <w:sz w:val="20"/>
                                                                          <w:szCs w:val="20"/>
                                                                          <w:rtl/>
                                                                        </w:rPr>
                                                                      </w:pPr>
                                                                      <w:r w:rsidRPr="00444415">
                                                                        <w:rPr>
                                                                          <w:rFonts w:cstheme="majorBidi"/>
                                                                          <w:b/>
                                                                          <w:bCs/>
                                                                          <w:sz w:val="20"/>
                                                                          <w:szCs w:val="20"/>
                                                                        </w:rPr>
                                                                        <w:t>0-9</w:t>
                                                                      </w:r>
                                                                      <w:r w:rsidRPr="00444415">
                                                                        <w:rPr>
                                                                          <w:rFonts w:asciiTheme="majorBidi" w:hAnsiTheme="majorBidi" w:cstheme="majorBidi"/>
                                                                          <w:b/>
                                                                          <w:bCs/>
                                                                          <w:sz w:val="20"/>
                                                                          <w:szCs w:val="20"/>
                                                                        </w:rPr>
                                                                        <w:t xml:space="preserve"> </w:t>
                                                                      </w:r>
                                                                      <w:r>
                                                                        <w:rPr>
                                                                          <w:rFonts w:asciiTheme="majorBidi" w:hAnsiTheme="majorBidi" w:cstheme="majorBidi"/>
                                                                          <w:b/>
                                                                          <w:bCs/>
                                                                          <w:sz w:val="20"/>
                                                                          <w:szCs w:val="20"/>
                                                                        </w:rPr>
                                                                        <w:t xml:space="preserve">   </w:t>
                                                                      </w:r>
                                                                      <w:r w:rsidRPr="00444415">
                                                                        <w:rPr>
                                                                          <w:rFonts w:asciiTheme="majorBidi" w:hAnsiTheme="majorBidi" w:cstheme="majorBidi"/>
                                                                          <w:b/>
                                                                          <w:bCs/>
                                                                          <w:sz w:val="20"/>
                                                                          <w:szCs w:val="20"/>
                                                                        </w:rPr>
                                                                        <w:t>Pressed</w:t>
                                                                      </w:r>
                                                                    </w:p>
                                                                  </w:txbxContent>
                                                                </v:textbox>
                                                              </v:rect>
                                                              <v:group id="_x0000_s1089" style="position:absolute;left:102;top:429;width:11264;height:15661" coordorigin="102,429" coordsize="11264,15661">
                                                                <v:group id="_x0000_s1090" style="position:absolute;left:102;top:429;width:11264;height:15661" coordorigin="196,551" coordsize="11264,15661">
                                                                  <v:rect id="_x0000_s1091" style="position:absolute;left:7861;top:1275;width:1260;height:402;rotation:788736fd" stroked="f">
                                                                    <v:textbox style="mso-next-textbox:#_x0000_s1091">
                                                                      <w:txbxContent>
                                                                        <w:p w:rsidR="00F65925" w:rsidRPr="00DF76F8" w:rsidRDefault="00F65925" w:rsidP="002A11B4">
                                                                          <w:pPr>
                                                                            <w:rPr>
                                                                              <w:rFonts w:asciiTheme="majorBidi" w:hAnsiTheme="majorBidi" w:cstheme="majorBidi"/>
                                                                              <w:b/>
                                                                              <w:bCs/>
                                                                              <w:rtl/>
                                                                            </w:rPr>
                                                                          </w:pPr>
                                                                          <w:r w:rsidRPr="00DF76F8">
                                                                            <w:rPr>
                                                                              <w:rFonts w:cstheme="majorBidi"/>
                                                                            </w:rPr>
                                                                            <w:t xml:space="preserve">* </w:t>
                                                                          </w:r>
                                                                          <w:r>
                                                                            <w:rPr>
                                                                              <w:rFonts w:asciiTheme="majorBidi" w:hAnsiTheme="majorBidi" w:cstheme="majorBidi"/>
                                                                              <w:b/>
                                                                              <w:bCs/>
                                                                            </w:rPr>
                                                                            <w:t>P</w:t>
                                                                          </w:r>
                                                                          <w:r w:rsidRPr="00DF76F8">
                                                                            <w:rPr>
                                                                              <w:rFonts w:asciiTheme="majorBidi" w:hAnsiTheme="majorBidi" w:cstheme="majorBidi"/>
                                                                              <w:b/>
                                                                              <w:bCs/>
                                                                            </w:rPr>
                                                                            <w:t xml:space="preserve">ressed </w:t>
                                                                          </w:r>
                                                                        </w:p>
                                                                      </w:txbxContent>
                                                                    </v:textbox>
                                                                  </v:rect>
                                                                  <v:group id="_x0000_s1092" style="position:absolute;left:196;top:551;width:11264;height:15661" coordorigin="196,551" coordsize="11264,15661">
                                                                    <v:group id="_x0000_s1093" style="position:absolute;left:196;top:551;width:11264;height:15661" coordorigin="196,551" coordsize="11264,15661">
                                                                      <v:oval id="_x0000_s1094" style="position:absolute;left:4661;top:9879;width:1215;height:1200">
                                                                        <v:textbox style="mso-next-textbox:#_x0000_s1094">
                                                                          <w:txbxContent>
                                                                            <w:p w:rsidR="00F65925" w:rsidRDefault="00F65925" w:rsidP="002A11B4">
                                                                              <w:pPr>
                                                                                <w:jc w:val="center"/>
                                                                              </w:pPr>
                                                                              <w:r>
                                                                                <w:rPr>
                                                                                  <w:b/>
                                                                                  <w:bCs/>
                                                                                  <w:sz w:val="18"/>
                                                                                  <w:szCs w:val="18"/>
                                                                                </w:rPr>
                                                                                <w:t>Attempt to open lock</w:t>
                                                                              </w:r>
                                                                            </w:p>
                                                                          </w:txbxContent>
                                                                        </v:textbox>
                                                                      </v:oval>
                                                                      <v:group id="_x0000_s1095" style="position:absolute;left:196;top:551;width:11264;height:15661" coordorigin="405,1109" coordsize="11264,15661">
                                                                        <v:group id="_x0000_s1096" style="position:absolute;left:405;top:1109;width:11264;height:15661" coordorigin="405,1109" coordsize="11264,15661">
                                                                          <v:oval id="_x0000_s1097" style="position:absolute;left:4035;top:4095;width:1215;height:1200">
                                                                            <v:textbox style="mso-next-textbox:#_x0000_s1097">
                                                                              <w:txbxContent>
                                                                                <w:p w:rsidR="00F65925" w:rsidRPr="00604D90" w:rsidRDefault="00F65925" w:rsidP="002A11B4">
                                                                                  <w:pPr>
                                                                                    <w:jc w:val="center"/>
                                                                                    <w:rPr>
                                                                                      <w:b/>
                                                                                      <w:bCs/>
                                                                                      <w:sz w:val="18"/>
                                                                                      <w:szCs w:val="18"/>
                                                                                    </w:rPr>
                                                                                  </w:pPr>
                                                                                  <w:r w:rsidRPr="00604D90">
                                                                                    <w:rPr>
                                                                                      <w:b/>
                                                                                      <w:bCs/>
                                                                                      <w:sz w:val="18"/>
                                                                                      <w:szCs w:val="18"/>
                                                                                    </w:rPr>
                                                                                    <w:t>Send Number to LCD</w:t>
                                                                                  </w:r>
                                                                                </w:p>
                                                                              </w:txbxContent>
                                                                            </v:textbox>
                                                                          </v:oval>
                                                                          <v:shapetype id="_x0000_t32" coordsize="21600,21600" o:spt="32" o:oned="t" path="m,l21600,21600e" filled="f">
                                                                            <v:path arrowok="t" fillok="f" o:connecttype="none"/>
                                                                            <o:lock v:ext="edit" shapetype="t"/>
                                                                          </v:shapetype>
                                                                          <v:shape id="_x0000_s1098" type="#_x0000_t32" style="position:absolute;left:4605;top:2475;width:540;height:1620;flip:y" o:connectortype="straight">
                                                                            <v:stroke endarrow="block"/>
                                                                          </v:shape>
                                                                          <v:oval id="_x0000_s1099" style="position:absolute;left:10073;top:11280;width:1305;height:1200">
                                                                            <v:textbox style="mso-next-textbox:#_x0000_s1099">
                                                                              <w:txbxContent>
                                                                                <w:p w:rsidR="00F65925" w:rsidRDefault="00F65925" w:rsidP="002A11B4">
                                                                                  <w:pPr>
                                                                                    <w:jc w:val="center"/>
                                                                                  </w:pPr>
                                                                                  <w:r>
                                                                                    <w:rPr>
                                                                                      <w:b/>
                                                                                      <w:bCs/>
                                                                                      <w:sz w:val="18"/>
                                                                                      <w:szCs w:val="18"/>
                                                                                    </w:rPr>
                                                                                    <w:t>Set Counter to 9</w:t>
                                                                                  </w:r>
                                                                                </w:p>
                                                                              </w:txbxContent>
                                                                            </v:textbox>
                                                                          </v:oval>
                                                                          <v:shape id="_x0000_s1100" type="#_x0000_t32" style="position:absolute;left:5490;top:2475;width:45;height:7965;flip:y" o:connectortype="straight">
                                                                            <v:stroke endarrow="block"/>
                                                                          </v:shape>
                                                                          <v:shape id="_x0000_s1101" type="#_x0000_t32" style="position:absolute;left:6450;top:2475;width:0;height:345" o:connectortype="straight">
                                                                            <v:stroke endarrow="block"/>
                                                                          </v:shape>
                                                                          <v:oval id="_x0000_s1102" style="position:absolute;left:5835;top:2820;width:1215;height:1200">
                                                                            <v:textbox style="mso-next-textbox:#_x0000_s1102">
                                                                              <w:txbxContent>
                                                                                <w:p w:rsidR="00F65925" w:rsidRPr="00604D90" w:rsidRDefault="00F65925" w:rsidP="002A11B4">
                                                                                  <w:pPr>
                                                                                    <w:jc w:val="center"/>
                                                                                    <w:rPr>
                                                                                      <w:b/>
                                                                                      <w:bCs/>
                                                                                      <w:sz w:val="18"/>
                                                                                      <w:szCs w:val="18"/>
                                                                                    </w:rPr>
                                                                                  </w:pPr>
                                                                                  <w:r>
                                                                                    <w:rPr>
                                                                                      <w:b/>
                                                                                      <w:bCs/>
                                                                                      <w:sz w:val="18"/>
                                                                                      <w:szCs w:val="18"/>
                                                                                    </w:rPr>
                                                                                    <w:t>Send Clear to LCD</w:t>
                                                                                  </w:r>
                                                                                </w:p>
                                                                              </w:txbxContent>
                                                                            </v:textbox>
                                                                          </v:oval>
                                                                          <v:oval id="_x0000_s1103" style="position:absolute;left:5835;top:4365;width:1215;height:1200">
                                                                            <v:textbox style="mso-next-textbox:#_x0000_s1103">
                                                                              <w:txbxContent>
                                                                                <w:p w:rsidR="00F65925" w:rsidRPr="00604D90" w:rsidRDefault="00F65925" w:rsidP="002A11B4">
                                                                                  <w:pPr>
                                                                                    <w:jc w:val="center"/>
                                                                                    <w:rPr>
                                                                                      <w:b/>
                                                                                      <w:bCs/>
                                                                                      <w:sz w:val="18"/>
                                                                                      <w:szCs w:val="18"/>
                                                                                    </w:rPr>
                                                                                  </w:pPr>
                                                                                  <w:r>
                                                                                    <w:rPr>
                                                                                      <w:b/>
                                                                                      <w:bCs/>
                                                                                      <w:sz w:val="18"/>
                                                                                      <w:szCs w:val="18"/>
                                                                                    </w:rPr>
                                                                                    <w:t>Activate Opening Motor</w:t>
                                                                                  </w:r>
                                                                                </w:p>
                                                                              </w:txbxContent>
                                                                            </v:textbox>
                                                                          </v:oval>
                                                                          <v:shape id="_x0000_s1104" type="#_x0000_t32" style="position:absolute;left:6450;top:4020;width:0;height:345" o:connectortype="straight">
                                                                            <v:stroke endarrow="block"/>
                                                                          </v:shape>
                                                                          <v:shape id="_x0000_s1105" type="#_x0000_t32" style="position:absolute;left:7050;top:4965;width:435;height:0" o:connectortype="straight">
                                                                            <v:stroke endarrow="block"/>
                                                                          </v:shape>
                                                                          <v:oval id="_x0000_s1106" style="position:absolute;left:7485;top:4380;width:1215;height:1200">
                                                                            <v:textbox style="mso-next-textbox:#_x0000_s1106">
                                                                              <w:txbxContent>
                                                                                <w:p w:rsidR="00F65925" w:rsidRPr="00604D90" w:rsidRDefault="00F65925" w:rsidP="002A11B4">
                                                                                  <w:pPr>
                                                                                    <w:jc w:val="center"/>
                                                                                    <w:rPr>
                                                                                      <w:b/>
                                                                                      <w:bCs/>
                                                                                      <w:sz w:val="18"/>
                                                                                      <w:szCs w:val="18"/>
                                                                                    </w:rPr>
                                                                                  </w:pPr>
                                                                                  <w:r>
                                                                                    <w:rPr>
                                                                                      <w:b/>
                                                                                      <w:bCs/>
                                                                                      <w:sz w:val="18"/>
                                                                                      <w:szCs w:val="18"/>
                                                                                    </w:rPr>
                                                                                    <w:t>Rotate 1\2 Number</w:t>
                                                                                  </w:r>
                                                                                </w:p>
                                                                              </w:txbxContent>
                                                                            </v:textbox>
                                                                          </v:oval>
                                                                          <v:group id="_x0000_s1107" style="position:absolute;left:7995;top:4095;width:285;height:285" coordorigin="8295,4095" coordsize="285,285">
                                                                            <v:shape id="_x0000_s1108" type="#_x0000_t32" style="position:absolute;left:8580;top:4095;width:0;height:285;flip:y" o:connectortype="straight"/>
                                                                            <v:shape id="_x0000_s1109" type="#_x0000_t32" style="position:absolute;left:8295;top:4095;width:285;height:0;flip:x" o:connectortype="straight"/>
                                                                            <v:shape id="_x0000_s1110" type="#_x0000_t32" style="position:absolute;left:8295;top:4095;width:0;height:270" o:connectortype="straight">
                                                                              <v:stroke endarrow="block"/>
                                                                            </v:shape>
                                                                          </v:group>
                                                                          <v:shape id="_x0000_s1111" type="#_x0000_t32" style="position:absolute;left:8700;top:4965;width:750;height:0" o:connectortype="straight">
                                                                            <v:stroke endarrow="block"/>
                                                                          </v:shape>
                                                                          <v:oval id="_x0000_s1112" style="position:absolute;left:9450;top:4380;width:1455;height:1200">
                                                                            <v:textbox style="mso-next-textbox:#_x0000_s1112">
                                                                              <w:txbxContent>
                                                                                <w:p w:rsidR="00F65925" w:rsidRPr="00604D90" w:rsidRDefault="00F65925" w:rsidP="002A11B4">
                                                                                  <w:pPr>
                                                                                    <w:jc w:val="center"/>
                                                                                    <w:rPr>
                                                                                      <w:b/>
                                                                                      <w:bCs/>
                                                                                      <w:sz w:val="18"/>
                                                                                      <w:szCs w:val="18"/>
                                                                                    </w:rPr>
                                                                                  </w:pPr>
                                                                                  <w:r>
                                                                                    <w:rPr>
                                                                                      <w:b/>
                                                                                      <w:bCs/>
                                                                                      <w:sz w:val="18"/>
                                                                                      <w:szCs w:val="18"/>
                                                                                    </w:rPr>
                                                                                    <w:t>Deactivate Opening Motor</w:t>
                                                                                  </w:r>
                                                                                </w:p>
                                                                              </w:txbxContent>
                                                                            </v:textbox>
                                                                          </v:oval>
                                                                          <v:oval id="_x0000_s1113" style="position:absolute;left:9600;top:6105;width:1215;height:1200">
                                                                            <v:textbox style="mso-next-textbox:#_x0000_s1113">
                                                                              <w:txbxContent>
                                                                                <w:p w:rsidR="00F65925" w:rsidRPr="00604D90" w:rsidRDefault="00F65925" w:rsidP="002A11B4">
                                                                                  <w:pPr>
                                                                                    <w:jc w:val="center"/>
                                                                                    <w:rPr>
                                                                                      <w:b/>
                                                                                      <w:bCs/>
                                                                                      <w:sz w:val="18"/>
                                                                                      <w:szCs w:val="18"/>
                                                                                    </w:rPr>
                                                                                  </w:pPr>
                                                                                  <w:r>
                                                                                    <w:rPr>
                                                                                      <w:b/>
                                                                                      <w:bCs/>
                                                                                      <w:sz w:val="18"/>
                                                                                      <w:szCs w:val="18"/>
                                                                                    </w:rPr>
                                                                                    <w:t>Rotate 1\2 Number</w:t>
                                                                                  </w:r>
                                                                                </w:p>
                                                                              </w:txbxContent>
                                                                            </v:textbox>
                                                                          </v:oval>
                                                                          <v:shape id="_x0000_s1114" type="#_x0000_t32" style="position:absolute;left:10170;top:5565;width:1;height:540" o:connectortype="straight">
                                                                            <v:stroke endarrow="block"/>
                                                                          </v:shape>
                                                                          <v:shape id="_x0000_s1115" type="#_x0000_t32" style="position:absolute;left:10171;top:7305;width:1;height:676" o:connectortype="straight">
                                                                            <v:stroke endarrow="block"/>
                                                                          </v:shape>
                                                                          <v:oval id="_x0000_s1116" style="position:absolute;left:9600;top:7981;width:1431;height:1200">
                                                                            <v:textbox style="mso-next-textbox:#_x0000_s1116">
                                                                              <w:txbxContent>
                                                                                <w:p w:rsidR="00F65925" w:rsidRPr="00604D90" w:rsidRDefault="00F65925" w:rsidP="002A11B4">
                                                                                  <w:pPr>
                                                                                    <w:jc w:val="center"/>
                                                                                    <w:rPr>
                                                                                      <w:b/>
                                                                                      <w:bCs/>
                                                                                      <w:sz w:val="18"/>
                                                                                      <w:szCs w:val="18"/>
                                                                                    </w:rPr>
                                                                                  </w:pPr>
                                                                                  <w:r>
                                                                                    <w:rPr>
                                                                                      <w:b/>
                                                                                      <w:bCs/>
                                                                                      <w:sz w:val="18"/>
                                                                                      <w:szCs w:val="18"/>
                                                                                    </w:rPr>
                                                                                    <w:t>Store number in register</w:t>
                                                                                  </w:r>
                                                                                </w:p>
                                                                              </w:txbxContent>
                                                                            </v:textbox>
                                                                          </v:oval>
                                                                          <v:shape id="_x0000_s1117" type="#_x0000_t32" style="position:absolute;left:9150;top:8730;width:450;height:0;flip:x" o:connectortype="straight">
                                                                            <v:stroke endarrow="block"/>
                                                                          </v:shape>
                                                                          <v:oval id="_x0000_s1118" style="position:absolute;left:7935;top:8175;width:1215;height:1200">
                                                                            <v:textbox style="mso-next-textbox:#_x0000_s1118">
                                                                              <w:txbxContent>
                                                                                <w:p w:rsidR="00F65925" w:rsidRPr="00604D90" w:rsidRDefault="00F65925" w:rsidP="002A11B4">
                                                                                  <w:pPr>
                                                                                    <w:jc w:val="center"/>
                                                                                    <w:rPr>
                                                                                      <w:b/>
                                                                                      <w:bCs/>
                                                                                      <w:sz w:val="18"/>
                                                                                      <w:szCs w:val="18"/>
                                                                                    </w:rPr>
                                                                                  </w:pPr>
                                                                                  <w:r>
                                                                                    <w:rPr>
                                                                                      <w:b/>
                                                                                      <w:bCs/>
                                                                                      <w:sz w:val="18"/>
                                                                                      <w:szCs w:val="18"/>
                                                                                    </w:rPr>
                                                                                    <w:t>Rotate 2* 1\2 Number</w:t>
                                                                                  </w:r>
                                                                                </w:p>
                                                                              </w:txbxContent>
                                                                            </v:textbox>
                                                                          </v:oval>
                                                                          <v:shape id="_x0000_s1119" type="#_x0000_t32" style="position:absolute;left:8700;top:7095;width:1065;height:1080;flip:x" o:connectortype="straight">
                                                                            <v:stroke endarrow="block"/>
                                                                          </v:shape>
                                                                          <v:shape id="_x0000_s1120" type="#_x0000_t32" style="position:absolute;left:8145;top:7305;width:285;height:870;flip:x y" o:connectortype="straight">
                                                                            <v:stroke endarrow="block"/>
                                                                          </v:shape>
                                                                          <v:oval id="_x0000_s1121" style="position:absolute;left:7410;top:6105;width:1215;height:1200">
                                                                            <v:textbox style="mso-next-textbox:#_x0000_s1121">
                                                                              <w:txbxContent>
                                                                                <w:p w:rsidR="00F65925" w:rsidRPr="00604D90" w:rsidRDefault="00F65925" w:rsidP="002A11B4">
                                                                                  <w:pPr>
                                                                                    <w:jc w:val="center"/>
                                                                                    <w:rPr>
                                                                                      <w:b/>
                                                                                      <w:bCs/>
                                                                                      <w:sz w:val="18"/>
                                                                                      <w:szCs w:val="18"/>
                                                                                    </w:rPr>
                                                                                  </w:pPr>
                                                                                  <w:r>
                                                                                    <w:rPr>
                                                                                      <w:b/>
                                                                                      <w:bCs/>
                                                                                      <w:sz w:val="18"/>
                                                                                      <w:szCs w:val="18"/>
                                                                                    </w:rPr>
                                                                                    <w:t>Activate Opening Motor</w:t>
                                                                                  </w:r>
                                                                                </w:p>
                                                                              </w:txbxContent>
                                                                            </v:textbox>
                                                                          </v:oval>
                                                                          <v:shape id="_x0000_s1122" type="#_x0000_t32" style="position:absolute;left:8070;top:5580;width:0;height:525;flip:y" o:connectortype="straight">
                                                                            <v:stroke endarrow="block"/>
                                                                          </v:shape>
                                                                          <v:shape id="_x0000_s1123" type="#_x0000_t32" style="position:absolute;left:7050;top:5475;width:720;height:765;flip:x" o:connectortype="straight">
                                                                            <v:stroke endarrow="block"/>
                                                                          </v:shape>
                                                                          <v:oval id="_x0000_s1124" style="position:absolute;left:5835;top:5970;width:1320;height:1200">
                                                                            <v:textbox style="mso-next-textbox:#_x0000_s1124">
                                                                              <w:txbxContent>
                                                                                <w:p w:rsidR="00F65925" w:rsidRPr="00604D90" w:rsidRDefault="00F65925" w:rsidP="002A11B4">
                                                                                  <w:pPr>
                                                                                    <w:jc w:val="center"/>
                                                                                    <w:rPr>
                                                                                      <w:b/>
                                                                                      <w:bCs/>
                                                                                      <w:sz w:val="18"/>
                                                                                      <w:szCs w:val="18"/>
                                                                                    </w:rPr>
                                                                                  </w:pPr>
                                                                                  <w:r>
                                                                                    <w:rPr>
                                                                                      <w:b/>
                                                                                      <w:bCs/>
                                                                                      <w:sz w:val="18"/>
                                                                                      <w:szCs w:val="18"/>
                                                                                    </w:rPr>
                                                                                    <w:t>Verify5 numbers stored</w:t>
                                                                                  </w:r>
                                                                                </w:p>
                                                                              </w:txbxContent>
                                                                            </v:textbox>
                                                                          </v:oval>
                                                                          <v:shape id="_x0000_s1125" type="#_x0000_t32" style="position:absolute;left:4995;top:5130;width:930;height:1185;flip:x y" o:connectortype="straight">
                                                                            <v:stroke endarrow="block"/>
                                                                          </v:shape>
                                                                          <v:shape id="_x0000_s1126" type="#_x0000_t32" style="position:absolute;left:6450;top:7170;width:0;height:735" o:connectortype="straight">
                                                                            <v:stroke endarrow="block"/>
                                                                          </v:shape>
                                                                          <v:oval id="_x0000_s1127" style="position:absolute;left:5700;top:7905;width:1455;height:1200">
                                                                            <v:textbox style="mso-next-textbox:#_x0000_s1127">
                                                                              <w:txbxContent>
                                                                                <w:p w:rsidR="00F65925" w:rsidRPr="00604D90" w:rsidRDefault="00F65925" w:rsidP="002A11B4">
                                                                                  <w:pPr>
                                                                                    <w:jc w:val="center"/>
                                                                                    <w:rPr>
                                                                                      <w:b/>
                                                                                      <w:bCs/>
                                                                                      <w:sz w:val="18"/>
                                                                                      <w:szCs w:val="18"/>
                                                                                    </w:rPr>
                                                                                  </w:pPr>
                                                                                  <w:r>
                                                                                    <w:rPr>
                                                                                      <w:b/>
                                                                                      <w:bCs/>
                                                                                      <w:sz w:val="18"/>
                                                                                      <w:szCs w:val="18"/>
                                                                                    </w:rPr>
                                                                                    <w:t>Deactivate Opening Motor</w:t>
                                                                                  </w:r>
                                                                                </w:p>
                                                                              </w:txbxContent>
                                                                            </v:textbox>
                                                                          </v:oval>
                                                                          <v:oval id="_x0000_s1128" style="position:absolute;left:6165;top:9615;width:1320;height:1245">
                                                                            <v:textbox style="mso-next-textbox:#_x0000_s1128">
                                                                              <w:txbxContent>
                                                                                <w:p w:rsidR="00F65925" w:rsidRPr="006142F6" w:rsidRDefault="00F65925" w:rsidP="002A11B4">
                                                                                  <w:pPr>
                                                                                    <w:jc w:val="center"/>
                                                                                    <w:rPr>
                                                                                      <w:b/>
                                                                                      <w:bCs/>
                                                                                      <w:sz w:val="18"/>
                                                                                      <w:szCs w:val="18"/>
                                                                                    </w:rPr>
                                                                                  </w:pPr>
                                                                                  <w:r w:rsidRPr="006142F6">
                                                                                    <w:rPr>
                                                                                      <w:b/>
                                                                                      <w:bCs/>
                                                                                      <w:sz w:val="18"/>
                                                                                      <w:szCs w:val="18"/>
                                                                                    </w:rPr>
                                                                                    <w:t>Compare number Stored</w:t>
                                                                                  </w:r>
                                                                                </w:p>
                                                                              </w:txbxContent>
                                                                            </v:textbox>
                                                                          </v:oval>
                                                                          <v:shape id="_x0000_s1129" type="#_x0000_t32" style="position:absolute;left:6450;top:9105;width:195;height:510" o:connectortype="straight">
                                                                            <v:stroke endarrow="block"/>
                                                                          </v:shape>
                                                                          <v:shape id="_x0000_s1130" type="#_x0000_t32" style="position:absolute;left:7485;top:10215;width:660;height:1" o:connectortype="straight">
                                                                            <v:stroke endarrow="block"/>
                                                                          </v:shape>
                                                                          <v:oval id="_x0000_s1131" style="position:absolute;left:8130;top:9615;width:1470;height:1440">
                                                                            <v:textbox style="mso-next-textbox:#_x0000_s1131">
                                                                              <w:txbxContent>
                                                                                <w:p w:rsidR="00F65925" w:rsidRPr="001C2106" w:rsidRDefault="00F65925" w:rsidP="002A11B4">
                                                                                  <w:pPr>
                                                                                    <w:jc w:val="center"/>
                                                                                    <w:rPr>
                                                                                      <w:b/>
                                                                                      <w:bCs/>
                                                                                      <w:sz w:val="16"/>
                                                                                      <w:szCs w:val="16"/>
                                                                                      <w:rtl/>
                                                                                    </w:rPr>
                                                                                  </w:pPr>
                                                                                  <w:r w:rsidRPr="001C2106">
                                                                                    <w:rPr>
                                                                                      <w:b/>
                                                                                      <w:bCs/>
                                                                                      <w:sz w:val="16"/>
                                                                                      <w:szCs w:val="16"/>
                                                                                    </w:rPr>
                                                                                    <w:t>Move#</w:t>
                                                                                  </w:r>
                                                                                  <w:r>
                                                                                    <w:rPr>
                                                                                      <w:b/>
                                                                                      <w:bCs/>
                                                                                      <w:sz w:val="16"/>
                                                                                      <w:szCs w:val="16"/>
                                                                                    </w:rPr>
                                                                                    <w:t xml:space="preserve"> with </w:t>
                                                                                  </w:r>
                                                                                  <w:r w:rsidRPr="001C2106">
                                                                                    <w:rPr>
                                                                                      <w:b/>
                                                                                      <w:bCs/>
                                                                                      <w:sz w:val="16"/>
                                                                                      <w:szCs w:val="16"/>
                                                                                    </w:rPr>
                                                                                    <w:t>Separate last digit to new registe</w:t>
                                                                                  </w:r>
                                                                                </w:p>
                                                                              </w:txbxContent>
                                                                            </v:textbox>
                                                                          </v:oval>
                                                                          <v:shape id="_x0000_s1132" type="#_x0000_t32" style="position:absolute;left:9600;top:10350;width:473;height:0" o:connectortype="straight">
                                                                            <v:stroke endarrow="block"/>
                                                                          </v:shape>
                                                                          <v:oval id="_x0000_s1133" style="position:absolute;left:10073;top:9495;width:1470;height:1440">
                                                                            <v:textbox style="mso-next-textbox:#_x0000_s1133">
                                                                              <w:txbxContent>
                                                                                <w:p w:rsidR="00F65925" w:rsidRPr="001C2106" w:rsidRDefault="00F65925" w:rsidP="002A11B4">
                                                                                  <w:pPr>
                                                                                    <w:jc w:val="center"/>
                                                                                    <w:rPr>
                                                                                      <w:b/>
                                                                                      <w:bCs/>
                                                                                      <w:sz w:val="16"/>
                                                                                      <w:szCs w:val="16"/>
                                                                                      <w:rtl/>
                                                                                    </w:rPr>
                                                                                  </w:pPr>
                                                                                  <w:r>
                                                                                    <w:rPr>
                                                                                      <w:b/>
                                                                                      <w:bCs/>
                                                                                      <w:sz w:val="16"/>
                                                                                      <w:szCs w:val="16"/>
                                                                                    </w:rPr>
                                                                                    <w:t>Divide # by 4 .Stored reminder to Memory</w:t>
                                                                                  </w:r>
                                                                                </w:p>
                                                                              </w:txbxContent>
                                                                            </v:textbox>
                                                                          </v:oval>
                                                                          <v:shape id="_x0000_s1134" type="#_x0000_t32" style="position:absolute;left:10815;top:10960;width:0;height:320" o:connectortype="straight">
                                                                            <v:stroke endarrow="block"/>
                                                                          </v:shape>
                                                                          <v:shape id="_x0000_s1135" type="#_x0000_t32" style="position:absolute;left:9600;top:11900;width:473;height:163;flip:x" o:connectortype="straight">
                                                                            <v:stroke endarrow="block"/>
                                                                          </v:shape>
                                                                          <v:oval id="_x0000_s1136" style="position:absolute;left:8250;top:11900;width:1350;height:850">
                                                                            <v:textbox style="mso-next-textbox:#_x0000_s1136">
                                                                              <w:txbxContent>
                                                                                <w:p w:rsidR="00F65925" w:rsidRDefault="00F65925" w:rsidP="002A11B4">
                                                                                  <w:pPr>
                                                                                    <w:jc w:val="center"/>
                                                                                  </w:pPr>
                                                                                  <w:r>
                                                                                    <w:rPr>
                                                                                      <w:b/>
                                                                                      <w:bCs/>
                                                                                      <w:sz w:val="18"/>
                                                                                      <w:szCs w:val="18"/>
                                                                                    </w:rPr>
                                                                                    <w:t>Add 4 to Remainder</w:t>
                                                                                  </w:r>
                                                                                </w:p>
                                                                              </w:txbxContent>
                                                                            </v:textbox>
                                                                          </v:oval>
                                                                          <v:shape id="_x0000_s1137" type="#_x0000_t32" style="position:absolute;left:7995;top:12404;width:240;height:0;flip:x" o:connectortype="straight">
                                                                            <v:stroke endarrow="block"/>
                                                                          </v:shape>
                                                                          <v:oval id="_x0000_s1138" style="position:absolute;left:6570;top:11715;width:1440;height:1365">
                                                                            <v:textbox style="mso-next-textbox:#_x0000_s1138">
                                                                              <w:txbxContent>
                                                                                <w:p w:rsidR="00F65925" w:rsidRPr="00291CBE" w:rsidRDefault="00F65925" w:rsidP="002A11B4">
                                                                                  <w:pPr>
                                                                                    <w:jc w:val="center"/>
                                                                                    <w:rPr>
                                                                                      <w:sz w:val="16"/>
                                                                                      <w:szCs w:val="16"/>
                                                                                      <w:rtl/>
                                                                                    </w:rPr>
                                                                                  </w:pPr>
                                                                                  <w:r w:rsidRPr="00291CBE">
                                                                                    <w:rPr>
                                                                                      <w:b/>
                                                                                      <w:bCs/>
                                                                                      <w:sz w:val="16"/>
                                                                                      <w:szCs w:val="16"/>
                                                                                    </w:rPr>
                                                                                    <w:t>Store Remainder to memory Space1</w:t>
                                                                                  </w:r>
                                                                                </w:p>
                                                                              </w:txbxContent>
                                                                            </v:textbox>
                                                                          </v:oval>
                                                                          <v:shape id="_x0000_s1139" type="#_x0000_t32" style="position:absolute;left:6375;top:12404;width:150;height:1;flip:x" o:connectortype="straight">
                                                                            <v:stroke endarrow="block"/>
                                                                          </v:shape>
                                                                          <v:oval id="_x0000_s1140" style="position:absolute;left:4890;top:12065;width:1485;height:810">
                                                                            <v:textbox style="mso-next-textbox:#_x0000_s1140">
                                                                              <w:txbxContent>
                                                                                <w:p w:rsidR="00F65925" w:rsidRDefault="00F65925" w:rsidP="002A11B4">
                                                                                  <w:pPr>
                                                                                    <w:jc w:val="center"/>
                                                                                    <w:rPr>
                                                                                      <w:rtl/>
                                                                                    </w:rPr>
                                                                                  </w:pPr>
                                                                                  <w:r>
                                                                                    <w:rPr>
                                                                                      <w:b/>
                                                                                      <w:bCs/>
                                                                                      <w:sz w:val="18"/>
                                                                                      <w:szCs w:val="18"/>
                                                                                    </w:rPr>
                                                                                    <w:t xml:space="preserve">Decrement Counter </w:t>
                                                                                  </w:r>
                                                                                </w:p>
                                                                              </w:txbxContent>
                                                                            </v:textbox>
                                                                          </v:oval>
                                                                          <v:group id="_x0000_s1141" style="position:absolute;left:5700;top:11645;width:3210;height:420" coordorigin="5415,11715" coordsize="3210,420">
                                                                            <v:group id="_x0000_s1142" style="position:absolute;left:5415;top:11715;width:3210;height:420" coordorigin="5490,11801" coordsize="3210,334">
                                                                              <v:shape id="_x0000_s1143" type="#_x0000_t32" style="position:absolute;left:5490;top:11801;width:0;height:334;flip:y" o:connectortype="straight"/>
                                                                              <v:shape id="_x0000_s1144" type="#_x0000_t32" style="position:absolute;left:5490;top:11801;width:3210;height:0" o:connectortype="straight"/>
                                                                            </v:group>
                                                                            <v:shape id="_x0000_s1145" type="#_x0000_t32" style="position:absolute;left:8625;top:11715;width:0;height:255" o:connectortype="straight">
                                                                              <v:stroke endarrow="block"/>
                                                                            </v:shape>
                                                                          </v:group>
                                                                          <v:shape id="_x0000_s1146" type="#_x0000_t32" style="position:absolute;left:5925;top:12875;width:285;height:480" o:connectortype="straight">
                                                                            <v:stroke endarrow="block"/>
                                                                          </v:shape>
                                                                          <v:oval id="_x0000_s1147" style="position:absolute;left:5835;top:13235;width:1440;height:1365">
                                                                            <v:textbox style="mso-next-textbox:#_x0000_s1147">
                                                                              <w:txbxContent>
                                                                                <w:p w:rsidR="00F65925" w:rsidRPr="00291CBE" w:rsidRDefault="00F65925" w:rsidP="002A11B4">
                                                                                  <w:pPr>
                                                                                    <w:jc w:val="center"/>
                                                                                    <w:rPr>
                                                                                      <w:sz w:val="16"/>
                                                                                      <w:szCs w:val="16"/>
                                                                                      <w:rtl/>
                                                                                    </w:rPr>
                                                                                  </w:pPr>
                                                                                  <w:r>
                                                                                    <w:rPr>
                                                                                      <w:b/>
                                                                                      <w:bCs/>
                                                                                      <w:sz w:val="16"/>
                                                                                      <w:szCs w:val="16"/>
                                                                                    </w:rPr>
                                                                                    <w:t xml:space="preserve">Replace Remainder: if 0or1 add 2 else sub 2 </w:t>
                                                                                  </w:r>
                                                                                </w:p>
                                                                              </w:txbxContent>
                                                                            </v:textbox>
                                                                          </v:oval>
                                                                          <v:oval id="_x0000_s1148" style="position:absolute;left:7678;top:13355;width:1305;height:1200">
                                                                            <v:textbox style="mso-next-textbox:#_x0000_s1148">
                                                                              <w:txbxContent>
                                                                                <w:p w:rsidR="00F65925" w:rsidRDefault="00F65925" w:rsidP="002A11B4">
                                                                                  <w:pPr>
                                                                                    <w:jc w:val="center"/>
                                                                                  </w:pPr>
                                                                                  <w:r>
                                                                                    <w:rPr>
                                                                                      <w:b/>
                                                                                      <w:bCs/>
                                                                                      <w:sz w:val="18"/>
                                                                                      <w:szCs w:val="18"/>
                                                                                    </w:rPr>
                                                                                    <w:t>Set Counter to 9</w:t>
                                                                                  </w:r>
                                                                                </w:p>
                                                                              </w:txbxContent>
                                                                            </v:textbox>
                                                                          </v:oval>
                                                                          <v:shape id="_x0000_s1149" type="#_x0000_t32" style="position:absolute;left:7275;top:13992;width:403;height:0" o:connectortype="straight">
                                                                            <v:stroke endarrow="block"/>
                                                                          </v:shape>
                                                                          <v:oval id="_x0000_s1150" style="position:absolute;left:9300;top:13425;width:1361;height:880">
                                                                            <v:textbox style="mso-next-textbox:#_x0000_s1150">
                                                                              <w:txbxContent>
                                                                                <w:p w:rsidR="00F65925" w:rsidRDefault="00F65925" w:rsidP="002A11B4">
                                                                                  <w:pPr>
                                                                                    <w:jc w:val="center"/>
                                                                                  </w:pPr>
                                                                                  <w:r>
                                                                                    <w:rPr>
                                                                                      <w:b/>
                                                                                      <w:bCs/>
                                                                                      <w:sz w:val="18"/>
                                                                                      <w:szCs w:val="18"/>
                                                                                    </w:rPr>
                                                                                    <w:t>Add 4 to Remainder</w:t>
                                                                                  </w:r>
                                                                                </w:p>
                                                                              </w:txbxContent>
                                                                            </v:textbox>
                                                                          </v:oval>
                                                                          <v:shape id="_x0000_s1151" type="#_x0000_t32" style="position:absolute;left:8983;top:13884;width:317;height:0" o:connectortype="straight">
                                                                            <v:stroke endarrow="block"/>
                                                                          </v:shape>
                                                                          <v:oval id="_x0000_s1152" style="position:absolute;left:9405;top:14555;width:1440;height:1365">
                                                                            <v:textbox style="mso-next-textbox:#_x0000_s1152">
                                                                              <w:txbxContent>
                                                                                <w:p w:rsidR="00F65925" w:rsidRPr="00291CBE" w:rsidRDefault="00F65925" w:rsidP="002A11B4">
                                                                                  <w:pPr>
                                                                                    <w:jc w:val="center"/>
                                                                                    <w:rPr>
                                                                                      <w:sz w:val="16"/>
                                                                                      <w:szCs w:val="16"/>
                                                                                      <w:rtl/>
                                                                                    </w:rPr>
                                                                                  </w:pPr>
                                                                                  <w:r w:rsidRPr="00291CBE">
                                                                                    <w:rPr>
                                                                                      <w:b/>
                                                                                      <w:bCs/>
                                                                                      <w:sz w:val="16"/>
                                                                                      <w:szCs w:val="16"/>
                                                                                    </w:rPr>
                                                                                    <w:t>Store Remainder to memory Space</w:t>
                                                                                  </w:r>
                                                                                  <w:r>
                                                                                    <w:rPr>
                                                                                      <w:b/>
                                                                                      <w:bCs/>
                                                                                      <w:sz w:val="16"/>
                                                                                      <w:szCs w:val="16"/>
                                                                                    </w:rPr>
                                                                                    <w:t>2</w:t>
                                                                                  </w:r>
                                                                                </w:p>
                                                                              </w:txbxContent>
                                                                            </v:textbox>
                                                                          </v:oval>
                                                                          <v:shape id="_x0000_s1153" type="#_x0000_t32" style="position:absolute;left:10073;top:14305;width:0;height:281" o:connectortype="straight">
                                                                            <v:stroke endarrow="block"/>
                                                                          </v:shape>
                                                                          <v:oval id="_x0000_s1154" style="position:absolute;left:7595;top:14953;width:1485;height:810">
                                                                            <v:textbox style="mso-next-textbox:#_x0000_s1154">
                                                                              <w:txbxContent>
                                                                                <w:p w:rsidR="00F65925" w:rsidRDefault="00F65925" w:rsidP="002A11B4">
                                                                                  <w:pPr>
                                                                                    <w:jc w:val="center"/>
                                                                                    <w:rPr>
                                                                                      <w:rtl/>
                                                                                    </w:rPr>
                                                                                  </w:pPr>
                                                                                  <w:r>
                                                                                    <w:rPr>
                                                                                      <w:b/>
                                                                                      <w:bCs/>
                                                                                      <w:sz w:val="18"/>
                                                                                      <w:szCs w:val="18"/>
                                                                                    </w:rPr>
                                                                                    <w:t xml:space="preserve">Decrement Counter </w:t>
                                                                                  </w:r>
                                                                                </w:p>
                                                                              </w:txbxContent>
                                                                            </v:textbox>
                                                                          </v:oval>
                                                                          <v:shape id="_x0000_s1155" type="#_x0000_t32" style="position:absolute;left:9080;top:15324;width:370;height:0;flip:x" o:connectortype="straight">
                                                                            <v:stroke endarrow="block"/>
                                                                          </v:shape>
                                                                          <v:shape id="_x0000_s1156" type="#_x0000_t32" style="position:absolute;left:8625;top:14142;width:898;height:811;flip:y" o:connectortype="straight">
                                                                            <v:stroke endarrow="block"/>
                                                                          </v:shape>
                                                                          <v:shape id="_x0000_s1157" type="#_x0000_t32" style="position:absolute;left:5145;top:14600;width:2625;height:466;flip:x y" o:connectortype="straight">
                                                                            <v:stroke endarrow="block"/>
                                                                          </v:shape>
                                                                          <v:oval id="_x0000_s1158" style="position:absolute;left:2460;top:13568;width:2670;height:2002">
                                                                            <v:textbox style="mso-next-textbox:#_x0000_s1158">
                                                                              <w:txbxContent>
                                                                                <w:p w:rsidR="00F65925" w:rsidRPr="00A57C2D" w:rsidRDefault="00F65925" w:rsidP="002A11B4">
                                                                                  <w:pPr>
                                                                                    <w:jc w:val="center"/>
                                                                                    <w:rPr>
                                                                                      <w:b/>
                                                                                      <w:bCs/>
                                                                                      <w:sz w:val="16"/>
                                                                                      <w:szCs w:val="16"/>
                                                                                    </w:rPr>
                                                                                  </w:pPr>
                                                                                  <w:r w:rsidRPr="00A57C2D">
                                                                                    <w:rPr>
                                                                                      <w:b/>
                                                                                      <w:bCs/>
                                                                                      <w:sz w:val="16"/>
                                                                                      <w:szCs w:val="16"/>
                                                                                    </w:rPr>
                                                                                    <w:t xml:space="preserve">Test each Possible Combination: </w:t>
                                                                                  </w:r>
                                                                                  <w:r>
                                                                                    <w:rPr>
                                                                                      <w:b/>
                                                                                      <w:bCs/>
                                                                                      <w:sz w:val="16"/>
                                                                                      <w:szCs w:val="16"/>
                                                                                    </w:rPr>
                                                                                    <w:t xml:space="preserve"> </w:t>
                                                                                  </w:r>
                                                                                  <w:r w:rsidRPr="00A57C2D">
                                                                                    <w:rPr>
                                                                                      <w:b/>
                                                                                      <w:bCs/>
                                                                                      <w:sz w:val="16"/>
                                                                                      <w:szCs w:val="16"/>
                                                                                    </w:rPr>
                                                                                    <w:t>1</w:t>
                                                                                  </w:r>
                                                                                  <w:r w:rsidRPr="00A57C2D">
                                                                                    <w:rPr>
                                                                                      <w:b/>
                                                                                      <w:bCs/>
                                                                                      <w:sz w:val="16"/>
                                                                                      <w:szCs w:val="16"/>
                                                                                      <w:vertAlign w:val="superscript"/>
                                                                                    </w:rPr>
                                                                                    <w:t>st</w:t>
                                                                                  </w:r>
                                                                                  <w:r w:rsidRPr="00A57C2D">
                                                                                    <w:rPr>
                                                                                      <w:b/>
                                                                                      <w:bCs/>
                                                                                      <w:sz w:val="16"/>
                                                                                      <w:szCs w:val="16"/>
                                                                                    </w:rPr>
                                                                                    <w:t xml:space="preserve"> # in memory space 1.</w:t>
                                                                                  </w:r>
                                                                                  <w:r>
                                                                                    <w:rPr>
                                                                                      <w:b/>
                                                                                      <w:bCs/>
                                                                                      <w:sz w:val="16"/>
                                                                                      <w:szCs w:val="16"/>
                                                                                    </w:rPr>
                                                                                    <w:t xml:space="preserve"> </w:t>
                                                                                  </w:r>
                                                                                  <w:r w:rsidRPr="00A57C2D">
                                                                                    <w:rPr>
                                                                                      <w:b/>
                                                                                      <w:bCs/>
                                                                                      <w:sz w:val="16"/>
                                                                                      <w:szCs w:val="16"/>
                                                                                    </w:rPr>
                                                                                    <w:t>2</w:t>
                                                                                  </w:r>
                                                                                  <w:r w:rsidRPr="00A57C2D">
                                                                                    <w:rPr>
                                                                                      <w:b/>
                                                                                      <w:bCs/>
                                                                                      <w:sz w:val="16"/>
                                                                                      <w:szCs w:val="16"/>
                                                                                      <w:vertAlign w:val="superscript"/>
                                                                                    </w:rPr>
                                                                                    <w:t>nd</w:t>
                                                                                  </w:r>
                                                                                  <w:r w:rsidRPr="00A57C2D">
                                                                                    <w:rPr>
                                                                                      <w:b/>
                                                                                      <w:bCs/>
                                                                                      <w:sz w:val="16"/>
                                                                                      <w:szCs w:val="16"/>
                                                                                    </w:rPr>
                                                                                    <w:t xml:space="preserve"> # in memory Space 2.</w:t>
                                                                                  </w:r>
                                                                                  <w:r>
                                                                                    <w:rPr>
                                                                                      <w:b/>
                                                                                      <w:bCs/>
                                                                                      <w:sz w:val="16"/>
                                                                                      <w:szCs w:val="16"/>
                                                                                    </w:rPr>
                                                                                    <w:t xml:space="preserve"> </w:t>
                                                                                  </w:r>
                                                                                  <w:r w:rsidRPr="00A57C2D">
                                                                                    <w:rPr>
                                                                                      <w:b/>
                                                                                      <w:bCs/>
                                                                                      <w:sz w:val="16"/>
                                                                                      <w:szCs w:val="16"/>
                                                                                    </w:rPr>
                                                                                    <w:t>3</w:t>
                                                                                  </w:r>
                                                                                  <w:r w:rsidRPr="00A57C2D">
                                                                                    <w:rPr>
                                                                                      <w:b/>
                                                                                      <w:bCs/>
                                                                                      <w:sz w:val="16"/>
                                                                                      <w:szCs w:val="16"/>
                                                                                      <w:vertAlign w:val="superscript"/>
                                                                                    </w:rPr>
                                                                                    <w:t>rd</w:t>
                                                                                  </w:r>
                                                                                  <w:r w:rsidRPr="00A57C2D">
                                                                                    <w:rPr>
                                                                                      <w:b/>
                                                                                      <w:bCs/>
                                                                                      <w:sz w:val="16"/>
                                                                                      <w:szCs w:val="16"/>
                                                                                    </w:rPr>
                                                                                    <w:t xml:space="preserve"> # in Register</w:t>
                                                                                  </w:r>
                                                                                  <w:r>
                                                                                    <w:rPr>
                                                                                      <w:b/>
                                                                                      <w:bCs/>
                                                                                      <w:sz w:val="16"/>
                                                                                      <w:szCs w:val="16"/>
                                                                                    </w:rPr>
                                                                                    <w:t>. Sending these # to the LCD</w:t>
                                                                                  </w:r>
                                                                                </w:p>
                                                                                <w:p w:rsidR="00F65925" w:rsidRPr="0059336D" w:rsidRDefault="00F65925" w:rsidP="002A11B4">
                                                                                  <w:pPr>
                                                                                    <w:jc w:val="right"/>
                                                                                    <w:rPr>
                                                                                      <w:sz w:val="16"/>
                                                                                      <w:szCs w:val="16"/>
                                                                                      <w:rtl/>
                                                                                    </w:rPr>
                                                                                  </w:pPr>
                                                                                </w:p>
                                                                              </w:txbxContent>
                                                                            </v:textbox>
                                                                          </v:oval>
                                                                          <v:oval id="_x0000_s1159" style="position:absolute;left:6090;top:15570;width:1215;height:1200">
                                                                            <v:textbox style="mso-next-textbox:#_x0000_s1159">
                                                                              <w:txbxContent>
                                                                                <w:p w:rsidR="00F65925" w:rsidRDefault="00F65925" w:rsidP="002A11B4">
                                                                                  <w:pPr>
                                                                                    <w:jc w:val="center"/>
                                                                                  </w:pPr>
                                                                                  <w:r>
                                                                                    <w:rPr>
                                                                                      <w:b/>
                                                                                      <w:bCs/>
                                                                                      <w:sz w:val="18"/>
                                                                                      <w:szCs w:val="18"/>
                                                                                    </w:rPr>
                                                                                    <w:t>Attempt to open lock</w:t>
                                                                                  </w:r>
                                                                                </w:p>
                                                                              </w:txbxContent>
                                                                            </v:textbox>
                                                                          </v:oval>
                                                                          <v:shape id="_x0000_s1160" type="#_x0000_t32" style="position:absolute;left:4890;top:15134;width:1400;height:629" o:connectortype="straight">
                                                                            <v:stroke endarrow="block"/>
                                                                          </v:shape>
                                                                          <v:group id="_x0000_s1161" style="position:absolute;left:3855;top:15570;width:2235;height:759" coordorigin="3855,15570" coordsize="2235,759">
                                                                            <v:shape id="_x0000_s1162" type="#_x0000_t32" style="position:absolute;left:3855;top:15570;width:0;height:759" o:connectortype="straight"/>
                                                                            <v:shape id="_x0000_s1163" type="#_x0000_t32" style="position:absolute;left:3855;top:16329;width:2235;height:0" o:connectortype="straight">
                                                                              <v:stroke endarrow="block"/>
                                                                            </v:shape>
                                                                          </v:group>
                                                                          <v:group id="_x0000_s1164" style="position:absolute;left:7305;top:1109;width:4364;height:15139" coordorigin="7305,1109" coordsize="4364,15139">
                                                                            <v:shape id="_x0000_s1165" type="#_x0000_t32" style="position:absolute;left:7305;top:16220;width:4364;height:28" o:connectortype="straight"/>
                                                                            <v:shape id="_x0000_s1166" type="#_x0000_t32" style="position:absolute;left:11669;top:1110;width:0;height:15138;flip:y" o:connectortype="straight"/>
                                                                            <v:shape id="_x0000_s1167" type="#_x0000_t32" style="position:absolute;left:7485;top:1109;width:4184;height:1;flip:x" o:connectortype="straight"/>
                                                                            <v:shape id="_x0000_s1168" type="#_x0000_t32" style="position:absolute;left:7485;top:1109;width:0;height:946" o:connectortype="straight">
                                                                              <v:stroke endarrow="block"/>
                                                                            </v:shape>
                                                                          </v:group>
                                                                          <v:group id="_x0000_s1169" style="position:absolute;left:405;top:1110;width:7590;height:12315" coordorigin="405,1110" coordsize="7590,12315">
                                                                            <v:rect id="_x0000_s1170" style="position:absolute;left:4335;top:2055;width:3660;height:420">
                                                                              <v:textbox style="mso-next-textbox:#_x0000_s1170">
                                                                                <w:txbxContent>
                                                                                  <w:p w:rsidR="00F65925" w:rsidRPr="00604D90" w:rsidRDefault="00F65925" w:rsidP="002A11B4">
                                                                                    <w:pPr>
                                                                                      <w:jc w:val="center"/>
                                                                                      <w:rPr>
                                                                                        <w:b/>
                                                                                        <w:bCs/>
                                                                                        <w:sz w:val="18"/>
                                                                                        <w:szCs w:val="18"/>
                                                                                      </w:rPr>
                                                                                    </w:pPr>
                                                                                    <w:r w:rsidRPr="00604D90">
                                                                                      <w:rPr>
                                                                                        <w:b/>
                                                                                        <w:bCs/>
                                                                                        <w:sz w:val="18"/>
                                                                                        <w:szCs w:val="18"/>
                                                                                      </w:rPr>
                                                                                      <w:t>Wait for Keypad Input</w:t>
                                                                                    </w:r>
                                                                                  </w:p>
                                                                                </w:txbxContent>
                                                                              </v:textbox>
                                                                            </v:rect>
                                                                            <v:shape id="_x0000_s1171" type="#_x0000_t32" style="position:absolute;left:3435;top:2235;width:900;height:0;flip:x" o:connectortype="straight">
                                                                              <v:stroke endarrow="block"/>
                                                                            </v:shape>
                                                                            <v:oval id="_x0000_s1172" style="position:absolute;left:2220;top:1620;width:1215;height:1200">
                                                                              <v:textbox style="mso-next-textbox:#_x0000_s1172">
                                                                                <w:txbxContent>
                                                                                  <w:p w:rsidR="00F65925" w:rsidRPr="00604D90" w:rsidRDefault="00F65925" w:rsidP="002A11B4">
                                                                                    <w:pPr>
                                                                                      <w:jc w:val="center"/>
                                                                                      <w:rPr>
                                                                                        <w:b/>
                                                                                        <w:bCs/>
                                                                                        <w:sz w:val="18"/>
                                                                                        <w:szCs w:val="18"/>
                                                                                      </w:rPr>
                                                                                    </w:pPr>
                                                                                    <w:r>
                                                                                      <w:rPr>
                                                                                        <w:b/>
                                                                                        <w:bCs/>
                                                                                        <w:sz w:val="18"/>
                                                                                        <w:szCs w:val="18"/>
                                                                                      </w:rPr>
                                                                                      <w:t>Send Clear to LCD</w:t>
                                                                                    </w:r>
                                                                                  </w:p>
                                                                                </w:txbxContent>
                                                                              </v:textbox>
                                                                            </v:oval>
                                                                            <v:shape id="_x0000_s1173" type="#_x0000_t32" style="position:absolute;left:1575;top:2235;width:645;height:1;flip:x" o:connectortype="straight">
                                                                              <v:stroke endarrow="block"/>
                                                                            </v:shape>
                                                                            <v:oval id="_x0000_s1174" style="position:absolute;left:405;top:1620;width:1215;height:1200">
                                                                              <v:textbox style="mso-next-textbox:#_x0000_s1174">
                                                                                <w:txbxContent>
                                                                                  <w:p w:rsidR="00F65925" w:rsidRPr="00604D90" w:rsidRDefault="00F65925" w:rsidP="002A11B4">
                                                                                    <w:pPr>
                                                                                      <w:jc w:val="center"/>
                                                                                      <w:rPr>
                                                                                        <w:b/>
                                                                                        <w:bCs/>
                                                                                        <w:sz w:val="18"/>
                                                                                        <w:szCs w:val="18"/>
                                                                                      </w:rPr>
                                                                                    </w:pPr>
                                                                                    <w:r w:rsidRPr="00604D90">
                                                                                      <w:rPr>
                                                                                        <w:b/>
                                                                                        <w:bCs/>
                                                                                        <w:sz w:val="18"/>
                                                                                        <w:szCs w:val="18"/>
                                                                                      </w:rPr>
                                                                                      <w:t>Check if number is valid</w:t>
                                                                                    </w:r>
                                                                                  </w:p>
                                                                                  <w:p w:rsidR="00F65925" w:rsidRDefault="00F65925" w:rsidP="002A11B4"/>
                                                                                </w:txbxContent>
                                                                              </v:textbox>
                                                                            </v:oval>
                                                                            <v:oval id="_x0000_s1175" style="position:absolute;left:1620;top:3180;width:1215;height:1200">
                                                                              <v:textbox style="mso-next-textbox:#_x0000_s1175">
                                                                                <w:txbxContent>
                                                                                  <w:p w:rsidR="00F65925" w:rsidRPr="00604D90" w:rsidRDefault="00F65925" w:rsidP="002A11B4">
                                                                                    <w:pPr>
                                                                                      <w:jc w:val="center"/>
                                                                                      <w:rPr>
                                                                                        <w:b/>
                                                                                        <w:bCs/>
                                                                                        <w:sz w:val="18"/>
                                                                                        <w:szCs w:val="18"/>
                                                                                      </w:rPr>
                                                                                    </w:pPr>
                                                                                    <w:r w:rsidRPr="00604D90">
                                                                                      <w:rPr>
                                                                                        <w:b/>
                                                                                        <w:bCs/>
                                                                                        <w:sz w:val="18"/>
                                                                                        <w:szCs w:val="18"/>
                                                                                      </w:rPr>
                                                                                      <w:t>Send Number to LCD</w:t>
                                                                                    </w:r>
                                                                                  </w:p>
                                                                                </w:txbxContent>
                                                                              </v:textbox>
                                                                            </v:oval>
                                                                            <v:rect id="_x0000_s1176" style="position:absolute;left:1470;top:5295;width:1590;height:675">
                                                                              <v:textbox style="mso-next-textbox:#_x0000_s1176">
                                                                                <w:txbxContent>
                                                                                  <w:p w:rsidR="00F65925" w:rsidRPr="00FC4C0E" w:rsidRDefault="00F65925" w:rsidP="002A11B4">
                                                                                    <w:pPr>
                                                                                      <w:jc w:val="center"/>
                                                                                      <w:rPr>
                                                                                        <w:b/>
                                                                                        <w:bCs/>
                                                                                        <w:sz w:val="18"/>
                                                                                        <w:szCs w:val="18"/>
                                                                                      </w:rPr>
                                                                                    </w:pPr>
                                                                                    <w:r>
                                                                                      <w:rPr>
                                                                                        <w:b/>
                                                                                        <w:bCs/>
                                                                                        <w:sz w:val="18"/>
                                                                                        <w:szCs w:val="18"/>
                                                                                      </w:rPr>
                                                                                      <w:t>Wait for Keypad input</w:t>
                                                                                    </w:r>
                                                                                  </w:p>
                                                                                </w:txbxContent>
                                                                              </v:textbox>
                                                                            </v:rect>
                                                                            <v:shape id="_x0000_s1177" type="#_x0000_t32" style="position:absolute;left:2220;top:4380;width:0;height:915" o:connectortype="straight">
                                                                              <v:stroke endarrow="block"/>
                                                                            </v:shape>
                                                                            <v:group id="_x0000_s1178" style="position:absolute;left:1620;top:5970;width:240;height:345" coordorigin="1905,4125" coordsize="240,345">
                                                                              <v:shape id="_x0000_s1179" type="#_x0000_t32" style="position:absolute;left:1905;top:4470;width:240;height:0" o:connectortype="straight"/>
                                                                              <v:group id="_x0000_s1180" style="position:absolute;left:1905;top:4125;width:240;height:345" coordorigin="1905,4125" coordsize="240,345">
                                                                                <v:shape id="_x0000_s1181" type="#_x0000_t32" style="position:absolute;left:1905;top:4125;width:0;height:345" o:connectortype="straight"/>
                                                                                <v:shape id="_x0000_s1182" type="#_x0000_t32" style="position:absolute;left:2145;top:4125;width:0;height:345;flip:y" o:connectortype="straight">
                                                                                  <v:stroke endarrow="block"/>
                                                                                </v:shape>
                                                                              </v:group>
                                                                            </v:group>
                                                                            <v:oval id="_x0000_s1183" style="position:absolute;left:1710;top:6705;width:1215;height:1200">
                                                                              <v:textbox style="mso-next-textbox:#_x0000_s1183">
                                                                                <w:txbxContent>
                                                                                  <w:p w:rsidR="00F65925" w:rsidRDefault="00F65925" w:rsidP="002A11B4">
                                                                                    <w:pPr>
                                                                                      <w:jc w:val="center"/>
                                                                                    </w:pPr>
                                                                                    <w:r>
                                                                                      <w:rPr>
                                                                                        <w:b/>
                                                                                        <w:bCs/>
                                                                                        <w:sz w:val="18"/>
                                                                                        <w:szCs w:val="18"/>
                                                                                      </w:rPr>
                                                                                      <w:t>Send Number to LCD</w:t>
                                                                                    </w:r>
                                                                                  </w:p>
                                                                                </w:txbxContent>
                                                                              </v:textbox>
                                                                            </v:oval>
                                                                            <v:shape id="_x0000_s1184" type="#_x0000_t32" style="position:absolute;left:2325;top:5970;width:0;height:735" o:connectortype="straight">
                                                                              <v:stroke endarrow="block"/>
                                                                            </v:shape>
                                                                            <v:group id="_x0000_s1185" style="position:absolute;left:1860;top:9495;width:240;height:345" coordorigin="1905,4125" coordsize="240,345">
                                                                              <v:shape id="_x0000_s1186" type="#_x0000_t32" style="position:absolute;left:1905;top:4470;width:240;height:0" o:connectortype="straight"/>
                                                                              <v:group id="_x0000_s1187" style="position:absolute;left:1905;top:4125;width:240;height:345" coordorigin="1905,4125" coordsize="240,345">
                                                                                <v:shape id="_x0000_s1188" type="#_x0000_t32" style="position:absolute;left:1905;top:4125;width:0;height:345" o:connectortype="straight"/>
                                                                                <v:shape id="_x0000_s1189" type="#_x0000_t32" style="position:absolute;left:2145;top:4125;width:0;height:345;flip:y" o:connectortype="straight">
                                                                                  <v:stroke endarrow="block"/>
                                                                                </v:shape>
                                                                              </v:group>
                                                                            </v:group>
                                                                            <v:shape id="_x0000_s1190" type="#_x0000_t32" style="position:absolute;left:2325;top:7905;width:0;height:915" o:connectortype="straight">
                                                                              <v:stroke endarrow="block"/>
                                                                            </v:shape>
                                                                            <v:oval id="_x0000_s1191" style="position:absolute;left:1710;top:10440;width:1290;height:1110">
                                                                              <v:textbox style="mso-next-textbox:#_x0000_s1191">
                                                                                <w:txbxContent>
                                                                                  <w:p w:rsidR="00F65925" w:rsidRPr="005A0C79" w:rsidRDefault="00F65925" w:rsidP="002A11B4">
                                                                                    <w:pPr>
                                                                                      <w:jc w:val="center"/>
                                                                                      <w:rPr>
                                                                                        <w:b/>
                                                                                        <w:bCs/>
                                                                                        <w:sz w:val="16"/>
                                                                                        <w:szCs w:val="16"/>
                                                                                      </w:rPr>
                                                                                    </w:pPr>
                                                                                    <w:r>
                                                                                      <w:rPr>
                                                                                        <w:b/>
                                                                                        <w:bCs/>
                                                                                        <w:sz w:val="16"/>
                                                                                        <w:szCs w:val="16"/>
                                                                                      </w:rPr>
                                                                                      <w:t>Increment</w:t>
                                                                                    </w:r>
                                                                                    <w:r w:rsidRPr="005A0C79">
                                                                                      <w:rPr>
                                                                                        <w:b/>
                                                                                        <w:bCs/>
                                                                                        <w:sz w:val="16"/>
                                                                                        <w:szCs w:val="16"/>
                                                                                      </w:rPr>
                                                                                      <w:t xml:space="preserve"> Number Counter</w:t>
                                                                                    </w:r>
                                                                                  </w:p>
                                                                                </w:txbxContent>
                                                                              </v:textbox>
                                                                            </v:oval>
                                                                            <v:shape id="_x0000_s1192" type="#_x0000_t32" style="position:absolute;left:2325;top:9495;width:0;height:945" o:connectortype="straight">
                                                                              <v:stroke endarrow="block"/>
                                                                            </v:shape>
                                                                            <v:group id="_x0000_s1193" style="position:absolute;left:2220;top:13080;width:240;height:345" coordorigin="1905,4125" coordsize="240,345">
                                                                              <v:shape id="_x0000_s1194" type="#_x0000_t32" style="position:absolute;left:1905;top:4470;width:240;height:0" o:connectortype="straight"/>
                                                                              <v:group id="_x0000_s1195" style="position:absolute;left:1905;top:4125;width:240;height:345" coordorigin="1905,4125" coordsize="240,345">
                                                                                <v:shape id="_x0000_s1196" type="#_x0000_t32" style="position:absolute;left:1905;top:4125;width:0;height:345" o:connectortype="straight"/>
                                                                                <v:shape id="_x0000_s1197" type="#_x0000_t32" style="position:absolute;left:2145;top:4125;width:0;height:345;flip:y" o:connectortype="straight">
                                                                                  <v:stroke endarrow="block"/>
                                                                                </v:shape>
                                                                              </v:group>
                                                                            </v:group>
                                                                            <v:group id="_x0000_s1198" style="position:absolute;left:1005;top:1110;width:3870;height:945" coordorigin="1005,1110" coordsize="3870,945">
                                                                              <v:shape id="_x0000_s1199" type="#_x0000_t32" style="position:absolute;left:1005;top:1110;width:0;height:510;flip:y" o:connectortype="straight"/>
                                                                              <v:shape id="_x0000_s1200" type="#_x0000_t32" style="position:absolute;left:1005;top:1110;width:3870;height:0" o:connectortype="straight"/>
                                                                              <v:shape id="_x0000_s1201" type="#_x0000_t32" style="position:absolute;left:4875;top:1110;width:0;height:945" o:connectortype="straight">
                                                                                <v:stroke endarrow="block"/>
                                                                              </v:shape>
                                                                            </v:group>
                                                                            <v:group id="_x0000_s1202" style="position:absolute;left:1005;top:2820;width:615;height:1005" coordorigin="1005,2820" coordsize="615,1005">
                                                                              <v:shape id="_x0000_s1203" type="#_x0000_t32" style="position:absolute;left:1005;top:2820;width:0;height:1005" o:connectortype="straight"/>
                                                                              <v:shape id="_x0000_s1204" type="#_x0000_t32" style="position:absolute;left:1005;top:3825;width:615;height:0" o:connectortype="straight">
                                                                                <v:stroke endarrow="block"/>
                                                                              </v:shape>
                                                                            </v:group>
                                                                            <v:shape id="_x0000_s1205" type="#_x0000_t32" style="position:absolute;left:2325;top:11550;width:0;height:855" o:connectortype="straight">
                                                                              <v:stroke endarrow="block"/>
                                                                            </v:shape>
                                                                            <v:group id="_x0000_s1206" style="position:absolute;left:900;top:5670;width:810;height:5385" coordorigin="900,5670" coordsize="810,5385">
                                                                              <v:shape id="_x0000_s1207" type="#_x0000_t32" style="position:absolute;left:900;top:5670;width:570;height:0;flip:x" o:connectortype="straight"/>
                                                                              <v:shape id="_x0000_s1208" type="#_x0000_t32" style="position:absolute;left:900;top:5670;width:0;height:5385" o:connectortype="straight"/>
                                                                              <v:shape id="_x0000_s1209" type="#_x0000_t32" style="position:absolute;left:900;top:11055;width:810;height:0" o:connectortype="straight">
                                                                                <v:stroke endarrow="block"/>
                                                                              </v:shape>
                                                                            </v:group>
                                                                            <v:group id="_x0000_s1210" style="position:absolute;left:405;top:4890;width:1305;height:7860" coordorigin="405,4890" coordsize="1455,7860">
                                                                              <v:shape id="_x0000_s1211" type="#_x0000_t32" style="position:absolute;left:405;top:12750;width:1305;height:0;flip:x" o:connectortype="straight"/>
                                                                              <v:shape id="_x0000_s1212" type="#_x0000_t32" style="position:absolute;left:405;top:4890;width:0;height:7860;flip:y" o:connectortype="straight"/>
                                                                              <v:shape id="_x0000_s1213" type="#_x0000_t32" style="position:absolute;left:405;top:4890;width:1455;height:0" o:connectortype="straight"/>
                                                                              <v:shape id="_x0000_s1214" type="#_x0000_t32" style="position:absolute;left:1860;top:4890;width:0;height:405" o:connectortype="straight">
                                                                                <v:stroke endarrow="block"/>
                                                                              </v:shape>
                                                                            </v:group>
                                                                            <v:rect id="_x0000_s1215" style="position:absolute;left:1575;top:8820;width:1590;height:675">
                                                                              <v:textbox style="mso-next-textbox:#_x0000_s1215">
                                                                                <w:txbxContent>
                                                                                  <w:p w:rsidR="00F65925" w:rsidRPr="00FC4C0E" w:rsidRDefault="00F65925" w:rsidP="002A11B4">
                                                                                    <w:pPr>
                                                                                      <w:jc w:val="center"/>
                                                                                      <w:rPr>
                                                                                        <w:b/>
                                                                                        <w:bCs/>
                                                                                        <w:sz w:val="18"/>
                                                                                        <w:szCs w:val="18"/>
                                                                                      </w:rPr>
                                                                                    </w:pPr>
                                                                                    <w:r>
                                                                                      <w:rPr>
                                                                                        <w:b/>
                                                                                        <w:bCs/>
                                                                                        <w:sz w:val="18"/>
                                                                                        <w:szCs w:val="18"/>
                                                                                      </w:rPr>
                                                                                      <w:t>Wait for Keypad input</w:t>
                                                                                    </w:r>
                                                                                  </w:p>
                                                                                </w:txbxContent>
                                                                              </v:textbox>
                                                                            </v:rect>
                                                                            <v:rect id="_x0000_s1216" style="position:absolute;left:1575;top:12405;width:1590;height:675">
                                                                              <v:textbox style="mso-next-textbox:#_x0000_s1216">
                                                                                <w:txbxContent>
                                                                                  <w:p w:rsidR="00F65925" w:rsidRPr="00FC4C0E" w:rsidRDefault="00F65925" w:rsidP="002A11B4">
                                                                                    <w:pPr>
                                                                                      <w:jc w:val="center"/>
                                                                                      <w:rPr>
                                                                                        <w:b/>
                                                                                        <w:bCs/>
                                                                                        <w:sz w:val="18"/>
                                                                                        <w:szCs w:val="18"/>
                                                                                      </w:rPr>
                                                                                    </w:pPr>
                                                                                    <w:r>
                                                                                      <w:rPr>
                                                                                        <w:b/>
                                                                                        <w:bCs/>
                                                                                        <w:sz w:val="18"/>
                                                                                        <w:szCs w:val="18"/>
                                                                                      </w:rPr>
                                                                                      <w:t>Wait for Keypad input</w:t>
                                                                                    </w:r>
                                                                                  </w:p>
                                                                                </w:txbxContent>
                                                                              </v:textbox>
                                                                            </v:rect>
                                                                            <v:shape id="_x0000_s1217" type="#_x0000_t32" style="position:absolute;left:3060;top:4965;width:1050;height:705;flip:y" o:connectortype="straight">
                                                                              <v:stroke endarrow="block"/>
                                                                            </v:shape>
                                                                            <v:group id="_x0000_s1218" style="position:absolute;left:3165;top:5205;width:1170;height:3840" coordorigin="3165,5205" coordsize="1170,3840">
                                                                              <v:shape id="_x0000_s1219" type="#_x0000_t32" style="position:absolute;left:3165;top:9045;width:690;height:0" o:connectortype="straight"/>
                                                                              <v:shape id="_x0000_s1220" type="#_x0000_t32" style="position:absolute;left:3855;top:5205;width:480;height:3840;flip:y" o:connectortype="straight">
                                                                                <v:stroke endarrow="block"/>
                                                                              </v:shape>
                                                                            </v:group>
                                                                            <v:group id="_x0000_s1221" style="position:absolute;left:3165;top:5295;width:1335;height:7455" coordorigin="3165,5295" coordsize="1575,7455">
                                                                              <v:shape id="_x0000_s1222" type="#_x0000_t32" style="position:absolute;left:3165;top:12750;width:1575;height:0" o:connectortype="straight"/>
                                                                              <v:shape id="_x0000_s1223" type="#_x0000_t32" style="position:absolute;left:4725;top:5295;width:15;height:7455;flip:y" o:connectortype="straight">
                                                                                <v:stroke endarrow="block"/>
                                                                              </v:shape>
                                                                            </v:group>
                                                                            <v:shape id="_x0000_s1224" type="#_x0000_t32" style="position:absolute;left:3000;top:11055;width:1875;height:0" o:connectortype="straight">
                                                                              <v:stroke endarrow="block"/>
                                                                            </v:shape>
                                                                            <v:group id="_x0000_s1225" style="position:absolute;left:6005;top:1770;width:285;height:285" coordorigin="8295,4095" coordsize="285,285">
                                                                              <v:shape id="_x0000_s1226" type="#_x0000_t32" style="position:absolute;left:8580;top:4095;width:0;height:285;flip:y" o:connectortype="straight"/>
                                                                              <v:shape id="_x0000_s1227" type="#_x0000_t32" style="position:absolute;left:8295;top:4095;width:285;height:0;flip:x" o:connectortype="straight"/>
                                                                              <v:shape id="_x0000_s1228" type="#_x0000_t32" style="position:absolute;left:8295;top:4095;width:0;height:270" o:connectortype="straight">
                                                                                <v:stroke endarrow="block"/>
                                                                              </v:shape>
                                                                            </v:group>
                                                                          </v:group>
                                                                        </v:group>
                                                                        <v:oval id="_x0000_s1229" style="position:absolute;left:9450;top:2055;width:1215;height:1200">
                                                                          <v:textbox style="mso-next-textbox:#_x0000_s1229">
                                                                            <w:txbxContent>
                                                                              <w:p w:rsidR="00F65925" w:rsidRPr="00604D90" w:rsidRDefault="00F65925" w:rsidP="002A11B4">
                                                                                <w:pPr>
                                                                                  <w:jc w:val="center"/>
                                                                                  <w:rPr>
                                                                                    <w:b/>
                                                                                    <w:bCs/>
                                                                                    <w:sz w:val="18"/>
                                                                                    <w:szCs w:val="18"/>
                                                                                  </w:rPr>
                                                                                </w:pPr>
                                                                                <w:r>
                                                                                  <w:rPr>
                                                                                    <w:b/>
                                                                                    <w:bCs/>
                                                                                    <w:sz w:val="18"/>
                                                                                    <w:szCs w:val="18"/>
                                                                                  </w:rPr>
                                                                                  <w:t>Send Clear to LCD</w:t>
                                                                                </w:r>
                                                                              </w:p>
                                                                            </w:txbxContent>
                                                                          </v:textbox>
                                                                        </v:oval>
                                                                        <v:shape id="_x0000_s1230" type="#_x0000_t32" style="position:absolute;left:7995;top:2236;width:1455;height:239" o:connectortype="straight">
                                                                          <v:stroke endarrow="block"/>
                                                                        </v:shape>
                                                                        <v:group id="_x0000_s1231" style="position:absolute;left:7485;top:2475;width:2588;height:1125" coordorigin="7485,2475" coordsize="2588,1125">
                                                                          <v:shape id="_x0000_s1232" type="#_x0000_t32" style="position:absolute;left:10073;top:3255;width:0;height:345" o:connectortype="straight"/>
                                                                          <v:shape id="_x0000_s1233" type="#_x0000_t32" style="position:absolute;left:7485;top:2475;width:2115;height:1125;flip:x y" o:connectortype="straight">
                                                                            <v:stroke endarrow="block"/>
                                                                          </v:shape>
                                                                          <v:shape id="_x0000_s1234" type="#_x0000_t32" style="position:absolute;left:9600;top:3600;width:473;height:0;flip:x" o:connectortype="straight"/>
                                                                        </v:group>
                                                                      </v:group>
                                                                    </v:group>
                                                                    <v:rect id="_x0000_s1235" style="position:absolute;left:5186;top:734;width:1340;height:402" stroked="f">
                                                                      <v:textbox style="mso-next-textbox:#_x0000_s1235">
                                                                        <w:txbxContent>
                                                                          <w:p w:rsidR="00F65925" w:rsidRPr="00A04EBD" w:rsidRDefault="00F65925" w:rsidP="002A11B4">
                                                                            <w:pPr>
                                                                              <w:rPr>
                                                                                <w:rFonts w:asciiTheme="majorBidi" w:hAnsiTheme="majorBidi" w:cstheme="majorBidi"/>
                                                                                <w:b/>
                                                                                <w:bCs/>
                                                                              </w:rPr>
                                                                            </w:pPr>
                                                                            <w:r w:rsidRPr="00A04EBD">
                                                                              <w:rPr>
                                                                                <w:rFonts w:asciiTheme="majorBidi" w:hAnsiTheme="majorBidi" w:cstheme="majorBidi"/>
                                                                                <w:b/>
                                                                                <w:bCs/>
                                                                              </w:rPr>
                                                                              <w:t>No input</w:t>
                                                                            </w:r>
                                                                          </w:p>
                                                                        </w:txbxContent>
                                                                      </v:textbox>
                                                                    </v:rect>
                                                                  </v:group>
                                                                </v:group>
                                                                <v:rect id="_x0000_s1236" style="position:absolute;left:702;top:12426;width:1095;height:588" stroked="f">
                                                                  <v:textbox style="mso-next-textbox:#_x0000_s1236">
                                                                    <w:txbxContent>
                                                                      <w:p w:rsidR="00F65925" w:rsidRPr="00444415" w:rsidRDefault="00F65925" w:rsidP="002A11B4">
                                                                        <w:pPr>
                                                                          <w:jc w:val="center"/>
                                                                          <w:rPr>
                                                                            <w:rFonts w:asciiTheme="majorBidi" w:hAnsiTheme="majorBidi" w:cstheme="majorBidi"/>
                                                                            <w:b/>
                                                                            <w:bCs/>
                                                                            <w:sz w:val="16"/>
                                                                            <w:szCs w:val="16"/>
                                                                            <w:rtl/>
                                                                          </w:rPr>
                                                                        </w:pPr>
                                                                        <w:r w:rsidRPr="00444415">
                                                                          <w:rPr>
                                                                            <w:rFonts w:cstheme="majorBidi"/>
                                                                            <w:b/>
                                                                            <w:bCs/>
                                                                            <w:sz w:val="16"/>
                                                                            <w:szCs w:val="16"/>
                                                                          </w:rPr>
                                                                          <w:t xml:space="preserve">No input or </w:t>
                                                                        </w:r>
                                                                        <w:r>
                                                                          <w:rPr>
                                                                            <w:rFonts w:cstheme="majorBidi"/>
                                                                            <w:b/>
                                                                            <w:bCs/>
                                                                            <w:sz w:val="16"/>
                                                                            <w:szCs w:val="16"/>
                                                                          </w:rPr>
                                                                          <w:t>#</w:t>
                                                                        </w:r>
                                                                        <w:r w:rsidRPr="00444415">
                                                                          <w:rPr>
                                                                            <w:rFonts w:cstheme="majorBidi"/>
                                                                            <w:b/>
                                                                            <w:bCs/>
                                                                            <w:sz w:val="16"/>
                                                                            <w:szCs w:val="16"/>
                                                                          </w:rPr>
                                                                          <w:t xml:space="preserve"> Pressed</w:t>
                                                                        </w:r>
                                                                      </w:p>
                                                                    </w:txbxContent>
                                                                  </v:textbox>
                                                                </v:rect>
                                                              </v:group>
                                                            </v:group>
                                                          </v:group>
                                                        </v:group>
                                                      </v:group>
                                                    </v:group>
                                                  </v:group>
                                                </v:group>
                                              </v:group>
                                            </v:group>
                                          </v:group>
                                        </v:group>
                                      </v:group>
                                    </v:group>
                                  </v:group>
                                </v:group>
                              </v:group>
                            </v:group>
                          </v:group>
                        </v:group>
                      </v:group>
                    </v:group>
                  </v:group>
                  <v:rect id="_x0000_s1237" style="position:absolute;left:6131;top:10624;width:1515;height:340" stroked="f">
                    <v:textbox style="mso-next-textbox:#_x0000_s1237">
                      <w:txbxContent>
                        <w:p w:rsidR="00F65925" w:rsidRPr="00444415" w:rsidRDefault="00F65925" w:rsidP="002A11B4">
                          <w:pPr>
                            <w:jc w:val="center"/>
                            <w:rPr>
                              <w:rFonts w:asciiTheme="majorBidi" w:hAnsiTheme="majorBidi" w:cstheme="majorBidi"/>
                              <w:b/>
                              <w:bCs/>
                              <w:sz w:val="20"/>
                              <w:szCs w:val="20"/>
                              <w:rtl/>
                            </w:rPr>
                          </w:pPr>
                          <w:r>
                            <w:rPr>
                              <w:rFonts w:asciiTheme="majorBidi" w:hAnsiTheme="majorBidi" w:cstheme="majorBidi"/>
                              <w:b/>
                              <w:bCs/>
                              <w:sz w:val="20"/>
                              <w:szCs w:val="20"/>
                            </w:rPr>
                            <w:t>Counter !=0</w:t>
                          </w:r>
                        </w:p>
                      </w:txbxContent>
                    </v:textbox>
                  </v:rect>
                </v:group>
              </v:group>
            </v:group>
            <v:rect id="_x0000_s1238" style="position:absolute;left:3686;top:15673;width:1515;height:629" stroked="f">
              <v:textbox style="mso-next-textbox:#_x0000_s1238">
                <w:txbxContent>
                  <w:p w:rsidR="00F65925" w:rsidRDefault="00F65925" w:rsidP="002A11B4">
                    <w:pPr>
                      <w:jc w:val="center"/>
                      <w:rPr>
                        <w:rFonts w:asciiTheme="majorBidi" w:hAnsiTheme="majorBidi" w:cstheme="majorBidi"/>
                        <w:b/>
                        <w:bCs/>
                        <w:sz w:val="20"/>
                        <w:szCs w:val="20"/>
                      </w:rPr>
                    </w:pPr>
                    <w:r>
                      <w:rPr>
                        <w:rFonts w:asciiTheme="majorBidi" w:hAnsiTheme="majorBidi" w:cstheme="majorBidi"/>
                        <w:b/>
                        <w:bCs/>
                        <w:sz w:val="20"/>
                        <w:szCs w:val="20"/>
                      </w:rPr>
                      <w:t>Light Sensor Not active</w:t>
                    </w:r>
                  </w:p>
                  <w:p w:rsidR="00F65925" w:rsidRDefault="00F65925" w:rsidP="002A11B4">
                    <w:pPr>
                      <w:jc w:val="center"/>
                      <w:rPr>
                        <w:rFonts w:asciiTheme="majorBidi" w:hAnsiTheme="majorBidi" w:cstheme="majorBidi"/>
                        <w:b/>
                        <w:bCs/>
                        <w:sz w:val="20"/>
                        <w:szCs w:val="20"/>
                      </w:rPr>
                    </w:pPr>
                  </w:p>
                  <w:p w:rsidR="00F65925" w:rsidRPr="00444415" w:rsidRDefault="00F65925" w:rsidP="002A11B4">
                    <w:pPr>
                      <w:jc w:val="center"/>
                      <w:rPr>
                        <w:rFonts w:asciiTheme="majorBidi" w:hAnsiTheme="majorBidi" w:cstheme="majorBidi"/>
                        <w:b/>
                        <w:bCs/>
                        <w:sz w:val="20"/>
                        <w:szCs w:val="20"/>
                      </w:rPr>
                    </w:pPr>
                  </w:p>
                </w:txbxContent>
              </v:textbox>
            </v:rect>
            <w10:wrap anchorx="page"/>
          </v:group>
        </w:pict>
      </w:r>
    </w:p>
    <w:p w:rsidR="002A11B4" w:rsidRDefault="002A11B4" w:rsidP="002A11B4">
      <w:pPr>
        <w:tabs>
          <w:tab w:val="left" w:pos="945"/>
        </w:tabs>
      </w:pPr>
    </w:p>
    <w:p w:rsidR="002A11B4" w:rsidRDefault="002A11B4" w:rsidP="002A11B4">
      <w:pPr>
        <w:tabs>
          <w:tab w:val="left" w:pos="945"/>
        </w:tabs>
      </w:pPr>
    </w:p>
    <w:p w:rsidR="002A11B4" w:rsidRDefault="002A11B4" w:rsidP="002A11B4">
      <w:pPr>
        <w:tabs>
          <w:tab w:val="left" w:pos="945"/>
        </w:tabs>
      </w:pPr>
    </w:p>
    <w:p w:rsidR="002A11B4" w:rsidRDefault="002A11B4" w:rsidP="002A11B4">
      <w:pPr>
        <w:tabs>
          <w:tab w:val="left" w:pos="945"/>
        </w:tabs>
      </w:pPr>
    </w:p>
    <w:p w:rsidR="002A11B4" w:rsidRDefault="002A11B4" w:rsidP="002A11B4">
      <w:pPr>
        <w:tabs>
          <w:tab w:val="left" w:pos="945"/>
        </w:tabs>
      </w:pPr>
    </w:p>
    <w:p w:rsidR="002A11B4" w:rsidRDefault="002A11B4" w:rsidP="002A11B4">
      <w:pPr>
        <w:tabs>
          <w:tab w:val="left" w:pos="945"/>
        </w:tabs>
      </w:pPr>
    </w:p>
    <w:p w:rsidR="002A11B4" w:rsidRDefault="002A11B4" w:rsidP="002A11B4">
      <w:pPr>
        <w:tabs>
          <w:tab w:val="left" w:pos="945"/>
        </w:tabs>
      </w:pPr>
    </w:p>
    <w:p w:rsidR="002A11B4" w:rsidRDefault="002A11B4" w:rsidP="002A11B4">
      <w:pPr>
        <w:tabs>
          <w:tab w:val="left" w:pos="945"/>
        </w:tabs>
      </w:pPr>
    </w:p>
    <w:p w:rsidR="002A11B4" w:rsidRDefault="002A11B4" w:rsidP="002A11B4">
      <w:pPr>
        <w:tabs>
          <w:tab w:val="left" w:pos="945"/>
        </w:tabs>
      </w:pPr>
    </w:p>
    <w:p w:rsidR="002A11B4" w:rsidRDefault="002A11B4" w:rsidP="002A11B4">
      <w:pPr>
        <w:tabs>
          <w:tab w:val="left" w:pos="945"/>
        </w:tabs>
      </w:pPr>
    </w:p>
    <w:p w:rsidR="002A11B4" w:rsidRDefault="002A11B4" w:rsidP="002A11B4">
      <w:pPr>
        <w:tabs>
          <w:tab w:val="left" w:pos="945"/>
        </w:tabs>
      </w:pPr>
    </w:p>
    <w:p w:rsidR="002A11B4" w:rsidRDefault="002A11B4" w:rsidP="002A11B4">
      <w:pPr>
        <w:tabs>
          <w:tab w:val="left" w:pos="945"/>
        </w:tabs>
      </w:pPr>
    </w:p>
    <w:p w:rsidR="002A11B4" w:rsidRDefault="002A11B4" w:rsidP="002A11B4">
      <w:pPr>
        <w:tabs>
          <w:tab w:val="left" w:pos="945"/>
        </w:tabs>
      </w:pPr>
    </w:p>
    <w:p w:rsidR="002A11B4" w:rsidRDefault="002A11B4" w:rsidP="002A11B4">
      <w:pPr>
        <w:tabs>
          <w:tab w:val="left" w:pos="945"/>
        </w:tabs>
      </w:pPr>
    </w:p>
    <w:p w:rsidR="002A11B4" w:rsidRDefault="002A11B4" w:rsidP="002A11B4">
      <w:pPr>
        <w:tabs>
          <w:tab w:val="left" w:pos="945"/>
        </w:tabs>
      </w:pPr>
    </w:p>
    <w:p w:rsidR="002A11B4" w:rsidRDefault="002A11B4" w:rsidP="002A11B4">
      <w:pPr>
        <w:tabs>
          <w:tab w:val="left" w:pos="945"/>
        </w:tabs>
      </w:pPr>
    </w:p>
    <w:p w:rsidR="000E7E0D" w:rsidRDefault="000E7E0D" w:rsidP="002A11B4">
      <w:pPr>
        <w:tabs>
          <w:tab w:val="left" w:pos="945"/>
        </w:tabs>
      </w:pPr>
    </w:p>
    <w:p w:rsidR="001360F1" w:rsidRDefault="001360F1" w:rsidP="002A11B4">
      <w:pPr>
        <w:tabs>
          <w:tab w:val="left" w:pos="945"/>
        </w:tabs>
      </w:pPr>
    </w:p>
    <w:p w:rsidR="001360F1" w:rsidRDefault="001360F1" w:rsidP="002A11B4">
      <w:pPr>
        <w:tabs>
          <w:tab w:val="left" w:pos="945"/>
        </w:tabs>
      </w:pPr>
    </w:p>
    <w:p w:rsidR="004A40C2" w:rsidRDefault="004A40C2" w:rsidP="002A11B4">
      <w:pPr>
        <w:tabs>
          <w:tab w:val="left" w:pos="945"/>
        </w:tabs>
      </w:pPr>
    </w:p>
    <w:p w:rsidR="004A40C2" w:rsidRDefault="004A40C2" w:rsidP="002A11B4">
      <w:pPr>
        <w:tabs>
          <w:tab w:val="left" w:pos="945"/>
        </w:tabs>
      </w:pPr>
    </w:p>
    <w:p w:rsidR="001360F1" w:rsidRDefault="001360F1" w:rsidP="002A11B4">
      <w:pPr>
        <w:tabs>
          <w:tab w:val="left" w:pos="945"/>
        </w:tabs>
      </w:pPr>
    </w:p>
    <w:p w:rsidR="00E02F08" w:rsidRPr="00E02F08" w:rsidRDefault="000A5E36" w:rsidP="001360F1">
      <w:pPr>
        <w:pBdr>
          <w:bottom w:val="single" w:sz="12" w:space="1" w:color="auto"/>
        </w:pBdr>
        <w:tabs>
          <w:tab w:val="left" w:pos="945"/>
        </w:tabs>
        <w:jc w:val="center"/>
        <w:rPr>
          <w:rFonts w:asciiTheme="majorHAnsi" w:eastAsiaTheme="majorEastAsia" w:hAnsiTheme="majorHAnsi" w:cstheme="majorBidi"/>
          <w:color w:val="7030A0"/>
          <w:sz w:val="16"/>
          <w:szCs w:val="16"/>
        </w:rPr>
      </w:pPr>
      <w:r w:rsidRPr="00E02F08">
        <w:rPr>
          <w:rFonts w:asciiTheme="majorHAnsi" w:eastAsiaTheme="majorEastAsia" w:hAnsiTheme="majorHAnsi" w:cstheme="majorBidi"/>
          <w:color w:val="7030A0"/>
          <w:sz w:val="44"/>
          <w:szCs w:val="44"/>
        </w:rPr>
        <w:lastRenderedPageBreak/>
        <w:t>Conclusion:</w:t>
      </w:r>
    </w:p>
    <w:p w:rsidR="00E02F08" w:rsidRDefault="00E02F08" w:rsidP="00345B86"/>
    <w:p w:rsidR="00525CEE" w:rsidRDefault="00525CEE" w:rsidP="00525CEE">
      <w:pPr>
        <w:rPr>
          <w:sz w:val="28"/>
          <w:szCs w:val="28"/>
        </w:rPr>
      </w:pPr>
    </w:p>
    <w:p w:rsidR="008A5C69" w:rsidRDefault="00525CEE" w:rsidP="00525CEE">
      <w:pPr>
        <w:rPr>
          <w:sz w:val="28"/>
          <w:szCs w:val="28"/>
        </w:rPr>
      </w:pPr>
      <w:r>
        <w:rPr>
          <w:sz w:val="28"/>
          <w:szCs w:val="28"/>
        </w:rPr>
        <w:t>This device could be the solution for many problems and can offer great benefits for the large   number of users like schools, universities and companies.</w:t>
      </w:r>
    </w:p>
    <w:p w:rsidR="00525CEE" w:rsidRDefault="00525CEE" w:rsidP="00525CEE">
      <w:pPr>
        <w:rPr>
          <w:sz w:val="28"/>
          <w:szCs w:val="28"/>
        </w:rPr>
      </w:pPr>
      <w:r>
        <w:rPr>
          <w:sz w:val="28"/>
          <w:szCs w:val="28"/>
        </w:rPr>
        <w:t>It can reduce time and effort to open the unknown locks, or to open it in emergency situations.</w:t>
      </w:r>
    </w:p>
    <w:p w:rsidR="00525CEE" w:rsidRDefault="00525CEE" w:rsidP="00345B86">
      <w:pPr>
        <w:rPr>
          <w:color w:val="7030A0"/>
          <w:sz w:val="32"/>
          <w:szCs w:val="32"/>
        </w:rPr>
      </w:pPr>
    </w:p>
    <w:p w:rsidR="008A5C69" w:rsidRPr="008A5C69" w:rsidRDefault="008A5C69" w:rsidP="00345B86">
      <w:pPr>
        <w:rPr>
          <w:color w:val="7030A0"/>
          <w:sz w:val="32"/>
          <w:szCs w:val="32"/>
        </w:rPr>
      </w:pPr>
      <w:r w:rsidRPr="008A5C69">
        <w:rPr>
          <w:color w:val="7030A0"/>
          <w:sz w:val="32"/>
          <w:szCs w:val="32"/>
        </w:rPr>
        <w:t>Future Work:</w:t>
      </w:r>
    </w:p>
    <w:p w:rsidR="00345B86" w:rsidRPr="008A5C69" w:rsidRDefault="00345B86" w:rsidP="00345B86">
      <w:pPr>
        <w:rPr>
          <w:sz w:val="28"/>
          <w:szCs w:val="28"/>
        </w:rPr>
      </w:pPr>
      <w:r w:rsidRPr="008A5C69">
        <w:rPr>
          <w:sz w:val="28"/>
          <w:szCs w:val="28"/>
        </w:rPr>
        <w:t>The obvious future work that can be done on our device is not for an electrical engineer, but perhaps a mechanical engineer or some other type of designer in order to reduce our device’s mechanical inconsistencies.  If an electrical engineer was to do more work on our device, it would probably be to further optimize the code to take less time to run the device, or else to possibly come up with some more algorithms to account for the mechanical inconsistencies.  One could maybe add more lights to the circuit to make it more visually impressive, but the circuit design is reasonably stable.</w:t>
      </w:r>
    </w:p>
    <w:p w:rsidR="00345B86" w:rsidRDefault="00345B86" w:rsidP="00345B86"/>
    <w:p w:rsidR="000E7E0D" w:rsidRDefault="000E7E0D" w:rsidP="002A11B4">
      <w:pPr>
        <w:tabs>
          <w:tab w:val="left" w:pos="945"/>
        </w:tabs>
      </w:pPr>
    </w:p>
    <w:p w:rsidR="00336706" w:rsidRDefault="00336706" w:rsidP="002A11B4">
      <w:pPr>
        <w:tabs>
          <w:tab w:val="left" w:pos="945"/>
        </w:tabs>
      </w:pPr>
    </w:p>
    <w:p w:rsidR="00336706" w:rsidRDefault="00336706" w:rsidP="002A11B4">
      <w:pPr>
        <w:tabs>
          <w:tab w:val="left" w:pos="945"/>
        </w:tabs>
      </w:pPr>
    </w:p>
    <w:p w:rsidR="00336706" w:rsidRDefault="00336706" w:rsidP="002A11B4">
      <w:pPr>
        <w:tabs>
          <w:tab w:val="left" w:pos="945"/>
        </w:tabs>
      </w:pPr>
    </w:p>
    <w:p w:rsidR="008A5C69" w:rsidRDefault="008A5C69" w:rsidP="002A11B4">
      <w:pPr>
        <w:tabs>
          <w:tab w:val="left" w:pos="945"/>
        </w:tabs>
      </w:pPr>
    </w:p>
    <w:p w:rsidR="008A5C69" w:rsidRDefault="008A5C69" w:rsidP="002A11B4">
      <w:pPr>
        <w:tabs>
          <w:tab w:val="left" w:pos="945"/>
        </w:tabs>
      </w:pPr>
    </w:p>
    <w:p w:rsidR="008A5C69" w:rsidRDefault="008A5C69" w:rsidP="002A11B4">
      <w:pPr>
        <w:tabs>
          <w:tab w:val="left" w:pos="945"/>
        </w:tabs>
      </w:pPr>
    </w:p>
    <w:p w:rsidR="0087094F" w:rsidRDefault="00E02F08" w:rsidP="008A5C69">
      <w:pPr>
        <w:pBdr>
          <w:bottom w:val="single" w:sz="12" w:space="1" w:color="auto"/>
        </w:pBdr>
        <w:tabs>
          <w:tab w:val="left" w:pos="945"/>
        </w:tabs>
        <w:jc w:val="center"/>
        <w:rPr>
          <w:rFonts w:asciiTheme="majorHAnsi" w:eastAsiaTheme="majorEastAsia" w:hAnsiTheme="majorHAnsi" w:cstheme="majorBidi"/>
          <w:color w:val="7030A0"/>
          <w:sz w:val="18"/>
          <w:szCs w:val="18"/>
        </w:rPr>
      </w:pPr>
      <w:r w:rsidRPr="00E02F08">
        <w:rPr>
          <w:rFonts w:asciiTheme="majorHAnsi" w:eastAsiaTheme="majorEastAsia" w:hAnsiTheme="majorHAnsi" w:cstheme="majorBidi"/>
          <w:color w:val="7030A0"/>
          <w:sz w:val="44"/>
          <w:szCs w:val="44"/>
        </w:rPr>
        <w:t>COST</w:t>
      </w:r>
      <w:r w:rsidR="008A5C69">
        <w:rPr>
          <w:rFonts w:asciiTheme="majorHAnsi" w:eastAsiaTheme="majorEastAsia" w:hAnsiTheme="majorHAnsi" w:cstheme="majorBidi"/>
          <w:color w:val="7030A0"/>
          <w:sz w:val="44"/>
          <w:szCs w:val="44"/>
        </w:rPr>
        <w:t>S</w:t>
      </w:r>
    </w:p>
    <w:p w:rsidR="00E02F08" w:rsidRDefault="00E02F08" w:rsidP="00E02F08">
      <w:pPr>
        <w:tabs>
          <w:tab w:val="left" w:pos="945"/>
        </w:tabs>
        <w:rPr>
          <w:rFonts w:asciiTheme="majorHAnsi" w:eastAsiaTheme="majorEastAsia" w:hAnsiTheme="majorHAnsi" w:cstheme="majorBidi"/>
          <w:sz w:val="18"/>
          <w:szCs w:val="18"/>
        </w:rPr>
      </w:pPr>
    </w:p>
    <w:p w:rsidR="00E02F08" w:rsidRPr="00E02F08" w:rsidRDefault="00E02F08" w:rsidP="00E02F08">
      <w:pPr>
        <w:tabs>
          <w:tab w:val="left" w:pos="945"/>
        </w:tabs>
        <w:rPr>
          <w:rFonts w:asciiTheme="majorHAnsi" w:eastAsiaTheme="majorEastAsia" w:hAnsiTheme="majorHAnsi" w:cstheme="majorBidi"/>
          <w:sz w:val="18"/>
          <w:szCs w:val="18"/>
        </w:rPr>
      </w:pPr>
    </w:p>
    <w:tbl>
      <w:tblPr>
        <w:tblStyle w:val="TableGrid"/>
        <w:bidiVisual/>
        <w:tblW w:w="0" w:type="auto"/>
        <w:jc w:val="center"/>
        <w:tblLook w:val="04A0"/>
      </w:tblPr>
      <w:tblGrid>
        <w:gridCol w:w="2130"/>
        <w:gridCol w:w="2130"/>
        <w:gridCol w:w="2131"/>
        <w:gridCol w:w="2131"/>
      </w:tblGrid>
      <w:tr w:rsidR="000E7E0D" w:rsidTr="00ED7682">
        <w:trPr>
          <w:trHeight w:val="620"/>
          <w:jc w:val="center"/>
        </w:trPr>
        <w:tc>
          <w:tcPr>
            <w:tcW w:w="2130" w:type="dxa"/>
          </w:tcPr>
          <w:p w:rsidR="000E7E0D" w:rsidRPr="00E77F85" w:rsidRDefault="000E7E0D" w:rsidP="00ED7682">
            <w:pPr>
              <w:jc w:val="center"/>
              <w:rPr>
                <w:rFonts w:ascii="Monotype Corsiva" w:hAnsi="Monotype Corsiva"/>
                <w:b/>
                <w:bCs/>
                <w:noProof/>
                <w:sz w:val="40"/>
                <w:szCs w:val="40"/>
                <w:u w:val="single"/>
                <w:rtl/>
                <w:lang w:bidi="ar-JO"/>
              </w:rPr>
            </w:pPr>
            <w:r>
              <w:rPr>
                <w:rFonts w:ascii="Monotype Corsiva" w:hAnsi="Monotype Corsiva"/>
                <w:noProof/>
                <w:sz w:val="40"/>
                <w:szCs w:val="40"/>
                <w:lang w:bidi="ar-JO"/>
              </w:rPr>
              <w:t>C</w:t>
            </w:r>
            <w:r w:rsidRPr="00E77F85">
              <w:rPr>
                <w:rFonts w:ascii="Monotype Corsiva" w:hAnsi="Monotype Corsiva"/>
                <w:noProof/>
                <w:sz w:val="40"/>
                <w:szCs w:val="40"/>
                <w:lang w:bidi="ar-JO"/>
              </w:rPr>
              <w:t>ost</w:t>
            </w:r>
          </w:p>
        </w:tc>
        <w:tc>
          <w:tcPr>
            <w:tcW w:w="2130" w:type="dxa"/>
          </w:tcPr>
          <w:p w:rsidR="000E7E0D" w:rsidRPr="00E77F85" w:rsidRDefault="000E7E0D" w:rsidP="00ED7682">
            <w:pPr>
              <w:jc w:val="center"/>
              <w:rPr>
                <w:rFonts w:ascii="Monotype Corsiva" w:hAnsi="Monotype Corsiva"/>
                <w:noProof/>
                <w:sz w:val="34"/>
                <w:szCs w:val="34"/>
                <w:rtl/>
                <w:lang w:bidi="ar-JO"/>
              </w:rPr>
            </w:pPr>
            <w:r w:rsidRPr="00E77F85">
              <w:rPr>
                <w:rFonts w:ascii="Monotype Corsiva" w:hAnsi="Monotype Corsiva"/>
                <w:noProof/>
                <w:sz w:val="34"/>
                <w:szCs w:val="34"/>
                <w:lang w:bidi="ar-JO"/>
              </w:rPr>
              <w:t xml:space="preserve">Model </w:t>
            </w:r>
            <w:r>
              <w:rPr>
                <w:rFonts w:ascii="Monotype Corsiva" w:hAnsi="Monotype Corsiva"/>
                <w:noProof/>
                <w:sz w:val="34"/>
                <w:szCs w:val="34"/>
                <w:lang w:bidi="ar-JO"/>
              </w:rPr>
              <w:t>#</w:t>
            </w:r>
          </w:p>
        </w:tc>
        <w:tc>
          <w:tcPr>
            <w:tcW w:w="2131" w:type="dxa"/>
          </w:tcPr>
          <w:p w:rsidR="000E7E0D" w:rsidRDefault="000E7E0D" w:rsidP="00ED7682">
            <w:pPr>
              <w:jc w:val="center"/>
              <w:rPr>
                <w:rFonts w:ascii="Monotype Corsiva" w:hAnsi="Monotype Corsiva"/>
                <w:b/>
                <w:bCs/>
                <w:noProof/>
                <w:sz w:val="40"/>
                <w:szCs w:val="40"/>
                <w:u w:val="single"/>
                <w:rtl/>
                <w:lang w:bidi="ar-JO"/>
              </w:rPr>
            </w:pPr>
            <w:r w:rsidRPr="00E77F85">
              <w:rPr>
                <w:rFonts w:ascii="Monotype Corsiva" w:hAnsi="Monotype Corsiva"/>
                <w:noProof/>
                <w:sz w:val="34"/>
                <w:szCs w:val="34"/>
                <w:lang w:bidi="ar-JO"/>
              </w:rPr>
              <w:t xml:space="preserve">#of part </w:t>
            </w:r>
            <w:r>
              <w:rPr>
                <w:rFonts w:ascii="Monotype Corsiva" w:hAnsi="Monotype Corsiva"/>
                <w:noProof/>
                <w:sz w:val="34"/>
                <w:szCs w:val="34"/>
                <w:lang w:bidi="ar-JO"/>
              </w:rPr>
              <w:t>needed</w:t>
            </w:r>
          </w:p>
        </w:tc>
        <w:tc>
          <w:tcPr>
            <w:tcW w:w="2131" w:type="dxa"/>
          </w:tcPr>
          <w:p w:rsidR="000E7E0D" w:rsidRPr="00E77F85" w:rsidRDefault="000E7E0D" w:rsidP="00ED7682">
            <w:pPr>
              <w:jc w:val="center"/>
              <w:rPr>
                <w:rFonts w:ascii="Monotype Corsiva" w:hAnsi="Monotype Corsiva"/>
                <w:noProof/>
                <w:sz w:val="34"/>
                <w:szCs w:val="34"/>
                <w:rtl/>
                <w:lang w:bidi="ar-JO"/>
              </w:rPr>
            </w:pPr>
            <w:r>
              <w:rPr>
                <w:rFonts w:ascii="Monotype Corsiva" w:hAnsi="Monotype Corsiva"/>
                <w:noProof/>
                <w:sz w:val="34"/>
                <w:szCs w:val="34"/>
                <w:lang w:bidi="ar-JO"/>
              </w:rPr>
              <w:t>P</w:t>
            </w:r>
            <w:r w:rsidRPr="00E77F85">
              <w:rPr>
                <w:rFonts w:ascii="Monotype Corsiva" w:hAnsi="Monotype Corsiva"/>
                <w:noProof/>
                <w:sz w:val="34"/>
                <w:szCs w:val="34"/>
                <w:lang w:bidi="ar-JO"/>
              </w:rPr>
              <w:t>art</w:t>
            </w:r>
          </w:p>
        </w:tc>
      </w:tr>
      <w:tr w:rsidR="000E7E0D" w:rsidTr="00ED7682">
        <w:trPr>
          <w:jc w:val="center"/>
        </w:trPr>
        <w:tc>
          <w:tcPr>
            <w:tcW w:w="2130" w:type="dxa"/>
          </w:tcPr>
          <w:p w:rsidR="000E7E0D" w:rsidRDefault="00A91A71" w:rsidP="00DE6DA0">
            <w:pPr>
              <w:jc w:val="center"/>
              <w:rPr>
                <w:rFonts w:ascii="Monotype Corsiva" w:hAnsi="Monotype Corsiva"/>
                <w:b/>
                <w:bCs/>
                <w:noProof/>
                <w:sz w:val="40"/>
                <w:szCs w:val="40"/>
                <w:u w:val="single"/>
                <w:rtl/>
              </w:rPr>
            </w:pPr>
            <w:r>
              <w:rPr>
                <w:rFonts w:ascii="Monotype Corsiva" w:hAnsi="Monotype Corsiva"/>
                <w:noProof/>
                <w:sz w:val="34"/>
                <w:szCs w:val="34"/>
                <w:lang w:bidi="ar-JO"/>
              </w:rPr>
              <w:t>10$</w:t>
            </w:r>
          </w:p>
        </w:tc>
        <w:tc>
          <w:tcPr>
            <w:tcW w:w="2130" w:type="dxa"/>
          </w:tcPr>
          <w:p w:rsidR="000E7E0D" w:rsidRDefault="000E7E0D" w:rsidP="00ED7682">
            <w:pPr>
              <w:jc w:val="center"/>
              <w:rPr>
                <w:rFonts w:ascii="Monotype Corsiva" w:hAnsi="Monotype Corsiva"/>
                <w:b/>
                <w:bCs/>
                <w:noProof/>
                <w:sz w:val="40"/>
                <w:szCs w:val="40"/>
                <w:u w:val="single"/>
                <w:rtl/>
                <w:lang w:bidi="ar-JO"/>
              </w:rPr>
            </w:pPr>
            <w:r w:rsidRPr="008236F9">
              <w:rPr>
                <w:rFonts w:ascii="Monotype Corsiva" w:hAnsi="Monotype Corsiva"/>
                <w:noProof/>
                <w:sz w:val="34"/>
                <w:szCs w:val="34"/>
                <w:lang w:bidi="ar-JO"/>
              </w:rPr>
              <w:t>16F877</w:t>
            </w:r>
          </w:p>
        </w:tc>
        <w:tc>
          <w:tcPr>
            <w:tcW w:w="2131" w:type="dxa"/>
          </w:tcPr>
          <w:p w:rsidR="000E7E0D" w:rsidRDefault="000E7E0D" w:rsidP="00ED7682">
            <w:pPr>
              <w:jc w:val="center"/>
              <w:rPr>
                <w:rFonts w:ascii="Monotype Corsiva" w:hAnsi="Monotype Corsiva"/>
                <w:b/>
                <w:bCs/>
                <w:noProof/>
                <w:sz w:val="40"/>
                <w:szCs w:val="40"/>
                <w:u w:val="single"/>
                <w:rtl/>
                <w:lang w:bidi="ar-JO"/>
              </w:rPr>
            </w:pPr>
            <w:r w:rsidRPr="008236F9">
              <w:rPr>
                <w:rFonts w:ascii="Monotype Corsiva" w:hAnsi="Monotype Corsiva"/>
                <w:noProof/>
                <w:sz w:val="34"/>
                <w:szCs w:val="34"/>
                <w:lang w:bidi="ar-JO"/>
              </w:rPr>
              <w:t>1</w:t>
            </w:r>
          </w:p>
        </w:tc>
        <w:tc>
          <w:tcPr>
            <w:tcW w:w="2131" w:type="dxa"/>
          </w:tcPr>
          <w:p w:rsidR="000E7E0D" w:rsidRPr="00874C9D" w:rsidRDefault="000E7E0D" w:rsidP="00ED7682">
            <w:pPr>
              <w:jc w:val="center"/>
              <w:rPr>
                <w:rFonts w:ascii="Monotype Corsiva" w:hAnsi="Monotype Corsiva"/>
                <w:b/>
                <w:bCs/>
                <w:noProof/>
                <w:sz w:val="32"/>
                <w:szCs w:val="32"/>
                <w:u w:val="single"/>
                <w:rtl/>
                <w:lang w:bidi="ar-JO"/>
              </w:rPr>
            </w:pPr>
            <w:r w:rsidRPr="00874C9D">
              <w:rPr>
                <w:rFonts w:ascii="Monotype Corsiva" w:hAnsi="Monotype Corsiva"/>
                <w:noProof/>
                <w:sz w:val="32"/>
                <w:szCs w:val="32"/>
                <w:lang w:bidi="ar-JO"/>
              </w:rPr>
              <w:t>Microproccesor</w:t>
            </w:r>
          </w:p>
        </w:tc>
      </w:tr>
      <w:tr w:rsidR="000E7E0D" w:rsidTr="00ED7682">
        <w:trPr>
          <w:jc w:val="center"/>
        </w:trPr>
        <w:tc>
          <w:tcPr>
            <w:tcW w:w="2130" w:type="dxa"/>
          </w:tcPr>
          <w:p w:rsidR="000E7E0D" w:rsidRDefault="00A91A71" w:rsidP="00ED7682">
            <w:pPr>
              <w:jc w:val="center"/>
              <w:rPr>
                <w:rFonts w:ascii="Monotype Corsiva" w:hAnsi="Monotype Corsiva"/>
                <w:noProof/>
                <w:sz w:val="34"/>
                <w:szCs w:val="34"/>
                <w:lang w:bidi="ar-JO"/>
              </w:rPr>
            </w:pPr>
            <w:r>
              <w:rPr>
                <w:rFonts w:ascii="Monotype Corsiva" w:hAnsi="Monotype Corsiva"/>
                <w:noProof/>
                <w:sz w:val="34"/>
                <w:szCs w:val="34"/>
                <w:lang w:bidi="ar-JO"/>
              </w:rPr>
              <w:t>25$</w:t>
            </w:r>
          </w:p>
        </w:tc>
        <w:tc>
          <w:tcPr>
            <w:tcW w:w="2130" w:type="dxa"/>
          </w:tcPr>
          <w:p w:rsidR="000E7E0D" w:rsidRDefault="000E7E0D" w:rsidP="00ED7682">
            <w:pPr>
              <w:jc w:val="center"/>
              <w:rPr>
                <w:rFonts w:ascii="Monotype Corsiva" w:hAnsi="Monotype Corsiva"/>
                <w:noProof/>
                <w:sz w:val="34"/>
                <w:szCs w:val="34"/>
                <w:lang w:bidi="ar-JO"/>
              </w:rPr>
            </w:pPr>
            <w:r w:rsidRPr="00874C9D">
              <w:rPr>
                <w:rFonts w:ascii="Monotype Corsiva" w:eastAsia="Calibri" w:hAnsi="Monotype Corsiva" w:cs="Arial"/>
                <w:noProof/>
                <w:sz w:val="34"/>
                <w:szCs w:val="34"/>
                <w:lang w:bidi="ar-JO"/>
              </w:rPr>
              <w:t>mc3479p</w:t>
            </w:r>
          </w:p>
        </w:tc>
        <w:tc>
          <w:tcPr>
            <w:tcW w:w="2131" w:type="dxa"/>
          </w:tcPr>
          <w:p w:rsidR="000E7E0D" w:rsidRDefault="00DE6DA0" w:rsidP="00ED7682">
            <w:pPr>
              <w:jc w:val="center"/>
              <w:rPr>
                <w:rFonts w:ascii="Monotype Corsiva" w:hAnsi="Monotype Corsiva"/>
                <w:noProof/>
                <w:sz w:val="34"/>
                <w:szCs w:val="34"/>
                <w:lang w:bidi="ar-JO"/>
              </w:rPr>
            </w:pPr>
            <w:r>
              <w:rPr>
                <w:rFonts w:ascii="Monotype Corsiva" w:hAnsi="Monotype Corsiva"/>
                <w:noProof/>
                <w:sz w:val="34"/>
                <w:szCs w:val="34"/>
                <w:lang w:bidi="ar-JO"/>
              </w:rPr>
              <w:t>2</w:t>
            </w:r>
          </w:p>
        </w:tc>
        <w:tc>
          <w:tcPr>
            <w:tcW w:w="2131" w:type="dxa"/>
          </w:tcPr>
          <w:p w:rsidR="000E7E0D" w:rsidRPr="00874C9D" w:rsidRDefault="000E7E0D" w:rsidP="00345B86">
            <w:pPr>
              <w:jc w:val="center"/>
              <w:rPr>
                <w:rFonts w:ascii="Monotype Corsiva" w:hAnsi="Monotype Corsiva"/>
                <w:noProof/>
                <w:sz w:val="32"/>
                <w:szCs w:val="32"/>
                <w:lang w:bidi="ar-JO"/>
              </w:rPr>
            </w:pPr>
            <w:r w:rsidRPr="00874C9D">
              <w:rPr>
                <w:rFonts w:ascii="Monotype Corsiva" w:hAnsi="Monotype Corsiva"/>
                <w:noProof/>
                <w:sz w:val="32"/>
                <w:szCs w:val="32"/>
                <w:lang w:bidi="ar-JO"/>
              </w:rPr>
              <w:t xml:space="preserve">Stepper </w:t>
            </w:r>
            <w:r w:rsidR="00345B86">
              <w:rPr>
                <w:rFonts w:ascii="Monotype Corsiva" w:hAnsi="Monotype Corsiva"/>
                <w:noProof/>
                <w:sz w:val="32"/>
                <w:szCs w:val="32"/>
                <w:lang w:bidi="ar-JO"/>
              </w:rPr>
              <w:t>M</w:t>
            </w:r>
            <w:r w:rsidRPr="00874C9D">
              <w:rPr>
                <w:rFonts w:ascii="Monotype Corsiva" w:hAnsi="Monotype Corsiva"/>
                <w:noProof/>
                <w:sz w:val="32"/>
                <w:szCs w:val="32"/>
                <w:lang w:bidi="ar-JO"/>
              </w:rPr>
              <w:t xml:space="preserve">otor </w:t>
            </w:r>
            <w:r w:rsidR="00345B86">
              <w:rPr>
                <w:rFonts w:ascii="Monotype Corsiva" w:hAnsi="Monotype Corsiva"/>
                <w:noProof/>
                <w:sz w:val="32"/>
                <w:szCs w:val="32"/>
                <w:lang w:bidi="ar-JO"/>
              </w:rPr>
              <w:t>D</w:t>
            </w:r>
            <w:r w:rsidRPr="00874C9D">
              <w:rPr>
                <w:rFonts w:ascii="Monotype Corsiva" w:hAnsi="Monotype Corsiva"/>
                <w:noProof/>
                <w:sz w:val="32"/>
                <w:szCs w:val="32"/>
                <w:lang w:bidi="ar-JO"/>
              </w:rPr>
              <w:t>river IC</w:t>
            </w:r>
          </w:p>
        </w:tc>
      </w:tr>
      <w:tr w:rsidR="000E7E0D" w:rsidTr="00ED7682">
        <w:trPr>
          <w:jc w:val="center"/>
        </w:trPr>
        <w:tc>
          <w:tcPr>
            <w:tcW w:w="2130" w:type="dxa"/>
          </w:tcPr>
          <w:p w:rsidR="000E7E0D" w:rsidRDefault="00A91A71" w:rsidP="00ED7682">
            <w:pPr>
              <w:jc w:val="center"/>
              <w:rPr>
                <w:rFonts w:ascii="Monotype Corsiva" w:hAnsi="Monotype Corsiva"/>
                <w:noProof/>
                <w:sz w:val="34"/>
                <w:szCs w:val="34"/>
                <w:lang w:bidi="ar-JO"/>
              </w:rPr>
            </w:pPr>
            <w:r>
              <w:rPr>
                <w:rFonts w:ascii="Monotype Corsiva" w:hAnsi="Monotype Corsiva"/>
                <w:noProof/>
                <w:sz w:val="34"/>
                <w:szCs w:val="34"/>
                <w:lang w:bidi="ar-JO"/>
              </w:rPr>
              <w:t>45$</w:t>
            </w:r>
          </w:p>
        </w:tc>
        <w:tc>
          <w:tcPr>
            <w:tcW w:w="2130" w:type="dxa"/>
          </w:tcPr>
          <w:p w:rsidR="000E7E0D" w:rsidRPr="00874C9D" w:rsidRDefault="000E7E0D" w:rsidP="00ED7682">
            <w:pPr>
              <w:jc w:val="center"/>
              <w:rPr>
                <w:rFonts w:ascii="Monotype Corsiva" w:hAnsi="Monotype Corsiva"/>
                <w:noProof/>
                <w:sz w:val="34"/>
                <w:szCs w:val="34"/>
                <w:lang w:bidi="ar-JO"/>
              </w:rPr>
            </w:pPr>
            <w:r w:rsidRPr="00874C9D">
              <w:rPr>
                <w:rFonts w:ascii="Monotype Corsiva" w:eastAsia="Calibri" w:hAnsi="Monotype Corsiva" w:cs="Arial"/>
                <w:noProof/>
                <w:sz w:val="34"/>
                <w:szCs w:val="34"/>
                <w:lang w:bidi="ar-JO"/>
              </w:rPr>
              <w:t>opb742</w:t>
            </w:r>
          </w:p>
        </w:tc>
        <w:tc>
          <w:tcPr>
            <w:tcW w:w="2131" w:type="dxa"/>
          </w:tcPr>
          <w:p w:rsidR="000E7E0D" w:rsidRDefault="000E7E0D" w:rsidP="00ED7682">
            <w:pPr>
              <w:jc w:val="center"/>
              <w:rPr>
                <w:rFonts w:ascii="Monotype Corsiva" w:hAnsi="Monotype Corsiva"/>
                <w:noProof/>
                <w:sz w:val="34"/>
                <w:szCs w:val="34"/>
                <w:lang w:bidi="ar-JO"/>
              </w:rPr>
            </w:pPr>
            <w:r>
              <w:rPr>
                <w:rFonts w:ascii="Monotype Corsiva" w:hAnsi="Monotype Corsiva"/>
                <w:noProof/>
                <w:sz w:val="34"/>
                <w:szCs w:val="34"/>
                <w:lang w:bidi="ar-JO"/>
              </w:rPr>
              <w:t>3</w:t>
            </w:r>
          </w:p>
        </w:tc>
        <w:tc>
          <w:tcPr>
            <w:tcW w:w="2131" w:type="dxa"/>
          </w:tcPr>
          <w:p w:rsidR="000E7E0D" w:rsidRPr="00874C9D" w:rsidRDefault="000E7E0D" w:rsidP="00ED7682">
            <w:pPr>
              <w:jc w:val="center"/>
              <w:rPr>
                <w:rFonts w:ascii="Monotype Corsiva" w:hAnsi="Monotype Corsiva"/>
                <w:noProof/>
                <w:sz w:val="32"/>
                <w:szCs w:val="32"/>
                <w:lang w:bidi="ar-JO"/>
              </w:rPr>
            </w:pPr>
            <w:r w:rsidRPr="00874C9D">
              <w:rPr>
                <w:rFonts w:ascii="Monotype Corsiva" w:hAnsi="Monotype Corsiva"/>
                <w:noProof/>
                <w:sz w:val="32"/>
                <w:szCs w:val="32"/>
                <w:lang w:bidi="ar-JO"/>
              </w:rPr>
              <w:t>P</w:t>
            </w:r>
            <w:r>
              <w:rPr>
                <w:rFonts w:ascii="Monotype Corsiva" w:hAnsi="Monotype Corsiva"/>
                <w:noProof/>
                <w:sz w:val="32"/>
                <w:szCs w:val="32"/>
                <w:lang w:bidi="ar-JO"/>
              </w:rPr>
              <w:t>h</w:t>
            </w:r>
            <w:r w:rsidRPr="00874C9D">
              <w:rPr>
                <w:rFonts w:ascii="Monotype Corsiva" w:hAnsi="Monotype Corsiva"/>
                <w:noProof/>
                <w:sz w:val="32"/>
                <w:szCs w:val="32"/>
                <w:lang w:bidi="ar-JO"/>
              </w:rPr>
              <w:t>oto sensor</w:t>
            </w:r>
          </w:p>
        </w:tc>
      </w:tr>
      <w:tr w:rsidR="000E7E0D" w:rsidTr="00ED7682">
        <w:trPr>
          <w:jc w:val="center"/>
        </w:trPr>
        <w:tc>
          <w:tcPr>
            <w:tcW w:w="2130" w:type="dxa"/>
          </w:tcPr>
          <w:p w:rsidR="000E7E0D" w:rsidRDefault="00A91A71" w:rsidP="00ED7682">
            <w:pPr>
              <w:jc w:val="center"/>
              <w:rPr>
                <w:rFonts w:ascii="Monotype Corsiva" w:hAnsi="Monotype Corsiva"/>
                <w:noProof/>
                <w:sz w:val="34"/>
                <w:szCs w:val="34"/>
                <w:lang w:bidi="ar-JO"/>
              </w:rPr>
            </w:pPr>
            <w:r>
              <w:rPr>
                <w:rFonts w:ascii="Monotype Corsiva" w:hAnsi="Monotype Corsiva"/>
                <w:noProof/>
                <w:sz w:val="34"/>
                <w:szCs w:val="34"/>
                <w:lang w:bidi="ar-JO"/>
              </w:rPr>
              <w:t>9$</w:t>
            </w:r>
          </w:p>
        </w:tc>
        <w:tc>
          <w:tcPr>
            <w:tcW w:w="2130" w:type="dxa"/>
          </w:tcPr>
          <w:p w:rsidR="000E7E0D" w:rsidRPr="00874C9D" w:rsidRDefault="000E7E0D" w:rsidP="00DE6DA0">
            <w:pPr>
              <w:jc w:val="center"/>
              <w:rPr>
                <w:rFonts w:ascii="Monotype Corsiva" w:hAnsi="Monotype Corsiva"/>
                <w:noProof/>
                <w:sz w:val="34"/>
                <w:szCs w:val="34"/>
                <w:lang w:bidi="ar-JO"/>
              </w:rPr>
            </w:pPr>
            <w:r w:rsidRPr="00874C9D">
              <w:rPr>
                <w:rFonts w:ascii="Monotype Corsiva" w:eastAsia="Calibri" w:hAnsi="Monotype Corsiva" w:cs="Arial"/>
                <w:noProof/>
                <w:sz w:val="34"/>
                <w:szCs w:val="34"/>
                <w:lang w:bidi="ar-JO"/>
              </w:rPr>
              <w:t>R257-</w:t>
            </w:r>
            <w:r w:rsidR="00DE6DA0">
              <w:rPr>
                <w:rFonts w:ascii="Monotype Corsiva" w:eastAsia="Calibri" w:hAnsi="Monotype Corsiva" w:cs="Arial"/>
                <w:noProof/>
                <w:sz w:val="34"/>
                <w:szCs w:val="34"/>
                <w:lang w:bidi="ar-JO"/>
              </w:rPr>
              <w:t>4</w:t>
            </w:r>
            <w:r w:rsidRPr="00874C9D">
              <w:rPr>
                <w:rFonts w:ascii="Monotype Corsiva" w:eastAsia="Calibri" w:hAnsi="Monotype Corsiva" w:cs="Arial"/>
                <w:noProof/>
                <w:sz w:val="34"/>
                <w:szCs w:val="34"/>
                <w:lang w:bidi="ar-JO"/>
              </w:rPr>
              <w:t>x4-keypad</w:t>
            </w:r>
          </w:p>
        </w:tc>
        <w:tc>
          <w:tcPr>
            <w:tcW w:w="2131" w:type="dxa"/>
          </w:tcPr>
          <w:p w:rsidR="000E7E0D" w:rsidRDefault="000E7E0D" w:rsidP="00ED7682">
            <w:pPr>
              <w:jc w:val="center"/>
              <w:rPr>
                <w:rFonts w:ascii="Monotype Corsiva" w:hAnsi="Monotype Corsiva"/>
                <w:noProof/>
                <w:sz w:val="34"/>
                <w:szCs w:val="34"/>
                <w:lang w:bidi="ar-JO"/>
              </w:rPr>
            </w:pPr>
            <w:r>
              <w:rPr>
                <w:rFonts w:ascii="Monotype Corsiva" w:hAnsi="Monotype Corsiva"/>
                <w:noProof/>
                <w:sz w:val="34"/>
                <w:szCs w:val="34"/>
                <w:lang w:bidi="ar-JO"/>
              </w:rPr>
              <w:t>1</w:t>
            </w:r>
          </w:p>
        </w:tc>
        <w:tc>
          <w:tcPr>
            <w:tcW w:w="2131" w:type="dxa"/>
          </w:tcPr>
          <w:p w:rsidR="000E7E0D" w:rsidRPr="00874C9D" w:rsidRDefault="000E7E0D" w:rsidP="00ED7682">
            <w:pPr>
              <w:jc w:val="center"/>
              <w:rPr>
                <w:rFonts w:ascii="Monotype Corsiva" w:hAnsi="Monotype Corsiva"/>
                <w:noProof/>
                <w:sz w:val="32"/>
                <w:szCs w:val="32"/>
                <w:lang w:bidi="ar-JO"/>
              </w:rPr>
            </w:pPr>
            <w:r w:rsidRPr="00874C9D">
              <w:rPr>
                <w:rFonts w:ascii="Monotype Corsiva" w:hAnsi="Monotype Corsiva"/>
                <w:noProof/>
                <w:sz w:val="32"/>
                <w:szCs w:val="32"/>
                <w:lang w:bidi="ar-JO"/>
              </w:rPr>
              <w:t>Keypad</w:t>
            </w:r>
          </w:p>
        </w:tc>
      </w:tr>
      <w:tr w:rsidR="000E7E0D" w:rsidTr="00ED7682">
        <w:trPr>
          <w:jc w:val="center"/>
        </w:trPr>
        <w:tc>
          <w:tcPr>
            <w:tcW w:w="2130" w:type="dxa"/>
          </w:tcPr>
          <w:p w:rsidR="000E7E0D" w:rsidRDefault="00A91A71" w:rsidP="00EE179D">
            <w:pPr>
              <w:jc w:val="center"/>
              <w:rPr>
                <w:rFonts w:ascii="Monotype Corsiva" w:hAnsi="Monotype Corsiva"/>
                <w:noProof/>
                <w:sz w:val="34"/>
                <w:szCs w:val="34"/>
                <w:lang w:bidi="ar-JO"/>
              </w:rPr>
            </w:pPr>
            <w:r>
              <w:rPr>
                <w:rFonts w:ascii="Monotype Corsiva" w:hAnsi="Monotype Corsiva"/>
                <w:noProof/>
                <w:sz w:val="34"/>
                <w:szCs w:val="34"/>
                <w:lang w:bidi="ar-JO"/>
              </w:rPr>
              <w:t>11$</w:t>
            </w:r>
          </w:p>
        </w:tc>
        <w:tc>
          <w:tcPr>
            <w:tcW w:w="2130" w:type="dxa"/>
          </w:tcPr>
          <w:p w:rsidR="000E7E0D" w:rsidRPr="00874C9D" w:rsidRDefault="00DE6DA0" w:rsidP="00ED7682">
            <w:pPr>
              <w:jc w:val="center"/>
              <w:rPr>
                <w:rFonts w:ascii="Monotype Corsiva" w:hAnsi="Monotype Corsiva"/>
                <w:noProof/>
                <w:sz w:val="34"/>
                <w:szCs w:val="34"/>
                <w:lang w:bidi="ar-JO"/>
              </w:rPr>
            </w:pPr>
            <w:r>
              <w:rPr>
                <w:rFonts w:ascii="Monotype Corsiva" w:hAnsi="Monotype Corsiva"/>
                <w:noProof/>
                <w:sz w:val="34"/>
                <w:szCs w:val="34"/>
                <w:lang w:bidi="ar-JO"/>
              </w:rPr>
              <w:t>M1632</w:t>
            </w:r>
          </w:p>
        </w:tc>
        <w:tc>
          <w:tcPr>
            <w:tcW w:w="2131" w:type="dxa"/>
          </w:tcPr>
          <w:p w:rsidR="000E7E0D" w:rsidRDefault="000E7E0D" w:rsidP="00ED7682">
            <w:pPr>
              <w:jc w:val="center"/>
              <w:rPr>
                <w:rFonts w:ascii="Monotype Corsiva" w:hAnsi="Monotype Corsiva"/>
                <w:noProof/>
                <w:sz w:val="34"/>
                <w:szCs w:val="34"/>
                <w:lang w:bidi="ar-JO"/>
              </w:rPr>
            </w:pPr>
            <w:r>
              <w:rPr>
                <w:rFonts w:ascii="Monotype Corsiva" w:hAnsi="Monotype Corsiva"/>
                <w:noProof/>
                <w:sz w:val="34"/>
                <w:szCs w:val="34"/>
                <w:lang w:bidi="ar-JO"/>
              </w:rPr>
              <w:t>1</w:t>
            </w:r>
          </w:p>
        </w:tc>
        <w:tc>
          <w:tcPr>
            <w:tcW w:w="2131" w:type="dxa"/>
          </w:tcPr>
          <w:p w:rsidR="000E7E0D" w:rsidRPr="00874C9D" w:rsidRDefault="000E7E0D" w:rsidP="00ED7682">
            <w:pPr>
              <w:jc w:val="center"/>
              <w:rPr>
                <w:rFonts w:ascii="Monotype Corsiva" w:hAnsi="Monotype Corsiva"/>
                <w:noProof/>
                <w:sz w:val="32"/>
                <w:szCs w:val="32"/>
                <w:lang w:bidi="ar-JO"/>
              </w:rPr>
            </w:pPr>
            <w:r w:rsidRPr="00874C9D">
              <w:rPr>
                <w:rFonts w:ascii="Monotype Corsiva" w:hAnsi="Monotype Corsiva"/>
                <w:noProof/>
                <w:sz w:val="32"/>
                <w:szCs w:val="32"/>
                <w:lang w:bidi="ar-JO"/>
              </w:rPr>
              <w:t>LCD</w:t>
            </w:r>
          </w:p>
        </w:tc>
      </w:tr>
      <w:tr w:rsidR="000E7E0D" w:rsidTr="00ED7682">
        <w:trPr>
          <w:jc w:val="center"/>
        </w:trPr>
        <w:tc>
          <w:tcPr>
            <w:tcW w:w="2130" w:type="dxa"/>
          </w:tcPr>
          <w:p w:rsidR="000E7E0D" w:rsidRDefault="00A91A71" w:rsidP="00ED7682">
            <w:pPr>
              <w:jc w:val="center"/>
              <w:rPr>
                <w:rFonts w:ascii="Monotype Corsiva" w:hAnsi="Monotype Corsiva"/>
                <w:noProof/>
                <w:sz w:val="34"/>
                <w:szCs w:val="34"/>
                <w:lang w:bidi="ar-JO"/>
              </w:rPr>
            </w:pPr>
            <w:r>
              <w:rPr>
                <w:rFonts w:ascii="Monotype Corsiva" w:hAnsi="Monotype Corsiva"/>
                <w:noProof/>
                <w:sz w:val="34"/>
                <w:szCs w:val="34"/>
                <w:lang w:bidi="ar-JO"/>
              </w:rPr>
              <w:t>1.5$</w:t>
            </w:r>
          </w:p>
        </w:tc>
        <w:tc>
          <w:tcPr>
            <w:tcW w:w="2130" w:type="dxa"/>
          </w:tcPr>
          <w:p w:rsidR="000E7E0D" w:rsidRPr="00874C9D" w:rsidRDefault="000E7E0D" w:rsidP="00ED7682">
            <w:pPr>
              <w:jc w:val="center"/>
              <w:rPr>
                <w:rFonts w:ascii="Monotype Corsiva" w:hAnsi="Monotype Corsiva"/>
                <w:noProof/>
                <w:sz w:val="34"/>
                <w:szCs w:val="34"/>
                <w:lang w:bidi="ar-JO"/>
              </w:rPr>
            </w:pPr>
          </w:p>
        </w:tc>
        <w:tc>
          <w:tcPr>
            <w:tcW w:w="2131" w:type="dxa"/>
          </w:tcPr>
          <w:p w:rsidR="000E7E0D" w:rsidRDefault="000E7E0D" w:rsidP="00ED7682">
            <w:pPr>
              <w:jc w:val="center"/>
              <w:rPr>
                <w:rFonts w:ascii="Monotype Corsiva" w:hAnsi="Monotype Corsiva"/>
                <w:noProof/>
                <w:sz w:val="34"/>
                <w:szCs w:val="34"/>
                <w:lang w:bidi="ar-JO"/>
              </w:rPr>
            </w:pPr>
            <w:r>
              <w:rPr>
                <w:rFonts w:ascii="Monotype Corsiva" w:hAnsi="Monotype Corsiva"/>
                <w:noProof/>
                <w:sz w:val="34"/>
                <w:szCs w:val="34"/>
                <w:lang w:bidi="ar-JO"/>
              </w:rPr>
              <w:t>1</w:t>
            </w:r>
          </w:p>
        </w:tc>
        <w:tc>
          <w:tcPr>
            <w:tcW w:w="2131" w:type="dxa"/>
          </w:tcPr>
          <w:p w:rsidR="000E7E0D" w:rsidRPr="00874C9D" w:rsidRDefault="00DE6DA0" w:rsidP="00DE6DA0">
            <w:pPr>
              <w:jc w:val="center"/>
              <w:rPr>
                <w:rFonts w:ascii="Monotype Corsiva" w:hAnsi="Monotype Corsiva"/>
                <w:noProof/>
                <w:sz w:val="32"/>
                <w:szCs w:val="32"/>
                <w:lang w:bidi="ar-JO"/>
              </w:rPr>
            </w:pPr>
            <w:r>
              <w:rPr>
                <w:rFonts w:ascii="Monotype Corsiva" w:eastAsia="Calibri" w:hAnsi="Monotype Corsiva" w:cs="Arial"/>
                <w:noProof/>
                <w:sz w:val="32"/>
                <w:szCs w:val="32"/>
                <w:lang w:bidi="ar-JO"/>
              </w:rPr>
              <w:t>4</w:t>
            </w:r>
            <w:r w:rsidR="000E7E0D" w:rsidRPr="00874C9D">
              <w:rPr>
                <w:rFonts w:ascii="Monotype Corsiva" w:eastAsia="Calibri" w:hAnsi="Monotype Corsiva" w:cs="Arial"/>
                <w:noProof/>
                <w:sz w:val="32"/>
                <w:szCs w:val="32"/>
                <w:lang w:bidi="ar-JO"/>
              </w:rPr>
              <w:t xml:space="preserve"> </w:t>
            </w:r>
            <w:r>
              <w:rPr>
                <w:rFonts w:ascii="Monotype Corsiva" w:eastAsia="Calibri" w:hAnsi="Monotype Corsiva" w:cs="Arial"/>
                <w:noProof/>
                <w:sz w:val="32"/>
                <w:szCs w:val="32"/>
                <w:lang w:bidi="ar-JO"/>
              </w:rPr>
              <w:t>M</w:t>
            </w:r>
            <w:r w:rsidR="000E7E0D" w:rsidRPr="00874C9D">
              <w:rPr>
                <w:rFonts w:ascii="Monotype Corsiva" w:eastAsia="Calibri" w:hAnsi="Monotype Corsiva" w:cs="Arial"/>
                <w:noProof/>
                <w:sz w:val="32"/>
                <w:szCs w:val="32"/>
                <w:lang w:bidi="ar-JO"/>
              </w:rPr>
              <w:t>HZ Crystal Oscilator</w:t>
            </w:r>
          </w:p>
        </w:tc>
      </w:tr>
      <w:tr w:rsidR="000E7E0D" w:rsidTr="00ED7682">
        <w:trPr>
          <w:jc w:val="center"/>
        </w:trPr>
        <w:tc>
          <w:tcPr>
            <w:tcW w:w="2130" w:type="dxa"/>
          </w:tcPr>
          <w:p w:rsidR="000E7E0D" w:rsidRDefault="00A91A71" w:rsidP="00ED7682">
            <w:pPr>
              <w:jc w:val="center"/>
              <w:rPr>
                <w:rFonts w:ascii="Monotype Corsiva" w:hAnsi="Monotype Corsiva"/>
                <w:noProof/>
                <w:sz w:val="34"/>
                <w:szCs w:val="34"/>
                <w:lang w:bidi="ar-JO"/>
              </w:rPr>
            </w:pPr>
            <w:r>
              <w:rPr>
                <w:rFonts w:ascii="Monotype Corsiva" w:hAnsi="Monotype Corsiva"/>
                <w:noProof/>
                <w:sz w:val="34"/>
                <w:szCs w:val="34"/>
                <w:lang w:bidi="ar-JO"/>
              </w:rPr>
              <w:t>2$</w:t>
            </w:r>
          </w:p>
        </w:tc>
        <w:tc>
          <w:tcPr>
            <w:tcW w:w="2130" w:type="dxa"/>
          </w:tcPr>
          <w:p w:rsidR="000E7E0D" w:rsidRPr="00874C9D" w:rsidRDefault="00DE6DA0" w:rsidP="00ED7682">
            <w:pPr>
              <w:jc w:val="center"/>
              <w:rPr>
                <w:rFonts w:ascii="Monotype Corsiva" w:hAnsi="Monotype Corsiva"/>
                <w:noProof/>
                <w:sz w:val="34"/>
                <w:szCs w:val="34"/>
                <w:lang w:bidi="ar-JO"/>
              </w:rPr>
            </w:pPr>
            <w:r>
              <w:rPr>
                <w:rFonts w:ascii="Monotype Corsiva" w:eastAsia="Calibri" w:hAnsi="Monotype Corsiva" w:cs="Arial"/>
                <w:noProof/>
                <w:sz w:val="34"/>
                <w:szCs w:val="34"/>
                <w:lang w:bidi="ar-JO"/>
              </w:rPr>
              <w:t>BDX53</w:t>
            </w:r>
          </w:p>
        </w:tc>
        <w:tc>
          <w:tcPr>
            <w:tcW w:w="2131" w:type="dxa"/>
          </w:tcPr>
          <w:p w:rsidR="000E7E0D" w:rsidRDefault="00DE6DA0" w:rsidP="00ED7682">
            <w:pPr>
              <w:jc w:val="center"/>
              <w:rPr>
                <w:rFonts w:ascii="Monotype Corsiva" w:hAnsi="Monotype Corsiva"/>
                <w:noProof/>
                <w:sz w:val="34"/>
                <w:szCs w:val="34"/>
                <w:lang w:bidi="ar-JO"/>
              </w:rPr>
            </w:pPr>
            <w:r>
              <w:rPr>
                <w:rFonts w:ascii="Monotype Corsiva" w:hAnsi="Monotype Corsiva"/>
                <w:noProof/>
                <w:sz w:val="34"/>
                <w:szCs w:val="34"/>
                <w:lang w:bidi="ar-JO"/>
              </w:rPr>
              <w:t>3</w:t>
            </w:r>
          </w:p>
        </w:tc>
        <w:tc>
          <w:tcPr>
            <w:tcW w:w="2131" w:type="dxa"/>
          </w:tcPr>
          <w:p w:rsidR="000E7E0D" w:rsidRDefault="000E7E0D" w:rsidP="00DE6DA0">
            <w:pPr>
              <w:jc w:val="center"/>
              <w:rPr>
                <w:rFonts w:ascii="Monotype Corsiva" w:hAnsi="Monotype Corsiva"/>
                <w:noProof/>
                <w:sz w:val="32"/>
                <w:szCs w:val="32"/>
                <w:lang w:bidi="ar-JO"/>
              </w:rPr>
            </w:pPr>
            <w:r w:rsidRPr="00874C9D">
              <w:rPr>
                <w:rFonts w:ascii="Monotype Corsiva" w:eastAsia="Calibri" w:hAnsi="Monotype Corsiva" w:cs="Arial"/>
                <w:noProof/>
                <w:sz w:val="32"/>
                <w:szCs w:val="32"/>
                <w:lang w:bidi="ar-JO"/>
              </w:rPr>
              <w:t xml:space="preserve">NPN </w:t>
            </w:r>
            <w:r w:rsidR="00DE6DA0">
              <w:rPr>
                <w:rFonts w:ascii="Monotype Corsiva" w:eastAsia="Calibri" w:hAnsi="Monotype Corsiva" w:cs="Arial"/>
                <w:noProof/>
                <w:sz w:val="32"/>
                <w:szCs w:val="32"/>
                <w:lang w:bidi="ar-JO"/>
              </w:rPr>
              <w:t>Transistor</w:t>
            </w:r>
          </w:p>
          <w:p w:rsidR="00DE6DA0" w:rsidRPr="00874C9D" w:rsidRDefault="00DE6DA0" w:rsidP="00DE6DA0">
            <w:pPr>
              <w:jc w:val="center"/>
              <w:rPr>
                <w:rFonts w:ascii="Monotype Corsiva" w:hAnsi="Monotype Corsiva"/>
                <w:noProof/>
                <w:sz w:val="32"/>
                <w:szCs w:val="32"/>
                <w:lang w:bidi="ar-JO"/>
              </w:rPr>
            </w:pPr>
          </w:p>
        </w:tc>
      </w:tr>
      <w:tr w:rsidR="00DE6DA0" w:rsidTr="00ED7682">
        <w:trPr>
          <w:jc w:val="center"/>
        </w:trPr>
        <w:tc>
          <w:tcPr>
            <w:tcW w:w="2130" w:type="dxa"/>
          </w:tcPr>
          <w:p w:rsidR="00DE6DA0" w:rsidRDefault="00A91A71" w:rsidP="00ED7682">
            <w:pPr>
              <w:jc w:val="center"/>
              <w:rPr>
                <w:rFonts w:ascii="Monotype Corsiva" w:hAnsi="Monotype Corsiva"/>
                <w:noProof/>
                <w:sz w:val="34"/>
                <w:szCs w:val="34"/>
                <w:lang w:bidi="ar-JO"/>
              </w:rPr>
            </w:pPr>
            <w:r>
              <w:rPr>
                <w:rFonts w:ascii="Monotype Corsiva" w:hAnsi="Monotype Corsiva"/>
                <w:noProof/>
                <w:sz w:val="34"/>
                <w:szCs w:val="34"/>
                <w:lang w:bidi="ar-JO"/>
              </w:rPr>
              <w:t>2$</w:t>
            </w:r>
          </w:p>
        </w:tc>
        <w:tc>
          <w:tcPr>
            <w:tcW w:w="2130" w:type="dxa"/>
          </w:tcPr>
          <w:p w:rsidR="00DE6DA0" w:rsidRDefault="00DE6DA0" w:rsidP="00ED7682">
            <w:pPr>
              <w:jc w:val="center"/>
              <w:rPr>
                <w:rFonts w:ascii="Monotype Corsiva" w:eastAsia="Calibri" w:hAnsi="Monotype Corsiva" w:cs="Arial"/>
                <w:noProof/>
                <w:sz w:val="34"/>
                <w:szCs w:val="34"/>
                <w:lang w:bidi="ar-JO"/>
              </w:rPr>
            </w:pPr>
            <w:r>
              <w:rPr>
                <w:rFonts w:ascii="Monotype Corsiva" w:eastAsia="Calibri" w:hAnsi="Monotype Corsiva" w:cs="Arial"/>
                <w:noProof/>
                <w:sz w:val="34"/>
                <w:szCs w:val="34"/>
                <w:lang w:bidi="ar-JO"/>
              </w:rPr>
              <w:t>BD244C</w:t>
            </w:r>
          </w:p>
        </w:tc>
        <w:tc>
          <w:tcPr>
            <w:tcW w:w="2131" w:type="dxa"/>
          </w:tcPr>
          <w:p w:rsidR="00DE6DA0" w:rsidRDefault="00DE6DA0" w:rsidP="00ED7682">
            <w:pPr>
              <w:jc w:val="center"/>
              <w:rPr>
                <w:rFonts w:ascii="Monotype Corsiva" w:hAnsi="Monotype Corsiva"/>
                <w:noProof/>
                <w:sz w:val="34"/>
                <w:szCs w:val="34"/>
                <w:lang w:bidi="ar-JO"/>
              </w:rPr>
            </w:pPr>
            <w:r>
              <w:rPr>
                <w:rFonts w:ascii="Monotype Corsiva" w:hAnsi="Monotype Corsiva"/>
                <w:noProof/>
                <w:sz w:val="34"/>
                <w:szCs w:val="34"/>
                <w:lang w:bidi="ar-JO"/>
              </w:rPr>
              <w:t>3</w:t>
            </w:r>
          </w:p>
        </w:tc>
        <w:tc>
          <w:tcPr>
            <w:tcW w:w="2131" w:type="dxa"/>
          </w:tcPr>
          <w:p w:rsidR="00DE6DA0" w:rsidRDefault="00DE6DA0" w:rsidP="00DE6DA0">
            <w:pPr>
              <w:jc w:val="center"/>
              <w:rPr>
                <w:rFonts w:ascii="Monotype Corsiva" w:eastAsia="Calibri" w:hAnsi="Monotype Corsiva" w:cs="Arial"/>
                <w:noProof/>
                <w:sz w:val="32"/>
                <w:szCs w:val="32"/>
                <w:lang w:bidi="ar-JO"/>
              </w:rPr>
            </w:pPr>
            <w:r>
              <w:rPr>
                <w:rFonts w:ascii="Monotype Corsiva" w:eastAsia="Calibri" w:hAnsi="Monotype Corsiva" w:cs="Arial"/>
                <w:noProof/>
                <w:sz w:val="32"/>
                <w:szCs w:val="32"/>
                <w:lang w:bidi="ar-JO"/>
              </w:rPr>
              <w:t>PNP Transistor</w:t>
            </w:r>
          </w:p>
          <w:p w:rsidR="00DE6DA0" w:rsidRPr="00874C9D" w:rsidRDefault="00DE6DA0" w:rsidP="00DE6DA0">
            <w:pPr>
              <w:jc w:val="center"/>
              <w:rPr>
                <w:rFonts w:ascii="Monotype Corsiva" w:eastAsia="Calibri" w:hAnsi="Monotype Corsiva" w:cs="Arial"/>
                <w:noProof/>
                <w:sz w:val="32"/>
                <w:szCs w:val="32"/>
                <w:lang w:bidi="ar-JO"/>
              </w:rPr>
            </w:pPr>
          </w:p>
        </w:tc>
      </w:tr>
      <w:tr w:rsidR="00DE6DA0" w:rsidTr="00ED7682">
        <w:trPr>
          <w:jc w:val="center"/>
        </w:trPr>
        <w:tc>
          <w:tcPr>
            <w:tcW w:w="2130" w:type="dxa"/>
          </w:tcPr>
          <w:p w:rsidR="00DE6DA0" w:rsidRDefault="00A91A71" w:rsidP="00ED7682">
            <w:pPr>
              <w:jc w:val="center"/>
              <w:rPr>
                <w:rFonts w:ascii="Monotype Corsiva" w:hAnsi="Monotype Corsiva"/>
                <w:noProof/>
                <w:sz w:val="34"/>
                <w:szCs w:val="34"/>
                <w:lang w:bidi="ar-JO"/>
              </w:rPr>
            </w:pPr>
            <w:r>
              <w:rPr>
                <w:rFonts w:ascii="Monotype Corsiva" w:hAnsi="Monotype Corsiva"/>
                <w:noProof/>
                <w:sz w:val="34"/>
                <w:szCs w:val="34"/>
                <w:lang w:bidi="ar-JO"/>
              </w:rPr>
              <w:t>2$</w:t>
            </w:r>
          </w:p>
        </w:tc>
        <w:tc>
          <w:tcPr>
            <w:tcW w:w="2130" w:type="dxa"/>
          </w:tcPr>
          <w:p w:rsidR="00DE6DA0" w:rsidRDefault="00DE6DA0" w:rsidP="00ED7682">
            <w:pPr>
              <w:jc w:val="center"/>
              <w:rPr>
                <w:rFonts w:ascii="Monotype Corsiva" w:eastAsia="Calibri" w:hAnsi="Monotype Corsiva" w:cs="Arial"/>
                <w:noProof/>
                <w:sz w:val="34"/>
                <w:szCs w:val="34"/>
                <w:lang w:bidi="ar-JO"/>
              </w:rPr>
            </w:pPr>
            <w:r>
              <w:rPr>
                <w:rFonts w:ascii="Monotype Corsiva" w:eastAsia="Calibri" w:hAnsi="Monotype Corsiva" w:cs="Arial"/>
                <w:noProof/>
                <w:sz w:val="34"/>
                <w:szCs w:val="34"/>
                <w:lang w:bidi="ar-JO"/>
              </w:rPr>
              <w:t>BD139</w:t>
            </w:r>
          </w:p>
        </w:tc>
        <w:tc>
          <w:tcPr>
            <w:tcW w:w="2131" w:type="dxa"/>
          </w:tcPr>
          <w:p w:rsidR="00DE6DA0" w:rsidRDefault="00DE6DA0" w:rsidP="00ED7682">
            <w:pPr>
              <w:jc w:val="center"/>
              <w:rPr>
                <w:rFonts w:ascii="Monotype Corsiva" w:hAnsi="Monotype Corsiva"/>
                <w:noProof/>
                <w:sz w:val="34"/>
                <w:szCs w:val="34"/>
                <w:lang w:bidi="ar-JO"/>
              </w:rPr>
            </w:pPr>
            <w:r>
              <w:rPr>
                <w:rFonts w:ascii="Monotype Corsiva" w:hAnsi="Monotype Corsiva"/>
                <w:noProof/>
                <w:sz w:val="34"/>
                <w:szCs w:val="34"/>
                <w:lang w:bidi="ar-JO"/>
              </w:rPr>
              <w:t>3</w:t>
            </w:r>
          </w:p>
        </w:tc>
        <w:tc>
          <w:tcPr>
            <w:tcW w:w="2131" w:type="dxa"/>
          </w:tcPr>
          <w:p w:rsidR="00DE6DA0" w:rsidRPr="00874C9D" w:rsidRDefault="00DE6DA0" w:rsidP="00ED7682">
            <w:pPr>
              <w:jc w:val="center"/>
              <w:rPr>
                <w:rFonts w:ascii="Monotype Corsiva" w:eastAsia="Calibri" w:hAnsi="Monotype Corsiva" w:cs="Arial"/>
                <w:noProof/>
                <w:sz w:val="32"/>
                <w:szCs w:val="32"/>
                <w:lang w:bidi="ar-JO"/>
              </w:rPr>
            </w:pPr>
            <w:r w:rsidRPr="00874C9D">
              <w:rPr>
                <w:rFonts w:ascii="Monotype Corsiva" w:eastAsia="Calibri" w:hAnsi="Monotype Corsiva" w:cs="Arial"/>
                <w:noProof/>
                <w:sz w:val="32"/>
                <w:szCs w:val="32"/>
                <w:lang w:bidi="ar-JO"/>
              </w:rPr>
              <w:t>NPN Darlington Pair</w:t>
            </w:r>
          </w:p>
        </w:tc>
      </w:tr>
      <w:tr w:rsidR="000E7E0D" w:rsidTr="00ED7682">
        <w:trPr>
          <w:jc w:val="center"/>
        </w:trPr>
        <w:tc>
          <w:tcPr>
            <w:tcW w:w="2130" w:type="dxa"/>
          </w:tcPr>
          <w:p w:rsidR="000E7E0D" w:rsidRDefault="00A91A71" w:rsidP="00ED7682">
            <w:pPr>
              <w:jc w:val="center"/>
              <w:rPr>
                <w:rFonts w:ascii="Monotype Corsiva" w:hAnsi="Monotype Corsiva"/>
                <w:noProof/>
                <w:sz w:val="34"/>
                <w:szCs w:val="34"/>
                <w:lang w:bidi="ar-JO"/>
              </w:rPr>
            </w:pPr>
            <w:r>
              <w:rPr>
                <w:rFonts w:ascii="Monotype Corsiva" w:hAnsi="Monotype Corsiva"/>
                <w:noProof/>
                <w:sz w:val="34"/>
                <w:szCs w:val="34"/>
                <w:lang w:bidi="ar-JO"/>
              </w:rPr>
              <w:t>4$</w:t>
            </w:r>
          </w:p>
        </w:tc>
        <w:tc>
          <w:tcPr>
            <w:tcW w:w="2130" w:type="dxa"/>
          </w:tcPr>
          <w:p w:rsidR="000E7E0D" w:rsidRPr="00874C9D" w:rsidRDefault="000E7E0D" w:rsidP="00ED7682">
            <w:pPr>
              <w:jc w:val="center"/>
              <w:rPr>
                <w:rFonts w:ascii="Monotype Corsiva" w:hAnsi="Monotype Corsiva"/>
                <w:noProof/>
                <w:sz w:val="34"/>
                <w:szCs w:val="34"/>
                <w:lang w:bidi="ar-JO"/>
              </w:rPr>
            </w:pPr>
          </w:p>
        </w:tc>
        <w:tc>
          <w:tcPr>
            <w:tcW w:w="2131" w:type="dxa"/>
          </w:tcPr>
          <w:p w:rsidR="000E7E0D" w:rsidRDefault="000E7E0D" w:rsidP="00DE6DA0">
            <w:pPr>
              <w:jc w:val="center"/>
              <w:rPr>
                <w:rFonts w:ascii="Monotype Corsiva" w:hAnsi="Monotype Corsiva"/>
                <w:noProof/>
                <w:sz w:val="34"/>
                <w:szCs w:val="34"/>
                <w:lang w:bidi="ar-JO"/>
              </w:rPr>
            </w:pPr>
            <w:r>
              <w:rPr>
                <w:rFonts w:ascii="Monotype Corsiva" w:hAnsi="Monotype Corsiva"/>
                <w:noProof/>
                <w:sz w:val="34"/>
                <w:szCs w:val="34"/>
                <w:lang w:bidi="ar-JO"/>
              </w:rPr>
              <w:t>1</w:t>
            </w:r>
            <w:r w:rsidR="00DE6DA0">
              <w:rPr>
                <w:rFonts w:ascii="Monotype Corsiva" w:hAnsi="Monotype Corsiva"/>
                <w:noProof/>
                <w:sz w:val="34"/>
                <w:szCs w:val="34"/>
                <w:lang w:bidi="ar-JO"/>
              </w:rPr>
              <w:t>0</w:t>
            </w:r>
          </w:p>
        </w:tc>
        <w:tc>
          <w:tcPr>
            <w:tcW w:w="2131" w:type="dxa"/>
          </w:tcPr>
          <w:p w:rsidR="000E7E0D" w:rsidRPr="00874C9D" w:rsidRDefault="000E7E0D" w:rsidP="00ED7682">
            <w:pPr>
              <w:jc w:val="center"/>
              <w:rPr>
                <w:rFonts w:ascii="Monotype Corsiva" w:hAnsi="Monotype Corsiva"/>
                <w:noProof/>
                <w:sz w:val="32"/>
                <w:szCs w:val="32"/>
                <w:lang w:bidi="ar-JO"/>
              </w:rPr>
            </w:pPr>
            <w:r w:rsidRPr="00874C9D">
              <w:rPr>
                <w:rFonts w:ascii="Monotype Corsiva" w:eastAsia="Calibri" w:hAnsi="Monotype Corsiva" w:cs="Arial"/>
                <w:noProof/>
                <w:sz w:val="32"/>
                <w:szCs w:val="32"/>
                <w:lang w:bidi="ar-JO"/>
              </w:rPr>
              <w:t>Capacitors</w:t>
            </w:r>
          </w:p>
        </w:tc>
      </w:tr>
      <w:tr w:rsidR="00271D6D" w:rsidTr="00ED7682">
        <w:trPr>
          <w:jc w:val="center"/>
        </w:trPr>
        <w:tc>
          <w:tcPr>
            <w:tcW w:w="2130" w:type="dxa"/>
          </w:tcPr>
          <w:p w:rsidR="00A91A71" w:rsidRDefault="00A91A71" w:rsidP="00A91A71">
            <w:pPr>
              <w:jc w:val="center"/>
              <w:rPr>
                <w:rFonts w:ascii="Monotype Corsiva" w:hAnsi="Monotype Corsiva"/>
                <w:noProof/>
                <w:sz w:val="34"/>
                <w:szCs w:val="34"/>
                <w:lang w:bidi="ar-JO"/>
              </w:rPr>
            </w:pPr>
            <w:r>
              <w:rPr>
                <w:rFonts w:ascii="Monotype Corsiva" w:hAnsi="Monotype Corsiva"/>
                <w:noProof/>
                <w:sz w:val="34"/>
                <w:szCs w:val="34"/>
                <w:lang w:bidi="ar-JO"/>
              </w:rPr>
              <w:t>2$</w:t>
            </w:r>
          </w:p>
        </w:tc>
        <w:tc>
          <w:tcPr>
            <w:tcW w:w="2130" w:type="dxa"/>
          </w:tcPr>
          <w:p w:rsidR="00271D6D" w:rsidRPr="00874C9D" w:rsidRDefault="00271D6D" w:rsidP="00ED7682">
            <w:pPr>
              <w:jc w:val="center"/>
              <w:rPr>
                <w:rFonts w:ascii="Monotype Corsiva" w:hAnsi="Monotype Corsiva"/>
                <w:noProof/>
                <w:sz w:val="34"/>
                <w:szCs w:val="34"/>
                <w:lang w:bidi="ar-JO"/>
              </w:rPr>
            </w:pPr>
          </w:p>
        </w:tc>
        <w:tc>
          <w:tcPr>
            <w:tcW w:w="2131" w:type="dxa"/>
          </w:tcPr>
          <w:p w:rsidR="00271D6D" w:rsidRDefault="00271D6D" w:rsidP="00DE6DA0">
            <w:pPr>
              <w:jc w:val="center"/>
              <w:rPr>
                <w:rFonts w:ascii="Monotype Corsiva" w:hAnsi="Monotype Corsiva"/>
                <w:noProof/>
                <w:sz w:val="34"/>
                <w:szCs w:val="34"/>
                <w:lang w:bidi="ar-JO"/>
              </w:rPr>
            </w:pPr>
            <w:r>
              <w:rPr>
                <w:rFonts w:ascii="Monotype Corsiva" w:hAnsi="Monotype Corsiva"/>
                <w:noProof/>
                <w:sz w:val="34"/>
                <w:szCs w:val="34"/>
                <w:lang w:bidi="ar-JO"/>
              </w:rPr>
              <w:t>20</w:t>
            </w:r>
          </w:p>
        </w:tc>
        <w:tc>
          <w:tcPr>
            <w:tcW w:w="2131" w:type="dxa"/>
          </w:tcPr>
          <w:p w:rsidR="00271D6D" w:rsidRPr="00874C9D" w:rsidRDefault="00271D6D" w:rsidP="00ED7682">
            <w:pPr>
              <w:jc w:val="center"/>
              <w:rPr>
                <w:rFonts w:ascii="Monotype Corsiva" w:eastAsia="Calibri" w:hAnsi="Monotype Corsiva" w:cs="Arial"/>
                <w:noProof/>
                <w:sz w:val="32"/>
                <w:szCs w:val="32"/>
                <w:lang w:bidi="ar-JO"/>
              </w:rPr>
            </w:pPr>
            <w:r>
              <w:rPr>
                <w:rFonts w:ascii="Monotype Corsiva" w:eastAsia="Calibri" w:hAnsi="Monotype Corsiva" w:cs="Arial"/>
                <w:noProof/>
                <w:sz w:val="32"/>
                <w:szCs w:val="32"/>
                <w:lang w:bidi="ar-JO"/>
              </w:rPr>
              <w:t>Resistors</w:t>
            </w:r>
          </w:p>
        </w:tc>
      </w:tr>
    </w:tbl>
    <w:p w:rsidR="000E7E0D" w:rsidRDefault="00A91A71" w:rsidP="002A11B4">
      <w:pPr>
        <w:tabs>
          <w:tab w:val="left" w:pos="945"/>
        </w:tabs>
        <w:rPr>
          <w:rFonts w:ascii="Monotype Corsiva" w:hAnsi="Monotype Corsiva"/>
          <w:color w:val="C00000"/>
          <w:sz w:val="36"/>
          <w:szCs w:val="36"/>
        </w:rPr>
      </w:pPr>
      <w:r w:rsidRPr="00A91A71">
        <w:rPr>
          <w:color w:val="C00000"/>
        </w:rPr>
        <w:t xml:space="preserve">                                                                                                                                          </w:t>
      </w:r>
      <w:r>
        <w:rPr>
          <w:color w:val="C00000"/>
        </w:rPr>
        <w:t xml:space="preserve">  </w:t>
      </w:r>
      <w:r w:rsidRPr="00A91A71">
        <w:rPr>
          <w:color w:val="C00000"/>
        </w:rPr>
        <w:t xml:space="preserve">   </w:t>
      </w:r>
      <w:r w:rsidRPr="00A91A71">
        <w:rPr>
          <w:rFonts w:ascii="Monotype Corsiva" w:hAnsi="Monotype Corsiva"/>
          <w:color w:val="C00000"/>
          <w:sz w:val="36"/>
          <w:szCs w:val="36"/>
        </w:rPr>
        <w:t>Sum =113.5$</w:t>
      </w:r>
    </w:p>
    <w:p w:rsidR="003D1F64" w:rsidRPr="00A91A71" w:rsidRDefault="003D1F64" w:rsidP="002A11B4">
      <w:pPr>
        <w:tabs>
          <w:tab w:val="left" w:pos="945"/>
        </w:tabs>
        <w:rPr>
          <w:rFonts w:ascii="Monotype Corsiva" w:hAnsi="Monotype Corsiva"/>
          <w:color w:val="C00000"/>
          <w:sz w:val="36"/>
          <w:szCs w:val="36"/>
        </w:rPr>
      </w:pPr>
    </w:p>
    <w:p w:rsidR="00580794" w:rsidRDefault="00580794" w:rsidP="002A11B4">
      <w:pPr>
        <w:tabs>
          <w:tab w:val="left" w:pos="945"/>
        </w:tabs>
      </w:pPr>
    </w:p>
    <w:p w:rsidR="00336706" w:rsidRDefault="00336706" w:rsidP="002A11B4">
      <w:pPr>
        <w:tabs>
          <w:tab w:val="left" w:pos="945"/>
        </w:tabs>
      </w:pPr>
    </w:p>
    <w:p w:rsidR="00E02F08" w:rsidRDefault="00E02F08" w:rsidP="002A11B4">
      <w:pPr>
        <w:tabs>
          <w:tab w:val="left" w:pos="945"/>
        </w:tabs>
      </w:pPr>
    </w:p>
    <w:p w:rsidR="00580794" w:rsidRPr="00E02F08" w:rsidRDefault="00E5245F" w:rsidP="00924D8B">
      <w:pPr>
        <w:pBdr>
          <w:bottom w:val="single" w:sz="12" w:space="1" w:color="auto"/>
        </w:pBdr>
        <w:tabs>
          <w:tab w:val="left" w:pos="945"/>
        </w:tabs>
        <w:jc w:val="center"/>
        <w:rPr>
          <w:rFonts w:asciiTheme="majorHAnsi" w:eastAsiaTheme="majorEastAsia" w:hAnsiTheme="majorHAnsi" w:cstheme="majorBidi"/>
          <w:color w:val="7030A0"/>
          <w:sz w:val="44"/>
          <w:szCs w:val="44"/>
        </w:rPr>
      </w:pPr>
      <w:r w:rsidRPr="00E02F08">
        <w:rPr>
          <w:rFonts w:asciiTheme="majorHAnsi" w:eastAsiaTheme="majorEastAsia" w:hAnsiTheme="majorHAnsi" w:cstheme="majorBidi"/>
          <w:color w:val="7030A0"/>
          <w:sz w:val="44"/>
          <w:szCs w:val="44"/>
        </w:rPr>
        <w:lastRenderedPageBreak/>
        <w:t>Project in Picture:</w:t>
      </w:r>
    </w:p>
    <w:p w:rsidR="00580794" w:rsidRDefault="00580794" w:rsidP="003D1F64">
      <w:pPr>
        <w:tabs>
          <w:tab w:val="left" w:pos="945"/>
        </w:tabs>
      </w:pPr>
    </w:p>
    <w:p w:rsidR="00E5245F" w:rsidRDefault="00E5245F">
      <w:pPr>
        <w:tabs>
          <w:tab w:val="left" w:pos="945"/>
        </w:tabs>
      </w:pPr>
      <w:r>
        <w:rPr>
          <w:noProof/>
        </w:rPr>
        <w:drawing>
          <wp:inline distT="0" distB="0" distL="0" distR="0">
            <wp:extent cx="5943600" cy="6238875"/>
            <wp:effectExtent l="171450" t="133350" r="361950" b="314325"/>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srcRect/>
                    <a:stretch>
                      <a:fillRect/>
                    </a:stretch>
                  </pic:blipFill>
                  <pic:spPr bwMode="auto">
                    <a:xfrm>
                      <a:off x="0" y="0"/>
                      <a:ext cx="5943600" cy="6238875"/>
                    </a:xfrm>
                    <a:prstGeom prst="rect">
                      <a:avLst/>
                    </a:prstGeom>
                    <a:ln>
                      <a:noFill/>
                    </a:ln>
                    <a:effectLst>
                      <a:outerShdw blurRad="292100" dist="139700" dir="2700000" algn="tl" rotWithShape="0">
                        <a:srgbClr val="333333">
                          <a:alpha val="65000"/>
                        </a:srgbClr>
                      </a:outerShdw>
                    </a:effectLst>
                  </pic:spPr>
                </pic:pic>
              </a:graphicData>
            </a:graphic>
          </wp:inline>
        </w:drawing>
      </w:r>
    </w:p>
    <w:p w:rsidR="00E5245F" w:rsidRDefault="00E5245F">
      <w:pPr>
        <w:tabs>
          <w:tab w:val="left" w:pos="945"/>
        </w:tabs>
      </w:pPr>
    </w:p>
    <w:p w:rsidR="00E5245F" w:rsidRDefault="00E5245F">
      <w:pPr>
        <w:tabs>
          <w:tab w:val="left" w:pos="945"/>
        </w:tabs>
      </w:pPr>
      <w:r>
        <w:rPr>
          <w:noProof/>
        </w:rPr>
        <w:drawing>
          <wp:anchor distT="0" distB="0" distL="114300" distR="114300" simplePos="0" relativeHeight="251714560" behindDoc="0" locked="0" layoutInCell="1" allowOverlap="1">
            <wp:simplePos x="1085850" y="1371600"/>
            <wp:positionH relativeFrom="margin">
              <wp:align>center</wp:align>
            </wp:positionH>
            <wp:positionV relativeFrom="margin">
              <wp:align>center</wp:align>
            </wp:positionV>
            <wp:extent cx="5934075" cy="6038850"/>
            <wp:effectExtent l="171450" t="133350" r="371475" b="304800"/>
            <wp:wrapSquare wrapText="bothSides"/>
            <wp:docPr id="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a:srcRect/>
                    <a:stretch>
                      <a:fillRect/>
                    </a:stretch>
                  </pic:blipFill>
                  <pic:spPr bwMode="auto">
                    <a:xfrm>
                      <a:off x="0" y="0"/>
                      <a:ext cx="5934075" cy="6038850"/>
                    </a:xfrm>
                    <a:prstGeom prst="rect">
                      <a:avLst/>
                    </a:prstGeom>
                    <a:ln>
                      <a:noFill/>
                    </a:ln>
                    <a:effectLst>
                      <a:outerShdw blurRad="292100" dist="139700" dir="2700000" algn="tl" rotWithShape="0">
                        <a:srgbClr val="333333">
                          <a:alpha val="65000"/>
                        </a:srgbClr>
                      </a:outerShdw>
                    </a:effectLst>
                  </pic:spPr>
                </pic:pic>
              </a:graphicData>
            </a:graphic>
          </wp:anchor>
        </w:drawing>
      </w:r>
    </w:p>
    <w:p w:rsidR="00E5245F" w:rsidRDefault="00E5245F">
      <w:pPr>
        <w:tabs>
          <w:tab w:val="left" w:pos="945"/>
        </w:tabs>
      </w:pPr>
    </w:p>
    <w:p w:rsidR="00E5245F" w:rsidRDefault="00E5245F">
      <w:pPr>
        <w:tabs>
          <w:tab w:val="left" w:pos="945"/>
        </w:tabs>
      </w:pPr>
    </w:p>
    <w:p w:rsidR="00E5245F" w:rsidRDefault="00E5245F">
      <w:pPr>
        <w:tabs>
          <w:tab w:val="left" w:pos="945"/>
        </w:tabs>
      </w:pPr>
    </w:p>
    <w:p w:rsidR="00E5245F" w:rsidRDefault="00E5245F">
      <w:pPr>
        <w:tabs>
          <w:tab w:val="left" w:pos="945"/>
        </w:tabs>
      </w:pPr>
    </w:p>
    <w:p w:rsidR="00E5245F" w:rsidRDefault="00E5245F">
      <w:pPr>
        <w:tabs>
          <w:tab w:val="left" w:pos="945"/>
        </w:tabs>
      </w:pPr>
    </w:p>
    <w:p w:rsidR="00336706" w:rsidRDefault="00336706">
      <w:pPr>
        <w:tabs>
          <w:tab w:val="left" w:pos="945"/>
        </w:tabs>
      </w:pPr>
    </w:p>
    <w:p w:rsidR="00336706" w:rsidRPr="00336706" w:rsidRDefault="00336706" w:rsidP="00336706"/>
    <w:p w:rsidR="00336706" w:rsidRPr="00336706" w:rsidRDefault="00336706" w:rsidP="00336706"/>
    <w:p w:rsidR="00336706" w:rsidRPr="00336706" w:rsidRDefault="00F41774" w:rsidP="00336706">
      <w:r>
        <w:rPr>
          <w:noProof/>
        </w:rPr>
        <w:drawing>
          <wp:anchor distT="0" distB="0" distL="114300" distR="114300" simplePos="0" relativeHeight="251713536" behindDoc="0" locked="0" layoutInCell="1" allowOverlap="1">
            <wp:simplePos x="933450" y="1885950"/>
            <wp:positionH relativeFrom="margin">
              <wp:align>center</wp:align>
            </wp:positionH>
            <wp:positionV relativeFrom="margin">
              <wp:align>center</wp:align>
            </wp:positionV>
            <wp:extent cx="5934075" cy="4476750"/>
            <wp:effectExtent l="171450" t="133350" r="371475" b="304800"/>
            <wp:wrapSquare wrapText="bothSides"/>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srcRect/>
                    <a:stretch>
                      <a:fillRect/>
                    </a:stretch>
                  </pic:blipFill>
                  <pic:spPr bwMode="auto">
                    <a:xfrm>
                      <a:off x="0" y="0"/>
                      <a:ext cx="5934075" cy="4476750"/>
                    </a:xfrm>
                    <a:prstGeom prst="rect">
                      <a:avLst/>
                    </a:prstGeom>
                    <a:ln>
                      <a:noFill/>
                    </a:ln>
                    <a:effectLst>
                      <a:outerShdw blurRad="292100" dist="139700" dir="2700000" algn="tl" rotWithShape="0">
                        <a:srgbClr val="333333">
                          <a:alpha val="65000"/>
                        </a:srgbClr>
                      </a:outerShdw>
                    </a:effectLst>
                  </pic:spPr>
                </pic:pic>
              </a:graphicData>
            </a:graphic>
          </wp:anchor>
        </w:drawing>
      </w:r>
    </w:p>
    <w:p w:rsidR="003D5759" w:rsidRPr="00E02F08" w:rsidRDefault="00336706" w:rsidP="00ED7682">
      <w:pPr>
        <w:tabs>
          <w:tab w:val="left" w:pos="1755"/>
        </w:tabs>
        <w:jc w:val="center"/>
        <w:rPr>
          <w:rFonts w:asciiTheme="majorHAnsi" w:eastAsiaTheme="majorEastAsia" w:hAnsiTheme="majorHAnsi" w:cstheme="majorBidi"/>
          <w:color w:val="7030A0"/>
          <w:sz w:val="44"/>
          <w:szCs w:val="44"/>
        </w:rPr>
      </w:pPr>
      <w:r w:rsidRPr="00E02F08">
        <w:rPr>
          <w:rFonts w:asciiTheme="majorHAnsi" w:eastAsiaTheme="majorEastAsia" w:hAnsiTheme="majorHAnsi" w:cstheme="majorBidi"/>
          <w:color w:val="7030A0"/>
          <w:sz w:val="44"/>
          <w:szCs w:val="44"/>
        </w:rPr>
        <w:lastRenderedPageBreak/>
        <w:t>Appendix:</w:t>
      </w:r>
    </w:p>
    <w:p w:rsidR="00ED7682" w:rsidRPr="00ED7682" w:rsidRDefault="005973D1" w:rsidP="00477D05">
      <w:pPr>
        <w:tabs>
          <w:tab w:val="left" w:pos="1755"/>
        </w:tabs>
        <w:rPr>
          <w:rFonts w:ascii="Monotype Corsiva" w:hAnsi="Monotype Corsiva"/>
          <w:sz w:val="44"/>
          <w:szCs w:val="44"/>
        </w:rPr>
      </w:pPr>
      <w:r w:rsidRPr="00183EC1">
        <w:rPr>
          <w:rFonts w:asciiTheme="majorHAnsi" w:eastAsiaTheme="majorEastAsia" w:hAnsiTheme="majorHAnsi" w:cstheme="majorBidi"/>
          <w:color w:val="7030A0"/>
          <w:sz w:val="44"/>
          <w:szCs w:val="44"/>
        </w:rPr>
        <w:pict>
          <v:shape id="Picture 55" o:spid="_x0000_i1028" type="#_x0000_t75" style="width:11.25pt;height:8.25pt;visibility:visible;mso-wrap-style:square" o:bullet="t">
            <v:imagedata r:id="rId38" o:title="BD21299_"/>
          </v:shape>
        </w:pict>
      </w:r>
      <w:r w:rsidRPr="00183EC1">
        <w:rPr>
          <w:rFonts w:asciiTheme="majorHAnsi" w:eastAsiaTheme="majorEastAsia" w:hAnsiTheme="majorHAnsi" w:cstheme="majorBidi"/>
          <w:color w:val="7030A0"/>
          <w:sz w:val="44"/>
          <w:szCs w:val="44"/>
        </w:rPr>
        <w:pict>
          <v:shape id="Picture 21" o:spid="_x0000_i1029" type="#_x0000_t75" style="width:11.25pt;height:8.25pt;visibility:visible;mso-wrap-style:square" o:bullet="t">
            <v:imagedata r:id="rId39" o:title="BD21299_"/>
          </v:shape>
        </w:pict>
      </w:r>
      <w:r w:rsidR="00ED7682">
        <w:rPr>
          <w:rFonts w:ascii="Monotype Corsiva" w:hAnsi="Monotype Corsiva"/>
          <w:sz w:val="44"/>
          <w:szCs w:val="44"/>
        </w:rPr>
        <w:t>1</w:t>
      </w:r>
      <w:r w:rsidR="00ED7682">
        <w:rPr>
          <w:rFonts w:ascii="Monotype Corsiva" w:hAnsi="Monotype Corsiva"/>
          <w:noProof/>
          <w:sz w:val="44"/>
          <w:szCs w:val="44"/>
        </w:rPr>
        <w:drawing>
          <wp:inline distT="0" distB="0" distL="0" distR="0">
            <wp:extent cx="142875" cy="104775"/>
            <wp:effectExtent l="19050" t="0" r="9525" b="0"/>
            <wp:docPr id="28" name="Picture 22" descr="C:\Program Files\Microsoft Office\MEDIA\OFFICE12\Bullets\BD21299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Program Files\Microsoft Office\MEDIA\OFFICE12\Bullets\BD21299_.gif"/>
                    <pic:cNvPicPr>
                      <a:picLocks noChangeAspect="1" noChangeArrowheads="1"/>
                    </pic:cNvPicPr>
                  </pic:nvPicPr>
                  <pic:blipFill>
                    <a:blip r:embed="rId40"/>
                    <a:srcRect/>
                    <a:stretch>
                      <a:fillRect/>
                    </a:stretch>
                  </pic:blipFill>
                  <pic:spPr bwMode="auto">
                    <a:xfrm>
                      <a:off x="0" y="0"/>
                      <a:ext cx="142875" cy="104775"/>
                    </a:xfrm>
                    <a:prstGeom prst="rect">
                      <a:avLst/>
                    </a:prstGeom>
                    <a:noFill/>
                    <a:ln w="9525">
                      <a:noFill/>
                      <a:miter lim="800000"/>
                      <a:headEnd/>
                      <a:tailEnd/>
                    </a:ln>
                  </pic:spPr>
                </pic:pic>
              </a:graphicData>
            </a:graphic>
          </wp:inline>
        </w:drawing>
      </w:r>
      <w:r w:rsidR="00ED7682">
        <w:rPr>
          <w:rFonts w:ascii="Monotype Corsiva" w:hAnsi="Monotype Corsiva"/>
          <w:noProof/>
          <w:sz w:val="44"/>
          <w:szCs w:val="44"/>
        </w:rPr>
        <w:drawing>
          <wp:inline distT="0" distB="0" distL="0" distR="0">
            <wp:extent cx="142875" cy="104775"/>
            <wp:effectExtent l="19050" t="0" r="9525" b="0"/>
            <wp:docPr id="29" name="Picture 23" descr="C:\Program Files\Microsoft Office\MEDIA\OFFICE12\Bullets\BD21299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Program Files\Microsoft Office\MEDIA\OFFICE12\Bullets\BD21299_.gif"/>
                    <pic:cNvPicPr>
                      <a:picLocks noChangeAspect="1" noChangeArrowheads="1"/>
                    </pic:cNvPicPr>
                  </pic:nvPicPr>
                  <pic:blipFill>
                    <a:blip r:embed="rId40"/>
                    <a:srcRect/>
                    <a:stretch>
                      <a:fillRect/>
                    </a:stretch>
                  </pic:blipFill>
                  <pic:spPr bwMode="auto">
                    <a:xfrm>
                      <a:off x="0" y="0"/>
                      <a:ext cx="142875" cy="104775"/>
                    </a:xfrm>
                    <a:prstGeom prst="rect">
                      <a:avLst/>
                    </a:prstGeom>
                    <a:noFill/>
                    <a:ln w="9525">
                      <a:noFill/>
                      <a:miter lim="800000"/>
                      <a:headEnd/>
                      <a:tailEnd/>
                    </a:ln>
                  </pic:spPr>
                </pic:pic>
              </a:graphicData>
            </a:graphic>
          </wp:inline>
        </w:drawing>
      </w:r>
    </w:p>
    <w:p w:rsidR="003D5759" w:rsidRPr="00ED7682" w:rsidRDefault="003D5759" w:rsidP="00ED7682">
      <w:pPr>
        <w:tabs>
          <w:tab w:val="left" w:pos="1755"/>
        </w:tabs>
      </w:pPr>
      <w:r w:rsidRPr="00ED7682">
        <w:t>#include&lt;lcd.c&gt;</w:t>
      </w:r>
    </w:p>
    <w:p w:rsidR="003D5759" w:rsidRPr="00ED7682" w:rsidRDefault="003D5759" w:rsidP="003D5759">
      <w:pPr>
        <w:tabs>
          <w:tab w:val="left" w:pos="1755"/>
        </w:tabs>
      </w:pPr>
      <w:r w:rsidRPr="00ED7682">
        <w:t>Void main ()</w:t>
      </w:r>
    </w:p>
    <w:p w:rsidR="003D5759" w:rsidRPr="00ED7682" w:rsidRDefault="003D5759" w:rsidP="003D5759">
      <w:pPr>
        <w:tabs>
          <w:tab w:val="left" w:pos="1755"/>
        </w:tabs>
      </w:pPr>
      <w:r w:rsidRPr="00ED7682">
        <w:t>{</w:t>
      </w:r>
    </w:p>
    <w:p w:rsidR="003D5759" w:rsidRPr="00ED7682" w:rsidRDefault="003D5759" w:rsidP="003D5759">
      <w:pPr>
        <w:tabs>
          <w:tab w:val="left" w:pos="1755"/>
        </w:tabs>
      </w:pPr>
      <w:r w:rsidRPr="00ED7682">
        <w:t xml:space="preserve">   setup_adc_ports(NO_ANALOGS);</w:t>
      </w:r>
    </w:p>
    <w:p w:rsidR="003D5759" w:rsidRPr="00ED7682" w:rsidRDefault="003D5759" w:rsidP="003D5759">
      <w:pPr>
        <w:tabs>
          <w:tab w:val="left" w:pos="1755"/>
        </w:tabs>
      </w:pPr>
      <w:r w:rsidRPr="00ED7682">
        <w:t xml:space="preserve">   setup_adc(ADC_OFF);</w:t>
      </w:r>
    </w:p>
    <w:p w:rsidR="003D5759" w:rsidRPr="00ED7682" w:rsidRDefault="003D5759" w:rsidP="003D5759">
      <w:pPr>
        <w:tabs>
          <w:tab w:val="left" w:pos="1755"/>
        </w:tabs>
      </w:pPr>
      <w:r w:rsidRPr="00ED7682">
        <w:t xml:space="preserve">   setup_psp(PSP_DISABLED);</w:t>
      </w:r>
    </w:p>
    <w:p w:rsidR="003D5759" w:rsidRPr="00ED7682" w:rsidRDefault="003D5759" w:rsidP="003D5759">
      <w:pPr>
        <w:tabs>
          <w:tab w:val="left" w:pos="1755"/>
        </w:tabs>
      </w:pPr>
      <w:r w:rsidRPr="00ED7682">
        <w:t xml:space="preserve">   setup_spi(FALSE);</w:t>
      </w:r>
    </w:p>
    <w:p w:rsidR="003D5759" w:rsidRPr="00ED7682" w:rsidRDefault="003D5759" w:rsidP="003D5759">
      <w:pPr>
        <w:tabs>
          <w:tab w:val="left" w:pos="1755"/>
        </w:tabs>
      </w:pPr>
      <w:r w:rsidRPr="00ED7682">
        <w:t xml:space="preserve">   setup_timer_0(RTCC_INTERNAL);setup_wdt(WDT_2304MS);</w:t>
      </w:r>
    </w:p>
    <w:p w:rsidR="003D5759" w:rsidRPr="00ED7682" w:rsidRDefault="003D5759" w:rsidP="003D5759">
      <w:pPr>
        <w:tabs>
          <w:tab w:val="left" w:pos="1755"/>
        </w:tabs>
      </w:pPr>
      <w:r w:rsidRPr="00ED7682">
        <w:t xml:space="preserve">   setup_timer_1(T1_DISABLED);</w:t>
      </w:r>
    </w:p>
    <w:p w:rsidR="003D5759" w:rsidRPr="00ED7682" w:rsidRDefault="003D5759" w:rsidP="003D5759">
      <w:pPr>
        <w:tabs>
          <w:tab w:val="left" w:pos="1755"/>
        </w:tabs>
      </w:pPr>
      <w:r w:rsidRPr="00ED7682">
        <w:t xml:space="preserve">   setup_timer_2(T2_DISABLED,0,1);</w:t>
      </w:r>
    </w:p>
    <w:p w:rsidR="003D5759" w:rsidRPr="00ED7682" w:rsidRDefault="003D5759" w:rsidP="003D5759">
      <w:pPr>
        <w:tabs>
          <w:tab w:val="left" w:pos="1755"/>
        </w:tabs>
      </w:pPr>
      <w:r w:rsidRPr="00ED7682">
        <w:t xml:space="preserve">   lcd_init();</w:t>
      </w:r>
    </w:p>
    <w:p w:rsidR="003D5759" w:rsidRPr="00ED7682" w:rsidRDefault="003D5759" w:rsidP="003D5759">
      <w:pPr>
        <w:tabs>
          <w:tab w:val="left" w:pos="1755"/>
        </w:tabs>
      </w:pPr>
      <w:r w:rsidRPr="00ED7682">
        <w:t xml:space="preserve">   while(true)</w:t>
      </w:r>
    </w:p>
    <w:p w:rsidR="003D5759" w:rsidRPr="00ED7682" w:rsidRDefault="003D5759" w:rsidP="003D5759">
      <w:pPr>
        <w:tabs>
          <w:tab w:val="left" w:pos="1755"/>
        </w:tabs>
      </w:pPr>
      <w:r w:rsidRPr="00ED7682">
        <w:t xml:space="preserve">   {</w:t>
      </w:r>
    </w:p>
    <w:p w:rsidR="003D5759" w:rsidRPr="00ED7682" w:rsidRDefault="003D5759" w:rsidP="003D5759">
      <w:pPr>
        <w:tabs>
          <w:tab w:val="left" w:pos="1755"/>
        </w:tabs>
      </w:pPr>
      <w:r w:rsidRPr="00ED7682">
        <w:t xml:space="preserve">   printf(lcd_putc,"hellow there");</w:t>
      </w:r>
    </w:p>
    <w:p w:rsidR="003D5759" w:rsidRPr="00ED7682" w:rsidRDefault="003D5759" w:rsidP="003D5759">
      <w:pPr>
        <w:tabs>
          <w:tab w:val="left" w:pos="1755"/>
        </w:tabs>
      </w:pPr>
      <w:r w:rsidRPr="00ED7682">
        <w:t xml:space="preserve">   restart_wdt();</w:t>
      </w:r>
    </w:p>
    <w:p w:rsidR="003D5759" w:rsidRPr="00ED7682" w:rsidRDefault="003D5759" w:rsidP="003D5759">
      <w:pPr>
        <w:tabs>
          <w:tab w:val="left" w:pos="1755"/>
        </w:tabs>
      </w:pPr>
      <w:r w:rsidRPr="00ED7682">
        <w:t xml:space="preserve">   }</w:t>
      </w:r>
    </w:p>
    <w:p w:rsidR="003D5759" w:rsidRPr="00ED7682" w:rsidRDefault="003D5759" w:rsidP="003D5759">
      <w:pPr>
        <w:tabs>
          <w:tab w:val="left" w:pos="1755"/>
        </w:tabs>
      </w:pPr>
      <w:r w:rsidRPr="00ED7682">
        <w:t>}</w:t>
      </w:r>
    </w:p>
    <w:p w:rsidR="00336706" w:rsidRDefault="00336706" w:rsidP="00336706">
      <w:pPr>
        <w:tabs>
          <w:tab w:val="left" w:pos="1755"/>
        </w:tabs>
      </w:pPr>
    </w:p>
    <w:p w:rsidR="00A11085" w:rsidRDefault="00A11085" w:rsidP="00A11085">
      <w:pPr>
        <w:tabs>
          <w:tab w:val="left" w:pos="1755"/>
        </w:tabs>
        <w:sectPr w:rsidR="00A11085" w:rsidSect="00FD5CF9">
          <w:headerReference w:type="default" r:id="rId41"/>
          <w:footerReference w:type="default" r:id="rId42"/>
          <w:pgSz w:w="12240" w:h="15840"/>
          <w:pgMar w:top="1440" w:right="1440" w:bottom="1440" w:left="1440" w:header="720" w:footer="720" w:gutter="0"/>
          <w:cols w:space="720"/>
          <w:docGrid w:linePitch="360"/>
        </w:sectPr>
      </w:pPr>
    </w:p>
    <w:p w:rsidR="00ED7682" w:rsidRDefault="00ED7682" w:rsidP="00A11085">
      <w:pPr>
        <w:tabs>
          <w:tab w:val="left" w:pos="1755"/>
        </w:tabs>
      </w:pPr>
    </w:p>
    <w:p w:rsidR="00ED7682" w:rsidRDefault="00ED7682" w:rsidP="00A11085">
      <w:pPr>
        <w:tabs>
          <w:tab w:val="left" w:pos="1755"/>
        </w:tabs>
      </w:pPr>
    </w:p>
    <w:p w:rsidR="00ED7682" w:rsidRDefault="00ED7682" w:rsidP="00A11085">
      <w:pPr>
        <w:tabs>
          <w:tab w:val="left" w:pos="1755"/>
        </w:tabs>
      </w:pPr>
    </w:p>
    <w:p w:rsidR="00ED7682" w:rsidRDefault="00ED7682" w:rsidP="00A11085">
      <w:pPr>
        <w:tabs>
          <w:tab w:val="left" w:pos="1755"/>
        </w:tabs>
      </w:pPr>
    </w:p>
    <w:p w:rsidR="00ED7682" w:rsidRDefault="00ED7682" w:rsidP="00A11085">
      <w:pPr>
        <w:tabs>
          <w:tab w:val="left" w:pos="1755"/>
        </w:tabs>
      </w:pPr>
    </w:p>
    <w:p w:rsidR="00ED7682" w:rsidRDefault="00ED7682" w:rsidP="00A11085">
      <w:pPr>
        <w:tabs>
          <w:tab w:val="left" w:pos="1755"/>
        </w:tabs>
      </w:pPr>
    </w:p>
    <w:p w:rsidR="00ED7682" w:rsidRDefault="005973D1" w:rsidP="00477D05">
      <w:pPr>
        <w:pStyle w:val="ListParagraph"/>
        <w:numPr>
          <w:ilvl w:val="0"/>
          <w:numId w:val="30"/>
        </w:numPr>
        <w:tabs>
          <w:tab w:val="left" w:pos="1755"/>
        </w:tabs>
      </w:pPr>
      <w:r>
        <w:rPr>
          <w:noProof/>
        </w:rPr>
        <w:lastRenderedPageBreak/>
        <w:pict>
          <v:shape id="Picture 25" o:spid="_x0000_i1030" type="#_x0000_t75" style="width:11.25pt;height:8.25pt;visibility:visible;mso-wrap-style:square" o:bullet="t">
            <v:imagedata r:id="rId43" o:title="BD21299_"/>
          </v:shape>
        </w:pict>
      </w:r>
      <w:r w:rsidR="00ED7682" w:rsidRPr="00ED7682">
        <w:rPr>
          <w:rFonts w:ascii="Monotype Corsiva" w:hAnsi="Monotype Corsiva"/>
          <w:sz w:val="44"/>
          <w:szCs w:val="44"/>
        </w:rPr>
        <w:t>2</w:t>
      </w:r>
      <w:r w:rsidR="00ED7682">
        <w:rPr>
          <w:noProof/>
        </w:rPr>
        <w:drawing>
          <wp:inline distT="0" distB="0" distL="0" distR="0">
            <wp:extent cx="142875" cy="104775"/>
            <wp:effectExtent l="19050" t="0" r="9525" b="0"/>
            <wp:docPr id="32" name="Picture 26" descr="C:\Program Files\Microsoft Office\MEDIA\OFFICE12\Bullets\BD21299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Program Files\Microsoft Office\MEDIA\OFFICE12\Bullets\BD21299_.gif"/>
                    <pic:cNvPicPr>
                      <a:picLocks noChangeAspect="1" noChangeArrowheads="1"/>
                    </pic:cNvPicPr>
                  </pic:nvPicPr>
                  <pic:blipFill>
                    <a:blip r:embed="rId40"/>
                    <a:srcRect/>
                    <a:stretch>
                      <a:fillRect/>
                    </a:stretch>
                  </pic:blipFill>
                  <pic:spPr bwMode="auto">
                    <a:xfrm>
                      <a:off x="0" y="0"/>
                      <a:ext cx="142875" cy="104775"/>
                    </a:xfrm>
                    <a:prstGeom prst="rect">
                      <a:avLst/>
                    </a:prstGeom>
                    <a:noFill/>
                    <a:ln w="9525">
                      <a:noFill/>
                      <a:miter lim="800000"/>
                      <a:headEnd/>
                      <a:tailEnd/>
                    </a:ln>
                  </pic:spPr>
                </pic:pic>
              </a:graphicData>
            </a:graphic>
          </wp:inline>
        </w:drawing>
      </w:r>
      <w:r w:rsidR="00477D05">
        <w:rPr>
          <w:noProof/>
        </w:rPr>
        <w:drawing>
          <wp:inline distT="0" distB="0" distL="0" distR="0">
            <wp:extent cx="142875" cy="104775"/>
            <wp:effectExtent l="19050" t="0" r="9525" b="0"/>
            <wp:docPr id="38" name="Picture 38" descr="C:\Program Files\Microsoft Office\MEDIA\OFFICE12\Bullets\BD21299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Program Files\Microsoft Office\MEDIA\OFFICE12\Bullets\BD21299_.gif"/>
                    <pic:cNvPicPr>
                      <a:picLocks noChangeAspect="1" noChangeArrowheads="1"/>
                    </pic:cNvPicPr>
                  </pic:nvPicPr>
                  <pic:blipFill>
                    <a:blip r:embed="rId40"/>
                    <a:srcRect/>
                    <a:stretch>
                      <a:fillRect/>
                    </a:stretch>
                  </pic:blipFill>
                  <pic:spPr bwMode="auto">
                    <a:xfrm>
                      <a:off x="0" y="0"/>
                      <a:ext cx="142875" cy="104775"/>
                    </a:xfrm>
                    <a:prstGeom prst="rect">
                      <a:avLst/>
                    </a:prstGeom>
                    <a:noFill/>
                    <a:ln w="9525">
                      <a:noFill/>
                      <a:miter lim="800000"/>
                      <a:headEnd/>
                      <a:tailEnd/>
                    </a:ln>
                  </pic:spPr>
                </pic:pic>
              </a:graphicData>
            </a:graphic>
          </wp:inline>
        </w:drawing>
      </w:r>
    </w:p>
    <w:p w:rsidR="00BD360C" w:rsidRDefault="00BD360C" w:rsidP="00A11085">
      <w:pPr>
        <w:tabs>
          <w:tab w:val="left" w:pos="1755"/>
        </w:tabs>
        <w:sectPr w:rsidR="00BD360C" w:rsidSect="00A11085">
          <w:type w:val="continuous"/>
          <w:pgSz w:w="12240" w:h="15840"/>
          <w:pgMar w:top="1440" w:right="1440" w:bottom="1440" w:left="1440" w:header="720" w:footer="720" w:gutter="0"/>
          <w:cols w:num="2" w:space="720"/>
          <w:docGrid w:linePitch="360"/>
        </w:sectPr>
      </w:pPr>
    </w:p>
    <w:p w:rsidR="00A11085" w:rsidRDefault="00A11085" w:rsidP="00A11085">
      <w:pPr>
        <w:tabs>
          <w:tab w:val="left" w:pos="1755"/>
        </w:tabs>
      </w:pPr>
      <w:r>
        <w:lastRenderedPageBreak/>
        <w:t>#include "E:\test\keytest.h"</w:t>
      </w:r>
    </w:p>
    <w:p w:rsidR="00A11085" w:rsidRDefault="00A11085" w:rsidP="00A11085">
      <w:pPr>
        <w:tabs>
          <w:tab w:val="left" w:pos="1755"/>
        </w:tabs>
      </w:pPr>
      <w:r>
        <w:t>#use rs232(baud=9600, xmit=PIN_c6,rcv=PIN_c7)</w:t>
      </w:r>
    </w:p>
    <w:p w:rsidR="00A11085" w:rsidRDefault="00A11085" w:rsidP="00A11085">
      <w:pPr>
        <w:tabs>
          <w:tab w:val="left" w:pos="1755"/>
        </w:tabs>
      </w:pPr>
      <w:r>
        <w:t>char t='p';</w:t>
      </w:r>
    </w:p>
    <w:p w:rsidR="00A11085" w:rsidRDefault="00A11085" w:rsidP="00A11085">
      <w:pPr>
        <w:tabs>
          <w:tab w:val="left" w:pos="1755"/>
        </w:tabs>
      </w:pPr>
      <w:r>
        <w:t>char key(){</w:t>
      </w:r>
    </w:p>
    <w:p w:rsidR="00A11085" w:rsidRDefault="00A11085" w:rsidP="00A11085">
      <w:pPr>
        <w:tabs>
          <w:tab w:val="left" w:pos="1755"/>
        </w:tabs>
      </w:pPr>
      <w:r>
        <w:t xml:space="preserve">         output_low(PIN_B0);</w:t>
      </w:r>
    </w:p>
    <w:p w:rsidR="00A11085" w:rsidRDefault="00A11085" w:rsidP="00A11085">
      <w:pPr>
        <w:tabs>
          <w:tab w:val="left" w:pos="1755"/>
        </w:tabs>
      </w:pPr>
      <w:r>
        <w:t xml:space="preserve">         output_high(PIN_B6);</w:t>
      </w:r>
    </w:p>
    <w:p w:rsidR="00A11085" w:rsidRDefault="00A11085" w:rsidP="00A11085">
      <w:pPr>
        <w:tabs>
          <w:tab w:val="left" w:pos="1755"/>
        </w:tabs>
      </w:pPr>
      <w:r>
        <w:t xml:space="preserve">         output_high(PIN_B5);</w:t>
      </w:r>
    </w:p>
    <w:p w:rsidR="00A11085" w:rsidRDefault="00A11085" w:rsidP="00A11085">
      <w:pPr>
        <w:tabs>
          <w:tab w:val="left" w:pos="1755"/>
        </w:tabs>
      </w:pPr>
      <w:r>
        <w:t xml:space="preserve">         if (!input(PIN_B4)){</w:t>
      </w:r>
    </w:p>
    <w:p w:rsidR="00A11085" w:rsidRDefault="00A11085" w:rsidP="00A11085">
      <w:pPr>
        <w:tabs>
          <w:tab w:val="left" w:pos="1755"/>
        </w:tabs>
      </w:pPr>
      <w:r>
        <w:t xml:space="preserve">          restart_wdt();</w:t>
      </w:r>
    </w:p>
    <w:p w:rsidR="00A11085" w:rsidRDefault="00A11085" w:rsidP="00A11085">
      <w:pPr>
        <w:tabs>
          <w:tab w:val="left" w:pos="1755"/>
        </w:tabs>
      </w:pPr>
      <w:r>
        <w:t xml:space="preserve">         return '1';</w:t>
      </w:r>
    </w:p>
    <w:p w:rsidR="00A11085" w:rsidRDefault="00A11085" w:rsidP="00A11085">
      <w:pPr>
        <w:tabs>
          <w:tab w:val="left" w:pos="1755"/>
        </w:tabs>
      </w:pPr>
      <w:r>
        <w:t xml:space="preserve">         }</w:t>
      </w:r>
    </w:p>
    <w:p w:rsidR="00A11085" w:rsidRDefault="00A11085" w:rsidP="00A11085">
      <w:pPr>
        <w:tabs>
          <w:tab w:val="left" w:pos="1755"/>
        </w:tabs>
      </w:pPr>
      <w:r>
        <w:t xml:space="preserve">         if (!input(PIN_B3)){</w:t>
      </w:r>
    </w:p>
    <w:p w:rsidR="00A11085" w:rsidRDefault="00A11085" w:rsidP="00A11085">
      <w:pPr>
        <w:tabs>
          <w:tab w:val="left" w:pos="1755"/>
        </w:tabs>
      </w:pPr>
      <w:r>
        <w:t xml:space="preserve">         restart_wdt();</w:t>
      </w:r>
    </w:p>
    <w:p w:rsidR="00A11085" w:rsidRDefault="00A11085" w:rsidP="00A11085">
      <w:pPr>
        <w:tabs>
          <w:tab w:val="left" w:pos="1755"/>
        </w:tabs>
      </w:pPr>
      <w:r>
        <w:t xml:space="preserve">         return '4';</w:t>
      </w:r>
    </w:p>
    <w:p w:rsidR="00A11085" w:rsidRDefault="00A11085" w:rsidP="00A11085">
      <w:pPr>
        <w:tabs>
          <w:tab w:val="left" w:pos="1755"/>
        </w:tabs>
      </w:pPr>
      <w:r>
        <w:t xml:space="preserve">         }</w:t>
      </w:r>
    </w:p>
    <w:p w:rsidR="00A11085" w:rsidRDefault="00A11085" w:rsidP="00A11085">
      <w:pPr>
        <w:tabs>
          <w:tab w:val="left" w:pos="1755"/>
        </w:tabs>
      </w:pPr>
      <w:r>
        <w:t xml:space="preserve">         if (!input(PIN_B2)){</w:t>
      </w:r>
    </w:p>
    <w:p w:rsidR="00A11085" w:rsidRDefault="00A11085" w:rsidP="00A11085">
      <w:pPr>
        <w:tabs>
          <w:tab w:val="left" w:pos="1755"/>
        </w:tabs>
      </w:pPr>
      <w:r>
        <w:t xml:space="preserve">         restart_wdt();</w:t>
      </w:r>
    </w:p>
    <w:p w:rsidR="00A11085" w:rsidRDefault="00A11085" w:rsidP="00A11085">
      <w:pPr>
        <w:tabs>
          <w:tab w:val="left" w:pos="1755"/>
        </w:tabs>
      </w:pPr>
      <w:r>
        <w:t xml:space="preserve">         return '7';</w:t>
      </w:r>
    </w:p>
    <w:p w:rsidR="00A11085" w:rsidRDefault="00A11085" w:rsidP="00A11085">
      <w:pPr>
        <w:tabs>
          <w:tab w:val="left" w:pos="1755"/>
        </w:tabs>
      </w:pPr>
      <w:r>
        <w:t xml:space="preserve">         }</w:t>
      </w:r>
    </w:p>
    <w:p w:rsidR="00A11085" w:rsidRDefault="00A11085" w:rsidP="00A11085">
      <w:pPr>
        <w:tabs>
          <w:tab w:val="left" w:pos="1755"/>
        </w:tabs>
      </w:pPr>
      <w:r>
        <w:t xml:space="preserve">         if (!input(PIN_B1)){</w:t>
      </w:r>
    </w:p>
    <w:p w:rsidR="00A11085" w:rsidRDefault="00A11085" w:rsidP="00A11085">
      <w:pPr>
        <w:tabs>
          <w:tab w:val="left" w:pos="1755"/>
        </w:tabs>
      </w:pPr>
      <w:r>
        <w:t xml:space="preserve">         restart_wdt();</w:t>
      </w:r>
    </w:p>
    <w:p w:rsidR="00A11085" w:rsidRDefault="00A11085" w:rsidP="00A11085">
      <w:pPr>
        <w:tabs>
          <w:tab w:val="left" w:pos="1755"/>
        </w:tabs>
      </w:pPr>
      <w:r>
        <w:t xml:space="preserve">         return '*';</w:t>
      </w:r>
    </w:p>
    <w:p w:rsidR="00A11085" w:rsidRDefault="00A11085" w:rsidP="00A11085">
      <w:pPr>
        <w:tabs>
          <w:tab w:val="left" w:pos="1755"/>
        </w:tabs>
      </w:pPr>
      <w:r>
        <w:lastRenderedPageBreak/>
        <w:t xml:space="preserve">         }</w:t>
      </w:r>
    </w:p>
    <w:p w:rsidR="00A11085" w:rsidRDefault="00A11085" w:rsidP="00A11085">
      <w:pPr>
        <w:tabs>
          <w:tab w:val="left" w:pos="1755"/>
        </w:tabs>
      </w:pPr>
    </w:p>
    <w:p w:rsidR="00A11085" w:rsidRDefault="00A11085" w:rsidP="00A11085">
      <w:pPr>
        <w:tabs>
          <w:tab w:val="left" w:pos="1755"/>
        </w:tabs>
      </w:pPr>
      <w:r>
        <w:t xml:space="preserve">         output_low(PIN_B6);</w:t>
      </w:r>
    </w:p>
    <w:p w:rsidR="00A11085" w:rsidRDefault="00A11085" w:rsidP="00A11085">
      <w:pPr>
        <w:tabs>
          <w:tab w:val="left" w:pos="1755"/>
        </w:tabs>
      </w:pPr>
      <w:r>
        <w:t xml:space="preserve">         output_high(PIN_B0);</w:t>
      </w:r>
    </w:p>
    <w:p w:rsidR="00A11085" w:rsidRDefault="00A11085" w:rsidP="00A11085">
      <w:pPr>
        <w:tabs>
          <w:tab w:val="left" w:pos="1755"/>
        </w:tabs>
      </w:pPr>
      <w:r>
        <w:t xml:space="preserve">         output_high(PIN_B5);</w:t>
      </w:r>
    </w:p>
    <w:p w:rsidR="00A11085" w:rsidRDefault="00A11085" w:rsidP="00A11085">
      <w:pPr>
        <w:tabs>
          <w:tab w:val="left" w:pos="1755"/>
        </w:tabs>
      </w:pPr>
    </w:p>
    <w:p w:rsidR="00A11085" w:rsidRDefault="00A11085" w:rsidP="00A11085">
      <w:pPr>
        <w:tabs>
          <w:tab w:val="left" w:pos="1755"/>
        </w:tabs>
      </w:pPr>
      <w:r>
        <w:t xml:space="preserve">         if (!input(PIN_B4)){</w:t>
      </w:r>
    </w:p>
    <w:p w:rsidR="00A11085" w:rsidRDefault="00A11085" w:rsidP="00A11085">
      <w:pPr>
        <w:tabs>
          <w:tab w:val="left" w:pos="1755"/>
        </w:tabs>
      </w:pPr>
      <w:r>
        <w:t xml:space="preserve">         restart_wdt();</w:t>
      </w:r>
    </w:p>
    <w:p w:rsidR="00A11085" w:rsidRDefault="00A11085" w:rsidP="00A11085">
      <w:pPr>
        <w:tabs>
          <w:tab w:val="left" w:pos="1755"/>
        </w:tabs>
      </w:pPr>
      <w:r>
        <w:t xml:space="preserve">         return '2';</w:t>
      </w:r>
    </w:p>
    <w:p w:rsidR="00A11085" w:rsidRDefault="00A11085" w:rsidP="00A11085">
      <w:pPr>
        <w:tabs>
          <w:tab w:val="left" w:pos="1755"/>
        </w:tabs>
      </w:pPr>
      <w:r>
        <w:t xml:space="preserve">         }</w:t>
      </w:r>
    </w:p>
    <w:p w:rsidR="00A11085" w:rsidRDefault="00A11085" w:rsidP="00A11085">
      <w:pPr>
        <w:tabs>
          <w:tab w:val="left" w:pos="1755"/>
        </w:tabs>
      </w:pPr>
      <w:r>
        <w:t xml:space="preserve">         if (!input(PIN_B3)){</w:t>
      </w:r>
    </w:p>
    <w:p w:rsidR="00A11085" w:rsidRDefault="00A11085" w:rsidP="00A11085">
      <w:pPr>
        <w:tabs>
          <w:tab w:val="left" w:pos="1755"/>
        </w:tabs>
      </w:pPr>
      <w:r>
        <w:t xml:space="preserve">         restart_wdt();</w:t>
      </w:r>
    </w:p>
    <w:p w:rsidR="00A11085" w:rsidRDefault="00A11085" w:rsidP="00A11085">
      <w:pPr>
        <w:tabs>
          <w:tab w:val="left" w:pos="1755"/>
        </w:tabs>
      </w:pPr>
      <w:r>
        <w:t xml:space="preserve">         return '5';</w:t>
      </w:r>
    </w:p>
    <w:p w:rsidR="00A11085" w:rsidRDefault="00A11085" w:rsidP="00A11085">
      <w:pPr>
        <w:tabs>
          <w:tab w:val="left" w:pos="1755"/>
        </w:tabs>
      </w:pPr>
      <w:r>
        <w:t xml:space="preserve">         }</w:t>
      </w:r>
    </w:p>
    <w:p w:rsidR="00A11085" w:rsidRDefault="00A11085" w:rsidP="00A11085">
      <w:pPr>
        <w:tabs>
          <w:tab w:val="left" w:pos="1755"/>
        </w:tabs>
      </w:pPr>
      <w:r>
        <w:t xml:space="preserve">         if (!input(PIN_B2)){</w:t>
      </w:r>
    </w:p>
    <w:p w:rsidR="00A11085" w:rsidRDefault="00A11085" w:rsidP="00A11085">
      <w:pPr>
        <w:tabs>
          <w:tab w:val="left" w:pos="1755"/>
        </w:tabs>
      </w:pPr>
      <w:r>
        <w:t xml:space="preserve">         restart_wdt();</w:t>
      </w:r>
    </w:p>
    <w:p w:rsidR="00A11085" w:rsidRDefault="00A11085" w:rsidP="00A11085">
      <w:pPr>
        <w:tabs>
          <w:tab w:val="left" w:pos="1755"/>
        </w:tabs>
      </w:pPr>
      <w:r>
        <w:t xml:space="preserve">         return '8';</w:t>
      </w:r>
    </w:p>
    <w:p w:rsidR="00A11085" w:rsidRDefault="00A11085" w:rsidP="00A11085">
      <w:pPr>
        <w:tabs>
          <w:tab w:val="left" w:pos="1755"/>
        </w:tabs>
      </w:pPr>
      <w:r>
        <w:t xml:space="preserve">         }</w:t>
      </w:r>
    </w:p>
    <w:p w:rsidR="00A11085" w:rsidRDefault="00A11085" w:rsidP="00A11085">
      <w:pPr>
        <w:tabs>
          <w:tab w:val="left" w:pos="1755"/>
        </w:tabs>
      </w:pPr>
      <w:r>
        <w:t xml:space="preserve">         if (!input(PIN_B1)){</w:t>
      </w:r>
    </w:p>
    <w:p w:rsidR="00A11085" w:rsidRDefault="00A11085" w:rsidP="00A11085">
      <w:pPr>
        <w:tabs>
          <w:tab w:val="left" w:pos="1755"/>
        </w:tabs>
      </w:pPr>
      <w:r>
        <w:t xml:space="preserve">         restart_wdt();</w:t>
      </w:r>
    </w:p>
    <w:p w:rsidR="00A11085" w:rsidRDefault="00A11085" w:rsidP="00A11085">
      <w:pPr>
        <w:tabs>
          <w:tab w:val="left" w:pos="1755"/>
        </w:tabs>
      </w:pPr>
      <w:r>
        <w:t xml:space="preserve">         return '0';</w:t>
      </w:r>
    </w:p>
    <w:p w:rsidR="00A11085" w:rsidRDefault="00A11085" w:rsidP="00A11085">
      <w:pPr>
        <w:tabs>
          <w:tab w:val="left" w:pos="1755"/>
        </w:tabs>
      </w:pPr>
      <w:r>
        <w:t xml:space="preserve">         }</w:t>
      </w:r>
    </w:p>
    <w:p w:rsidR="00A11085" w:rsidRDefault="00A11085" w:rsidP="00A11085">
      <w:pPr>
        <w:tabs>
          <w:tab w:val="left" w:pos="1755"/>
        </w:tabs>
      </w:pPr>
    </w:p>
    <w:p w:rsidR="00A11085" w:rsidRDefault="00A11085" w:rsidP="00A11085">
      <w:pPr>
        <w:tabs>
          <w:tab w:val="left" w:pos="1755"/>
        </w:tabs>
      </w:pPr>
      <w:r>
        <w:t xml:space="preserve">         output_low(PIN_B5);</w:t>
      </w:r>
    </w:p>
    <w:p w:rsidR="00A11085" w:rsidRDefault="00A11085" w:rsidP="00A11085">
      <w:pPr>
        <w:tabs>
          <w:tab w:val="left" w:pos="1755"/>
        </w:tabs>
      </w:pPr>
      <w:r>
        <w:t xml:space="preserve">         output_high(PIN_B6);</w:t>
      </w:r>
    </w:p>
    <w:p w:rsidR="00A11085" w:rsidRDefault="00A11085" w:rsidP="00A11085">
      <w:pPr>
        <w:tabs>
          <w:tab w:val="left" w:pos="1755"/>
        </w:tabs>
      </w:pPr>
      <w:r>
        <w:t xml:space="preserve">         output_high(PIN_B0);</w:t>
      </w:r>
    </w:p>
    <w:p w:rsidR="00A11085" w:rsidRDefault="00A11085" w:rsidP="00A11085">
      <w:pPr>
        <w:tabs>
          <w:tab w:val="left" w:pos="1755"/>
        </w:tabs>
      </w:pPr>
    </w:p>
    <w:p w:rsidR="00A11085" w:rsidRDefault="00A11085" w:rsidP="00A11085">
      <w:pPr>
        <w:tabs>
          <w:tab w:val="left" w:pos="1755"/>
        </w:tabs>
      </w:pPr>
      <w:r>
        <w:t xml:space="preserve">         if (!input(PIN_B4)){</w:t>
      </w:r>
    </w:p>
    <w:p w:rsidR="00A11085" w:rsidRDefault="00A11085" w:rsidP="00A11085">
      <w:pPr>
        <w:tabs>
          <w:tab w:val="left" w:pos="1755"/>
        </w:tabs>
      </w:pPr>
      <w:r>
        <w:t xml:space="preserve">         restart_wdt();</w:t>
      </w:r>
    </w:p>
    <w:p w:rsidR="00A11085" w:rsidRDefault="00A11085" w:rsidP="00A11085">
      <w:pPr>
        <w:tabs>
          <w:tab w:val="left" w:pos="1755"/>
        </w:tabs>
      </w:pPr>
      <w:r>
        <w:t xml:space="preserve">         return '3';</w:t>
      </w:r>
    </w:p>
    <w:p w:rsidR="00A11085" w:rsidRDefault="00A11085" w:rsidP="00A11085">
      <w:pPr>
        <w:tabs>
          <w:tab w:val="left" w:pos="1755"/>
        </w:tabs>
      </w:pPr>
      <w:r>
        <w:t xml:space="preserve">         }</w:t>
      </w:r>
    </w:p>
    <w:p w:rsidR="00A11085" w:rsidRDefault="00A11085" w:rsidP="00A11085">
      <w:pPr>
        <w:tabs>
          <w:tab w:val="left" w:pos="1755"/>
        </w:tabs>
      </w:pPr>
      <w:r>
        <w:t xml:space="preserve">         if (!input(PIN_B3)){</w:t>
      </w:r>
    </w:p>
    <w:p w:rsidR="00A11085" w:rsidRDefault="00A11085" w:rsidP="00A11085">
      <w:pPr>
        <w:tabs>
          <w:tab w:val="left" w:pos="1755"/>
        </w:tabs>
      </w:pPr>
      <w:r>
        <w:t xml:space="preserve">         restart_wdt();</w:t>
      </w:r>
    </w:p>
    <w:p w:rsidR="00A11085" w:rsidRDefault="00A11085" w:rsidP="00A11085">
      <w:pPr>
        <w:tabs>
          <w:tab w:val="left" w:pos="1755"/>
        </w:tabs>
      </w:pPr>
      <w:r>
        <w:t xml:space="preserve">         return '6';</w:t>
      </w:r>
    </w:p>
    <w:p w:rsidR="00A11085" w:rsidRDefault="00A11085" w:rsidP="00A11085">
      <w:pPr>
        <w:tabs>
          <w:tab w:val="left" w:pos="1755"/>
        </w:tabs>
      </w:pPr>
      <w:r>
        <w:t xml:space="preserve">         }</w:t>
      </w:r>
    </w:p>
    <w:p w:rsidR="00A11085" w:rsidRDefault="00A11085" w:rsidP="00A11085">
      <w:pPr>
        <w:tabs>
          <w:tab w:val="left" w:pos="1755"/>
        </w:tabs>
      </w:pPr>
      <w:r>
        <w:t xml:space="preserve">         if (!input(PIN_B2)){</w:t>
      </w:r>
    </w:p>
    <w:p w:rsidR="00A11085" w:rsidRDefault="00A11085" w:rsidP="00A11085">
      <w:pPr>
        <w:tabs>
          <w:tab w:val="left" w:pos="1755"/>
        </w:tabs>
      </w:pPr>
      <w:r>
        <w:t xml:space="preserve">         restart_wdt();</w:t>
      </w:r>
    </w:p>
    <w:p w:rsidR="00A11085" w:rsidRDefault="00A11085" w:rsidP="00A11085">
      <w:pPr>
        <w:tabs>
          <w:tab w:val="left" w:pos="1755"/>
        </w:tabs>
      </w:pPr>
      <w:r>
        <w:t xml:space="preserve">         return '9';</w:t>
      </w:r>
    </w:p>
    <w:p w:rsidR="00A11085" w:rsidRDefault="00A11085" w:rsidP="00A11085">
      <w:pPr>
        <w:tabs>
          <w:tab w:val="left" w:pos="1755"/>
        </w:tabs>
      </w:pPr>
      <w:r>
        <w:t xml:space="preserve">         }</w:t>
      </w:r>
    </w:p>
    <w:p w:rsidR="00A11085" w:rsidRDefault="00A11085" w:rsidP="00A11085">
      <w:pPr>
        <w:tabs>
          <w:tab w:val="left" w:pos="1755"/>
        </w:tabs>
      </w:pPr>
      <w:r>
        <w:t xml:space="preserve">         if (!input(PIN_B1)){</w:t>
      </w:r>
    </w:p>
    <w:p w:rsidR="00A11085" w:rsidRDefault="00A11085" w:rsidP="00A11085">
      <w:pPr>
        <w:tabs>
          <w:tab w:val="left" w:pos="1755"/>
        </w:tabs>
      </w:pPr>
      <w:r>
        <w:t xml:space="preserve">         restart_wdt();</w:t>
      </w:r>
    </w:p>
    <w:p w:rsidR="00A11085" w:rsidRDefault="00A11085" w:rsidP="00A11085">
      <w:pPr>
        <w:tabs>
          <w:tab w:val="left" w:pos="1755"/>
        </w:tabs>
      </w:pPr>
      <w:r>
        <w:t xml:space="preserve">         return '#';</w:t>
      </w:r>
    </w:p>
    <w:p w:rsidR="00A11085" w:rsidRDefault="00A11085" w:rsidP="00A11085">
      <w:pPr>
        <w:tabs>
          <w:tab w:val="left" w:pos="1755"/>
        </w:tabs>
      </w:pPr>
      <w:r>
        <w:t xml:space="preserve">         }</w:t>
      </w:r>
    </w:p>
    <w:p w:rsidR="00A11085" w:rsidRDefault="00A11085" w:rsidP="00A11085">
      <w:pPr>
        <w:tabs>
          <w:tab w:val="left" w:pos="1755"/>
        </w:tabs>
      </w:pPr>
      <w:r>
        <w:t xml:space="preserve">         else{</w:t>
      </w:r>
    </w:p>
    <w:p w:rsidR="00A11085" w:rsidRDefault="00A11085" w:rsidP="00A11085">
      <w:pPr>
        <w:tabs>
          <w:tab w:val="left" w:pos="1755"/>
        </w:tabs>
      </w:pPr>
      <w:r>
        <w:lastRenderedPageBreak/>
        <w:t xml:space="preserve">         restart_wdt();</w:t>
      </w:r>
    </w:p>
    <w:p w:rsidR="00A11085" w:rsidRDefault="00A11085" w:rsidP="00A11085">
      <w:pPr>
        <w:tabs>
          <w:tab w:val="left" w:pos="1755"/>
        </w:tabs>
      </w:pPr>
      <w:r>
        <w:t xml:space="preserve">         return 'p';</w:t>
      </w:r>
    </w:p>
    <w:p w:rsidR="00A11085" w:rsidRDefault="00A11085" w:rsidP="00A11085">
      <w:pPr>
        <w:tabs>
          <w:tab w:val="left" w:pos="1755"/>
        </w:tabs>
      </w:pPr>
      <w:r>
        <w:t xml:space="preserve">         }}</w:t>
      </w:r>
    </w:p>
    <w:p w:rsidR="00ED7682" w:rsidRDefault="00ED7682" w:rsidP="00A11085">
      <w:pPr>
        <w:tabs>
          <w:tab w:val="left" w:pos="1755"/>
        </w:tabs>
      </w:pPr>
    </w:p>
    <w:p w:rsidR="00ED7682" w:rsidRDefault="00ED7682" w:rsidP="00A11085">
      <w:pPr>
        <w:tabs>
          <w:tab w:val="left" w:pos="1755"/>
        </w:tabs>
      </w:pPr>
    </w:p>
    <w:p w:rsidR="00A11085" w:rsidRDefault="00A11085" w:rsidP="00A11085">
      <w:pPr>
        <w:tabs>
          <w:tab w:val="left" w:pos="1755"/>
        </w:tabs>
      </w:pPr>
      <w:r>
        <w:t>#include&lt;lcd.c&gt;</w:t>
      </w:r>
    </w:p>
    <w:p w:rsidR="00A11085" w:rsidRDefault="00A11085" w:rsidP="00A11085">
      <w:pPr>
        <w:tabs>
          <w:tab w:val="left" w:pos="1755"/>
        </w:tabs>
      </w:pPr>
      <w:r>
        <w:t>void main()</w:t>
      </w:r>
    </w:p>
    <w:p w:rsidR="00A11085" w:rsidRDefault="00A11085" w:rsidP="00A11085">
      <w:pPr>
        <w:tabs>
          <w:tab w:val="left" w:pos="1755"/>
        </w:tabs>
      </w:pPr>
      <w:r>
        <w:t>{</w:t>
      </w:r>
    </w:p>
    <w:p w:rsidR="00A11085" w:rsidRDefault="00A11085" w:rsidP="00A11085">
      <w:pPr>
        <w:tabs>
          <w:tab w:val="left" w:pos="1755"/>
        </w:tabs>
      </w:pPr>
      <w:r>
        <w:t xml:space="preserve">   setup_adc_ports(NO_ANALOGS);</w:t>
      </w:r>
    </w:p>
    <w:p w:rsidR="00A11085" w:rsidRDefault="00A11085" w:rsidP="00A11085">
      <w:pPr>
        <w:tabs>
          <w:tab w:val="left" w:pos="1755"/>
        </w:tabs>
      </w:pPr>
      <w:r>
        <w:t xml:space="preserve">   setup_adc(ADC_OFF);</w:t>
      </w:r>
    </w:p>
    <w:p w:rsidR="00A11085" w:rsidRDefault="00A11085" w:rsidP="00A11085">
      <w:pPr>
        <w:tabs>
          <w:tab w:val="left" w:pos="1755"/>
        </w:tabs>
      </w:pPr>
      <w:r>
        <w:lastRenderedPageBreak/>
        <w:t xml:space="preserve">   setup_psp(PSP_DISABLED);</w:t>
      </w:r>
    </w:p>
    <w:p w:rsidR="00A11085" w:rsidRDefault="00A11085" w:rsidP="00ED7682">
      <w:pPr>
        <w:tabs>
          <w:tab w:val="left" w:pos="1755"/>
        </w:tabs>
      </w:pPr>
      <w:r>
        <w:t xml:space="preserve">   setup_spi(FALSE);   setup_timer_0(RTCC_INTERNAL);setup_wdt(WDT_2304MS);</w:t>
      </w:r>
    </w:p>
    <w:p w:rsidR="00A11085" w:rsidRDefault="00A11085" w:rsidP="00A11085">
      <w:pPr>
        <w:tabs>
          <w:tab w:val="left" w:pos="1755"/>
        </w:tabs>
      </w:pPr>
      <w:r>
        <w:t xml:space="preserve">   setup_timer_1(T1_DISABLED);</w:t>
      </w:r>
    </w:p>
    <w:p w:rsidR="00A11085" w:rsidRDefault="00A11085" w:rsidP="00A11085">
      <w:pPr>
        <w:tabs>
          <w:tab w:val="left" w:pos="1755"/>
        </w:tabs>
      </w:pPr>
      <w:r>
        <w:t xml:space="preserve">   setup_timer_2(T2_DISABLED,0,1);</w:t>
      </w:r>
    </w:p>
    <w:p w:rsidR="00A11085" w:rsidRDefault="00A11085" w:rsidP="00A11085">
      <w:pPr>
        <w:tabs>
          <w:tab w:val="left" w:pos="1755"/>
        </w:tabs>
      </w:pPr>
      <w:r>
        <w:t xml:space="preserve">  //port_b_pullups(false);</w:t>
      </w:r>
    </w:p>
    <w:p w:rsidR="00A11085" w:rsidRDefault="00A11085" w:rsidP="00A11085">
      <w:pPr>
        <w:tabs>
          <w:tab w:val="left" w:pos="1755"/>
        </w:tabs>
      </w:pPr>
      <w:r>
        <w:t xml:space="preserve">   t='p';</w:t>
      </w:r>
    </w:p>
    <w:p w:rsidR="00A11085" w:rsidRDefault="00A11085" w:rsidP="00A11085">
      <w:pPr>
        <w:tabs>
          <w:tab w:val="left" w:pos="1755"/>
        </w:tabs>
      </w:pPr>
      <w:r>
        <w:t>while(1){</w:t>
      </w:r>
    </w:p>
    <w:p w:rsidR="00A11085" w:rsidRDefault="00A11085" w:rsidP="00A11085">
      <w:pPr>
        <w:tabs>
          <w:tab w:val="left" w:pos="1755"/>
        </w:tabs>
      </w:pPr>
      <w:r>
        <w:lastRenderedPageBreak/>
        <w:t>restart_wdt();</w:t>
      </w:r>
    </w:p>
    <w:p w:rsidR="00A11085" w:rsidRDefault="00A11085" w:rsidP="00A11085">
      <w:pPr>
        <w:tabs>
          <w:tab w:val="left" w:pos="1755"/>
        </w:tabs>
      </w:pPr>
      <w:r>
        <w:t>delay_ms(100);</w:t>
      </w:r>
    </w:p>
    <w:p w:rsidR="00A11085" w:rsidRDefault="00A11085" w:rsidP="00A11085">
      <w:pPr>
        <w:tabs>
          <w:tab w:val="left" w:pos="1755"/>
        </w:tabs>
      </w:pPr>
      <w:r>
        <w:t>if(t!='p'){</w:t>
      </w:r>
    </w:p>
    <w:p w:rsidR="00A11085" w:rsidRDefault="00A11085" w:rsidP="00A11085">
      <w:pPr>
        <w:tabs>
          <w:tab w:val="left" w:pos="1755"/>
        </w:tabs>
      </w:pPr>
      <w:r>
        <w:t>lcd_init();</w:t>
      </w:r>
    </w:p>
    <w:p w:rsidR="00A11085" w:rsidRDefault="00A11085" w:rsidP="00A11085">
      <w:pPr>
        <w:tabs>
          <w:tab w:val="left" w:pos="1755"/>
        </w:tabs>
      </w:pPr>
      <w:r>
        <w:t>printf(lcd_putc ," the key == %c     ",t);</w:t>
      </w:r>
    </w:p>
    <w:p w:rsidR="00A11085" w:rsidRDefault="00A11085" w:rsidP="00A11085">
      <w:pPr>
        <w:tabs>
          <w:tab w:val="left" w:pos="1755"/>
        </w:tabs>
      </w:pPr>
      <w:r>
        <w:t>}</w:t>
      </w:r>
    </w:p>
    <w:p w:rsidR="00A11085" w:rsidRDefault="00A11085" w:rsidP="00A11085">
      <w:pPr>
        <w:tabs>
          <w:tab w:val="left" w:pos="1755"/>
        </w:tabs>
      </w:pPr>
      <w:r>
        <w:t>restart_wdt();</w:t>
      </w:r>
    </w:p>
    <w:p w:rsidR="00A11085" w:rsidRDefault="00A11085" w:rsidP="00A11085">
      <w:pPr>
        <w:tabs>
          <w:tab w:val="left" w:pos="1755"/>
        </w:tabs>
      </w:pPr>
      <w:r>
        <w:t>restart_wdt();</w:t>
      </w:r>
    </w:p>
    <w:p w:rsidR="00A11085" w:rsidRDefault="00A11085" w:rsidP="00ED7682">
      <w:pPr>
        <w:tabs>
          <w:tab w:val="left" w:pos="1755"/>
        </w:tabs>
      </w:pPr>
      <w:r>
        <w:t>}</w:t>
      </w:r>
      <w:r w:rsidR="00ED7682">
        <w:t>}</w:t>
      </w:r>
    </w:p>
    <w:p w:rsidR="00ED7682" w:rsidRDefault="00ED7682" w:rsidP="00ED7682">
      <w:pPr>
        <w:tabs>
          <w:tab w:val="left" w:pos="1755"/>
        </w:tabs>
      </w:pPr>
    </w:p>
    <w:p w:rsidR="00BD360C" w:rsidRDefault="00BD360C" w:rsidP="00ED7682">
      <w:pPr>
        <w:tabs>
          <w:tab w:val="left" w:pos="1755"/>
        </w:tabs>
      </w:pPr>
    </w:p>
    <w:p w:rsidR="00BD360C" w:rsidRDefault="00BD360C" w:rsidP="00ED7682">
      <w:pPr>
        <w:tabs>
          <w:tab w:val="left" w:pos="1755"/>
        </w:tabs>
        <w:sectPr w:rsidR="00BD360C" w:rsidSect="00BD360C">
          <w:type w:val="continuous"/>
          <w:pgSz w:w="12240" w:h="15840"/>
          <w:pgMar w:top="1440" w:right="1440" w:bottom="1440" w:left="1440" w:header="720" w:footer="720" w:gutter="0"/>
          <w:cols w:num="3" w:space="720"/>
          <w:docGrid w:linePitch="360"/>
        </w:sectPr>
      </w:pPr>
    </w:p>
    <w:p w:rsidR="00BD360C" w:rsidRDefault="00BD360C" w:rsidP="00BD360C">
      <w:pPr>
        <w:pStyle w:val="ListParagraph"/>
        <w:tabs>
          <w:tab w:val="left" w:pos="1755"/>
        </w:tabs>
      </w:pPr>
    </w:p>
    <w:p w:rsidR="00BD360C" w:rsidRDefault="00BD360C" w:rsidP="00BD360C">
      <w:pPr>
        <w:pStyle w:val="ListParagraph"/>
        <w:tabs>
          <w:tab w:val="left" w:pos="1755"/>
        </w:tabs>
      </w:pPr>
    </w:p>
    <w:p w:rsidR="00BD360C" w:rsidRDefault="00BD360C" w:rsidP="00BD360C">
      <w:pPr>
        <w:pStyle w:val="ListParagraph"/>
        <w:tabs>
          <w:tab w:val="left" w:pos="1755"/>
        </w:tabs>
      </w:pPr>
    </w:p>
    <w:p w:rsidR="00BD360C" w:rsidRDefault="00BD360C" w:rsidP="00BD360C">
      <w:pPr>
        <w:pStyle w:val="ListParagraph"/>
        <w:tabs>
          <w:tab w:val="left" w:pos="1755"/>
        </w:tabs>
      </w:pPr>
    </w:p>
    <w:p w:rsidR="00BD360C" w:rsidRDefault="00BD360C" w:rsidP="00BD360C">
      <w:pPr>
        <w:pStyle w:val="ListParagraph"/>
        <w:tabs>
          <w:tab w:val="left" w:pos="1755"/>
        </w:tabs>
      </w:pPr>
    </w:p>
    <w:p w:rsidR="00BD360C" w:rsidRDefault="00BD360C" w:rsidP="00BD360C">
      <w:pPr>
        <w:pStyle w:val="ListParagraph"/>
        <w:tabs>
          <w:tab w:val="left" w:pos="1755"/>
        </w:tabs>
      </w:pPr>
    </w:p>
    <w:p w:rsidR="00BD360C" w:rsidRDefault="00BD360C" w:rsidP="00BD360C">
      <w:pPr>
        <w:pStyle w:val="ListParagraph"/>
        <w:tabs>
          <w:tab w:val="left" w:pos="1755"/>
        </w:tabs>
      </w:pPr>
    </w:p>
    <w:p w:rsidR="00BD360C" w:rsidRDefault="00BD360C" w:rsidP="00BD360C">
      <w:pPr>
        <w:pStyle w:val="ListParagraph"/>
        <w:tabs>
          <w:tab w:val="left" w:pos="1755"/>
        </w:tabs>
      </w:pPr>
    </w:p>
    <w:p w:rsidR="00BD360C" w:rsidRDefault="00BD360C" w:rsidP="00BD360C">
      <w:pPr>
        <w:pStyle w:val="ListParagraph"/>
        <w:tabs>
          <w:tab w:val="left" w:pos="1755"/>
        </w:tabs>
      </w:pPr>
    </w:p>
    <w:p w:rsidR="00BD360C" w:rsidRDefault="00BD360C" w:rsidP="00BD360C">
      <w:pPr>
        <w:pStyle w:val="ListParagraph"/>
        <w:tabs>
          <w:tab w:val="left" w:pos="1755"/>
        </w:tabs>
      </w:pPr>
    </w:p>
    <w:p w:rsidR="00BD360C" w:rsidRDefault="00BD360C" w:rsidP="00BD360C">
      <w:pPr>
        <w:pStyle w:val="ListParagraph"/>
        <w:tabs>
          <w:tab w:val="left" w:pos="1755"/>
        </w:tabs>
      </w:pPr>
    </w:p>
    <w:p w:rsidR="00BD360C" w:rsidRDefault="00BD360C" w:rsidP="00BD360C">
      <w:pPr>
        <w:pStyle w:val="ListParagraph"/>
        <w:tabs>
          <w:tab w:val="left" w:pos="1755"/>
        </w:tabs>
      </w:pPr>
    </w:p>
    <w:p w:rsidR="00BD360C" w:rsidRDefault="00BD360C" w:rsidP="00BD360C">
      <w:pPr>
        <w:pStyle w:val="ListParagraph"/>
        <w:tabs>
          <w:tab w:val="left" w:pos="1755"/>
        </w:tabs>
      </w:pPr>
    </w:p>
    <w:p w:rsidR="00BD360C" w:rsidRDefault="00BD360C" w:rsidP="00BD360C">
      <w:pPr>
        <w:pStyle w:val="ListParagraph"/>
        <w:tabs>
          <w:tab w:val="left" w:pos="1755"/>
        </w:tabs>
      </w:pPr>
    </w:p>
    <w:p w:rsidR="00BD360C" w:rsidRDefault="00BD360C" w:rsidP="00BD360C">
      <w:pPr>
        <w:pStyle w:val="ListParagraph"/>
        <w:tabs>
          <w:tab w:val="left" w:pos="1755"/>
        </w:tabs>
      </w:pPr>
    </w:p>
    <w:p w:rsidR="00BD360C" w:rsidRDefault="00BD360C" w:rsidP="00BD360C">
      <w:pPr>
        <w:pStyle w:val="ListParagraph"/>
        <w:tabs>
          <w:tab w:val="left" w:pos="1755"/>
        </w:tabs>
      </w:pPr>
    </w:p>
    <w:p w:rsidR="00BD360C" w:rsidRDefault="00BD360C" w:rsidP="00BD360C">
      <w:pPr>
        <w:pStyle w:val="ListParagraph"/>
        <w:tabs>
          <w:tab w:val="left" w:pos="1755"/>
        </w:tabs>
      </w:pPr>
    </w:p>
    <w:p w:rsidR="00BD360C" w:rsidRDefault="00BD360C" w:rsidP="00BD360C">
      <w:pPr>
        <w:pStyle w:val="ListParagraph"/>
        <w:tabs>
          <w:tab w:val="left" w:pos="1755"/>
        </w:tabs>
      </w:pPr>
    </w:p>
    <w:p w:rsidR="00BD360C" w:rsidRDefault="00BD360C" w:rsidP="00BD360C">
      <w:pPr>
        <w:pStyle w:val="ListParagraph"/>
        <w:tabs>
          <w:tab w:val="left" w:pos="1755"/>
        </w:tabs>
      </w:pPr>
    </w:p>
    <w:p w:rsidR="00ED7682" w:rsidRDefault="005973D1" w:rsidP="00477D05">
      <w:pPr>
        <w:pStyle w:val="ListParagraph"/>
        <w:numPr>
          <w:ilvl w:val="0"/>
          <w:numId w:val="31"/>
        </w:numPr>
        <w:tabs>
          <w:tab w:val="left" w:pos="1755"/>
        </w:tabs>
      </w:pPr>
      <w:r>
        <w:rPr>
          <w:noProof/>
        </w:rPr>
        <w:lastRenderedPageBreak/>
        <w:pict>
          <v:shape id="Picture 27" o:spid="_x0000_i1031" type="#_x0000_t75" style="width:11.25pt;height:8.25pt;visibility:visible;mso-wrap-style:square" o:bullet="t">
            <v:imagedata r:id="rId44" o:title="BD21299_"/>
          </v:shape>
        </w:pict>
      </w:r>
      <w:r w:rsidR="00ED7682" w:rsidRPr="00477D05">
        <w:rPr>
          <w:rFonts w:ascii="Monotype Corsiva" w:hAnsi="Monotype Corsiva"/>
          <w:sz w:val="44"/>
          <w:szCs w:val="44"/>
        </w:rPr>
        <w:t>3</w:t>
      </w:r>
      <w:r w:rsidR="00ED7682">
        <w:rPr>
          <w:noProof/>
        </w:rPr>
        <w:drawing>
          <wp:inline distT="0" distB="0" distL="0" distR="0">
            <wp:extent cx="142875" cy="104775"/>
            <wp:effectExtent l="19050" t="0" r="9525" b="0"/>
            <wp:docPr id="34" name="Picture 28" descr="C:\Program Files\Microsoft Office\MEDIA\OFFICE12\Bullets\BD21299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rogram Files\Microsoft Office\MEDIA\OFFICE12\Bullets\BD21299_.gif"/>
                    <pic:cNvPicPr>
                      <a:picLocks noChangeAspect="1" noChangeArrowheads="1"/>
                    </pic:cNvPicPr>
                  </pic:nvPicPr>
                  <pic:blipFill>
                    <a:blip r:embed="rId40"/>
                    <a:srcRect/>
                    <a:stretch>
                      <a:fillRect/>
                    </a:stretch>
                  </pic:blipFill>
                  <pic:spPr bwMode="auto">
                    <a:xfrm>
                      <a:off x="0" y="0"/>
                      <a:ext cx="142875" cy="104775"/>
                    </a:xfrm>
                    <a:prstGeom prst="rect">
                      <a:avLst/>
                    </a:prstGeom>
                    <a:noFill/>
                    <a:ln w="9525">
                      <a:noFill/>
                      <a:miter lim="800000"/>
                      <a:headEnd/>
                      <a:tailEnd/>
                    </a:ln>
                  </pic:spPr>
                </pic:pic>
              </a:graphicData>
            </a:graphic>
          </wp:inline>
        </w:drawing>
      </w:r>
      <w:r w:rsidR="00ED7682">
        <w:rPr>
          <w:noProof/>
        </w:rPr>
        <w:drawing>
          <wp:inline distT="0" distB="0" distL="0" distR="0">
            <wp:extent cx="142875" cy="104775"/>
            <wp:effectExtent l="19050" t="0" r="9525" b="0"/>
            <wp:docPr id="35" name="Picture 29" descr="C:\Program Files\Microsoft Office\MEDIA\OFFICE12\Bullets\BD21299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Program Files\Microsoft Office\MEDIA\OFFICE12\Bullets\BD21299_.gif"/>
                    <pic:cNvPicPr>
                      <a:picLocks noChangeAspect="1" noChangeArrowheads="1"/>
                    </pic:cNvPicPr>
                  </pic:nvPicPr>
                  <pic:blipFill>
                    <a:blip r:embed="rId40"/>
                    <a:srcRect/>
                    <a:stretch>
                      <a:fillRect/>
                    </a:stretch>
                  </pic:blipFill>
                  <pic:spPr bwMode="auto">
                    <a:xfrm>
                      <a:off x="0" y="0"/>
                      <a:ext cx="142875" cy="104775"/>
                    </a:xfrm>
                    <a:prstGeom prst="rect">
                      <a:avLst/>
                    </a:prstGeom>
                    <a:noFill/>
                    <a:ln w="9525">
                      <a:noFill/>
                      <a:miter lim="800000"/>
                      <a:headEnd/>
                      <a:tailEnd/>
                    </a:ln>
                  </pic:spPr>
                </pic:pic>
              </a:graphicData>
            </a:graphic>
          </wp:inline>
        </w:drawing>
      </w:r>
    </w:p>
    <w:p w:rsidR="00ED7682" w:rsidRDefault="00ED7682" w:rsidP="00ED7682">
      <w:pPr>
        <w:tabs>
          <w:tab w:val="left" w:pos="1755"/>
        </w:tabs>
      </w:pPr>
      <w:r>
        <w:t>Void main ()</w:t>
      </w:r>
    </w:p>
    <w:p w:rsidR="00ED7682" w:rsidRDefault="00ED7682" w:rsidP="00ED7682">
      <w:pPr>
        <w:tabs>
          <w:tab w:val="left" w:pos="1755"/>
        </w:tabs>
      </w:pPr>
      <w:r>
        <w:t>{</w:t>
      </w:r>
    </w:p>
    <w:p w:rsidR="00ED7682" w:rsidRDefault="00ED7682" w:rsidP="00ED7682">
      <w:pPr>
        <w:tabs>
          <w:tab w:val="left" w:pos="1755"/>
        </w:tabs>
      </w:pPr>
      <w:r>
        <w:t>int i;</w:t>
      </w:r>
    </w:p>
    <w:p w:rsidR="00ED7682" w:rsidRDefault="00ED7682" w:rsidP="00ED7682">
      <w:pPr>
        <w:tabs>
          <w:tab w:val="left" w:pos="1755"/>
        </w:tabs>
      </w:pPr>
      <w:r>
        <w:t xml:space="preserve">   setup_adc_ports(NO_ANALOGS);</w:t>
      </w:r>
    </w:p>
    <w:p w:rsidR="00ED7682" w:rsidRDefault="00ED7682" w:rsidP="00ED7682">
      <w:pPr>
        <w:tabs>
          <w:tab w:val="left" w:pos="1755"/>
        </w:tabs>
      </w:pPr>
      <w:r>
        <w:t xml:space="preserve">   setup_adc(ADC_OFF);</w:t>
      </w:r>
    </w:p>
    <w:p w:rsidR="00ED7682" w:rsidRDefault="00ED7682" w:rsidP="00ED7682">
      <w:pPr>
        <w:tabs>
          <w:tab w:val="left" w:pos="1755"/>
        </w:tabs>
      </w:pPr>
      <w:r>
        <w:t xml:space="preserve">   setup_psp(PSP_DISABLED);</w:t>
      </w:r>
    </w:p>
    <w:p w:rsidR="00ED7682" w:rsidRDefault="00ED7682" w:rsidP="00ED7682">
      <w:pPr>
        <w:tabs>
          <w:tab w:val="left" w:pos="1755"/>
        </w:tabs>
      </w:pPr>
      <w:r>
        <w:t xml:space="preserve">   setup_spi(FALSE);   setup_timer_0(RTCC_INTERNAL);setup_wdt(WDT_2304MS);</w:t>
      </w:r>
    </w:p>
    <w:p w:rsidR="00ED7682" w:rsidRDefault="00ED7682" w:rsidP="00ED7682">
      <w:pPr>
        <w:tabs>
          <w:tab w:val="left" w:pos="1755"/>
        </w:tabs>
      </w:pPr>
      <w:r>
        <w:t>setup_timer_1(T1_DISABLED);</w:t>
      </w:r>
    </w:p>
    <w:p w:rsidR="00ED7682" w:rsidRDefault="00ED7682" w:rsidP="00ED7682">
      <w:pPr>
        <w:tabs>
          <w:tab w:val="left" w:pos="1755"/>
        </w:tabs>
      </w:pPr>
      <w:r>
        <w:t xml:space="preserve">   setup_timer_2(T2_DISABLED,0,1);</w:t>
      </w:r>
    </w:p>
    <w:p w:rsidR="00ED7682" w:rsidRDefault="00ED7682" w:rsidP="00ED7682">
      <w:pPr>
        <w:tabs>
          <w:tab w:val="left" w:pos="1755"/>
        </w:tabs>
      </w:pPr>
      <w:r>
        <w:t xml:space="preserve"> set_tris_c(0x10);</w:t>
      </w:r>
    </w:p>
    <w:p w:rsidR="00ED7682" w:rsidRDefault="00ED7682" w:rsidP="00ED7682">
      <w:pPr>
        <w:tabs>
          <w:tab w:val="left" w:pos="1755"/>
        </w:tabs>
      </w:pPr>
      <w:r>
        <w:t xml:space="preserve">   restart_wdt();</w:t>
      </w:r>
    </w:p>
    <w:p w:rsidR="00ED7682" w:rsidRDefault="00ED7682" w:rsidP="00ED7682">
      <w:pPr>
        <w:tabs>
          <w:tab w:val="left" w:pos="1755"/>
        </w:tabs>
      </w:pPr>
      <w:r>
        <w:t xml:space="preserve">   output_high(pin_c2);</w:t>
      </w:r>
    </w:p>
    <w:p w:rsidR="00ED7682" w:rsidRDefault="00ED7682" w:rsidP="00ED7682">
      <w:pPr>
        <w:tabs>
          <w:tab w:val="left" w:pos="1755"/>
        </w:tabs>
      </w:pPr>
      <w:r>
        <w:t xml:space="preserve">   restart_wdt();</w:t>
      </w:r>
    </w:p>
    <w:p w:rsidR="00ED7682" w:rsidRDefault="00ED7682" w:rsidP="00ED7682">
      <w:pPr>
        <w:tabs>
          <w:tab w:val="left" w:pos="1755"/>
        </w:tabs>
      </w:pPr>
      <w:r>
        <w:t xml:space="preserve">   for (i=1;i&lt;=12;i++)</w:t>
      </w:r>
    </w:p>
    <w:p w:rsidR="00ED7682" w:rsidRDefault="00ED7682" w:rsidP="00ED7682">
      <w:pPr>
        <w:tabs>
          <w:tab w:val="left" w:pos="1755"/>
        </w:tabs>
      </w:pPr>
      <w:r>
        <w:t xml:space="preserve">   {output_low(pin_c1);</w:t>
      </w:r>
    </w:p>
    <w:p w:rsidR="00ED7682" w:rsidRDefault="00ED7682" w:rsidP="00ED7682">
      <w:pPr>
        <w:tabs>
          <w:tab w:val="left" w:pos="1755"/>
        </w:tabs>
      </w:pPr>
      <w:r>
        <w:t xml:space="preserve">   restart_wdt();</w:t>
      </w:r>
    </w:p>
    <w:p w:rsidR="00ED7682" w:rsidRDefault="00ED7682" w:rsidP="00ED7682">
      <w:pPr>
        <w:tabs>
          <w:tab w:val="left" w:pos="1755"/>
        </w:tabs>
      </w:pPr>
      <w:r>
        <w:t xml:space="preserve">   delay_ms(10);</w:t>
      </w:r>
    </w:p>
    <w:p w:rsidR="00ED7682" w:rsidRDefault="00ED7682" w:rsidP="00ED7682">
      <w:pPr>
        <w:tabs>
          <w:tab w:val="left" w:pos="1755"/>
        </w:tabs>
      </w:pPr>
      <w:r>
        <w:t xml:space="preserve">   restart_wdt();</w:t>
      </w:r>
    </w:p>
    <w:p w:rsidR="00ED7682" w:rsidRDefault="00ED7682" w:rsidP="00ED7682">
      <w:pPr>
        <w:tabs>
          <w:tab w:val="left" w:pos="1755"/>
        </w:tabs>
      </w:pPr>
      <w:r>
        <w:t xml:space="preserve">   output_high(pin_c1);</w:t>
      </w:r>
    </w:p>
    <w:p w:rsidR="00ED7682" w:rsidRDefault="00ED7682" w:rsidP="00ED7682">
      <w:pPr>
        <w:tabs>
          <w:tab w:val="left" w:pos="1755"/>
        </w:tabs>
      </w:pPr>
      <w:r>
        <w:t xml:space="preserve">  delay_ms(10);</w:t>
      </w:r>
    </w:p>
    <w:p w:rsidR="00ED7682" w:rsidRDefault="00ED7682" w:rsidP="00ED7682">
      <w:pPr>
        <w:tabs>
          <w:tab w:val="left" w:pos="1755"/>
        </w:tabs>
      </w:pPr>
      <w:r>
        <w:t xml:space="preserve">  restart_wdt();</w:t>
      </w:r>
    </w:p>
    <w:p w:rsidR="00ED7682" w:rsidRDefault="00ED7682" w:rsidP="00477D05">
      <w:pPr>
        <w:tabs>
          <w:tab w:val="left" w:pos="1755"/>
        </w:tabs>
      </w:pPr>
      <w:r>
        <w:t xml:space="preserve">   }</w:t>
      </w:r>
      <w:r w:rsidR="00477D05">
        <w:t>}</w:t>
      </w:r>
    </w:p>
    <w:p w:rsidR="00477D05" w:rsidRPr="00477D05" w:rsidRDefault="00477D05" w:rsidP="00477D05">
      <w:pPr>
        <w:pStyle w:val="ListParagraph"/>
        <w:numPr>
          <w:ilvl w:val="0"/>
          <w:numId w:val="31"/>
        </w:numPr>
        <w:tabs>
          <w:tab w:val="left" w:pos="1755"/>
        </w:tabs>
      </w:pPr>
      <w:r>
        <w:rPr>
          <w:noProof/>
        </w:rPr>
        <w:lastRenderedPageBreak/>
        <w:drawing>
          <wp:inline distT="0" distB="0" distL="0" distR="0">
            <wp:extent cx="142875" cy="104775"/>
            <wp:effectExtent l="19050" t="0" r="9525" b="0"/>
            <wp:docPr id="71" name="Picture 27" descr="C:\Program Files\Microsoft Office\MEDIA\OFFICE12\Bullets\BD21299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rogram Files\Microsoft Office\MEDIA\OFFICE12\Bullets\BD21299_.gif"/>
                    <pic:cNvPicPr>
                      <a:picLocks noChangeAspect="1" noChangeArrowheads="1"/>
                    </pic:cNvPicPr>
                  </pic:nvPicPr>
                  <pic:blipFill>
                    <a:blip r:embed="rId40"/>
                    <a:srcRect/>
                    <a:stretch>
                      <a:fillRect/>
                    </a:stretch>
                  </pic:blipFill>
                  <pic:spPr bwMode="auto">
                    <a:xfrm>
                      <a:off x="0" y="0"/>
                      <a:ext cx="142875" cy="104775"/>
                    </a:xfrm>
                    <a:prstGeom prst="rect">
                      <a:avLst/>
                    </a:prstGeom>
                    <a:noFill/>
                    <a:ln w="9525">
                      <a:noFill/>
                      <a:miter lim="800000"/>
                      <a:headEnd/>
                      <a:tailEnd/>
                    </a:ln>
                  </pic:spPr>
                </pic:pic>
              </a:graphicData>
            </a:graphic>
          </wp:inline>
        </w:drawing>
      </w:r>
      <w:r>
        <w:rPr>
          <w:rFonts w:ascii="Monotype Corsiva" w:hAnsi="Monotype Corsiva"/>
          <w:sz w:val="44"/>
          <w:szCs w:val="44"/>
        </w:rPr>
        <w:t>4</w:t>
      </w:r>
      <w:r>
        <w:rPr>
          <w:noProof/>
        </w:rPr>
        <w:drawing>
          <wp:inline distT="0" distB="0" distL="0" distR="0">
            <wp:extent cx="142875" cy="104775"/>
            <wp:effectExtent l="19050" t="0" r="9525" b="0"/>
            <wp:docPr id="42" name="Picture 28" descr="C:\Program Files\Microsoft Office\MEDIA\OFFICE12\Bullets\BD21299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rogram Files\Microsoft Office\MEDIA\OFFICE12\Bullets\BD21299_.gif"/>
                    <pic:cNvPicPr>
                      <a:picLocks noChangeAspect="1" noChangeArrowheads="1"/>
                    </pic:cNvPicPr>
                  </pic:nvPicPr>
                  <pic:blipFill>
                    <a:blip r:embed="rId40"/>
                    <a:srcRect/>
                    <a:stretch>
                      <a:fillRect/>
                    </a:stretch>
                  </pic:blipFill>
                  <pic:spPr bwMode="auto">
                    <a:xfrm>
                      <a:off x="0" y="0"/>
                      <a:ext cx="142875" cy="104775"/>
                    </a:xfrm>
                    <a:prstGeom prst="rect">
                      <a:avLst/>
                    </a:prstGeom>
                    <a:noFill/>
                    <a:ln w="9525">
                      <a:noFill/>
                      <a:miter lim="800000"/>
                      <a:headEnd/>
                      <a:tailEnd/>
                    </a:ln>
                  </pic:spPr>
                </pic:pic>
              </a:graphicData>
            </a:graphic>
          </wp:inline>
        </w:drawing>
      </w:r>
      <w:r>
        <w:rPr>
          <w:noProof/>
        </w:rPr>
        <w:drawing>
          <wp:inline distT="0" distB="0" distL="0" distR="0">
            <wp:extent cx="142875" cy="104775"/>
            <wp:effectExtent l="19050" t="0" r="9525" b="0"/>
            <wp:docPr id="43" name="Picture 29" descr="C:\Program Files\Microsoft Office\MEDIA\OFFICE12\Bullets\BD21299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Program Files\Microsoft Office\MEDIA\OFFICE12\Bullets\BD21299_.gif"/>
                    <pic:cNvPicPr>
                      <a:picLocks noChangeAspect="1" noChangeArrowheads="1"/>
                    </pic:cNvPicPr>
                  </pic:nvPicPr>
                  <pic:blipFill>
                    <a:blip r:embed="rId40"/>
                    <a:srcRect/>
                    <a:stretch>
                      <a:fillRect/>
                    </a:stretch>
                  </pic:blipFill>
                  <pic:spPr bwMode="auto">
                    <a:xfrm>
                      <a:off x="0" y="0"/>
                      <a:ext cx="142875" cy="104775"/>
                    </a:xfrm>
                    <a:prstGeom prst="rect">
                      <a:avLst/>
                    </a:prstGeom>
                    <a:noFill/>
                    <a:ln w="9525">
                      <a:noFill/>
                      <a:miter lim="800000"/>
                      <a:headEnd/>
                      <a:tailEnd/>
                    </a:ln>
                  </pic:spPr>
                </pic:pic>
              </a:graphicData>
            </a:graphic>
          </wp:inline>
        </w:drawing>
      </w:r>
    </w:p>
    <w:p w:rsidR="00477D05" w:rsidRDefault="00477D05" w:rsidP="00477D05">
      <w:pPr>
        <w:tabs>
          <w:tab w:val="left" w:pos="1755"/>
        </w:tabs>
        <w:sectPr w:rsidR="00477D05" w:rsidSect="00ED7682">
          <w:type w:val="continuous"/>
          <w:pgSz w:w="12240" w:h="15840"/>
          <w:pgMar w:top="1440" w:right="1440" w:bottom="1440" w:left="1440" w:header="720" w:footer="720" w:gutter="0"/>
          <w:cols w:space="720"/>
          <w:docGrid w:linePitch="360"/>
        </w:sectPr>
      </w:pPr>
    </w:p>
    <w:p w:rsidR="00477D05" w:rsidRDefault="00477D05" w:rsidP="00477D05">
      <w:pPr>
        <w:tabs>
          <w:tab w:val="left" w:pos="1755"/>
        </w:tabs>
      </w:pPr>
      <w:r>
        <w:lastRenderedPageBreak/>
        <w:t>char t='p',t1,t2;</w:t>
      </w:r>
    </w:p>
    <w:p w:rsidR="00477D05" w:rsidRDefault="00477D05" w:rsidP="00477D05">
      <w:pPr>
        <w:tabs>
          <w:tab w:val="left" w:pos="1755"/>
        </w:tabs>
      </w:pPr>
      <w:r>
        <w:t>int keyy,key1,key2,j;</w:t>
      </w:r>
    </w:p>
    <w:p w:rsidR="00477D05" w:rsidRDefault="00477D05" w:rsidP="00477D05">
      <w:pPr>
        <w:tabs>
          <w:tab w:val="left" w:pos="1755"/>
        </w:tabs>
      </w:pPr>
      <w:r>
        <w:t>char r[10]={'0','1','2','3','4','5','6','7','8','9'};</w:t>
      </w:r>
    </w:p>
    <w:p w:rsidR="00477D05" w:rsidRDefault="00477D05" w:rsidP="00477D05">
      <w:pPr>
        <w:tabs>
          <w:tab w:val="left" w:pos="1755"/>
        </w:tabs>
      </w:pPr>
      <w:r>
        <w:t>char key(){</w:t>
      </w:r>
    </w:p>
    <w:p w:rsidR="00477D05" w:rsidRDefault="00477D05" w:rsidP="00477D05">
      <w:pPr>
        <w:tabs>
          <w:tab w:val="left" w:pos="1755"/>
        </w:tabs>
      </w:pPr>
      <w:r>
        <w:t xml:space="preserve">         output_low(PIN_B0);</w:t>
      </w:r>
    </w:p>
    <w:p w:rsidR="00477D05" w:rsidRDefault="00477D05" w:rsidP="00477D05">
      <w:pPr>
        <w:tabs>
          <w:tab w:val="left" w:pos="1755"/>
        </w:tabs>
      </w:pPr>
      <w:r>
        <w:t xml:space="preserve">         output_high(PIN_B6);</w:t>
      </w:r>
    </w:p>
    <w:p w:rsidR="00477D05" w:rsidRDefault="00477D05" w:rsidP="00477D05">
      <w:pPr>
        <w:tabs>
          <w:tab w:val="left" w:pos="1755"/>
        </w:tabs>
      </w:pPr>
      <w:r>
        <w:t xml:space="preserve">         output_high(PIN_B5);</w:t>
      </w:r>
    </w:p>
    <w:p w:rsidR="00477D05" w:rsidRDefault="00477D05" w:rsidP="00477D05">
      <w:pPr>
        <w:tabs>
          <w:tab w:val="left" w:pos="1755"/>
        </w:tabs>
      </w:pPr>
      <w:r>
        <w:t xml:space="preserve">         if (!input(PIN_B4)){</w:t>
      </w:r>
    </w:p>
    <w:p w:rsidR="00477D05" w:rsidRDefault="00477D05" w:rsidP="00477D05">
      <w:pPr>
        <w:tabs>
          <w:tab w:val="left" w:pos="1755"/>
        </w:tabs>
      </w:pPr>
      <w:r>
        <w:t xml:space="preserve">          restart_wdt();</w:t>
      </w:r>
    </w:p>
    <w:p w:rsidR="00477D05" w:rsidRDefault="00477D05" w:rsidP="00477D05">
      <w:pPr>
        <w:tabs>
          <w:tab w:val="left" w:pos="1755"/>
        </w:tabs>
      </w:pPr>
      <w:r>
        <w:t xml:space="preserve">         return '1';</w:t>
      </w:r>
    </w:p>
    <w:p w:rsidR="00477D05" w:rsidRDefault="00477D05" w:rsidP="00477D05">
      <w:pPr>
        <w:tabs>
          <w:tab w:val="left" w:pos="1755"/>
        </w:tabs>
      </w:pPr>
      <w:r>
        <w:t xml:space="preserve">         }</w:t>
      </w:r>
    </w:p>
    <w:p w:rsidR="00477D05" w:rsidRDefault="00477D05" w:rsidP="00477D05">
      <w:pPr>
        <w:tabs>
          <w:tab w:val="left" w:pos="1755"/>
        </w:tabs>
      </w:pPr>
      <w:r>
        <w:t xml:space="preserve">         if (!input(PIN_B3)){</w:t>
      </w:r>
    </w:p>
    <w:p w:rsidR="00477D05" w:rsidRDefault="00477D05" w:rsidP="00477D05">
      <w:pPr>
        <w:tabs>
          <w:tab w:val="left" w:pos="1755"/>
        </w:tabs>
      </w:pPr>
      <w:r>
        <w:t xml:space="preserve">         restart_wdt();</w:t>
      </w:r>
    </w:p>
    <w:p w:rsidR="00477D05" w:rsidRDefault="00477D05" w:rsidP="00477D05">
      <w:pPr>
        <w:tabs>
          <w:tab w:val="left" w:pos="1755"/>
        </w:tabs>
      </w:pPr>
      <w:r>
        <w:t xml:space="preserve">         return '4';</w:t>
      </w:r>
    </w:p>
    <w:p w:rsidR="00477D05" w:rsidRDefault="00477D05" w:rsidP="00477D05">
      <w:pPr>
        <w:tabs>
          <w:tab w:val="left" w:pos="1755"/>
        </w:tabs>
      </w:pPr>
      <w:r>
        <w:t xml:space="preserve">         }</w:t>
      </w:r>
    </w:p>
    <w:p w:rsidR="00477D05" w:rsidRDefault="00477D05" w:rsidP="00477D05">
      <w:pPr>
        <w:tabs>
          <w:tab w:val="left" w:pos="1755"/>
        </w:tabs>
      </w:pPr>
      <w:r>
        <w:t xml:space="preserve">         if (!input(PIN_B2)){</w:t>
      </w:r>
    </w:p>
    <w:p w:rsidR="00477D05" w:rsidRDefault="00477D05" w:rsidP="00477D05">
      <w:pPr>
        <w:tabs>
          <w:tab w:val="left" w:pos="1755"/>
        </w:tabs>
      </w:pPr>
      <w:r>
        <w:t xml:space="preserve">         restart_wdt();</w:t>
      </w:r>
    </w:p>
    <w:p w:rsidR="00477D05" w:rsidRDefault="00477D05" w:rsidP="00477D05">
      <w:pPr>
        <w:tabs>
          <w:tab w:val="left" w:pos="1755"/>
        </w:tabs>
      </w:pPr>
      <w:r>
        <w:t xml:space="preserve">         return '7';</w:t>
      </w:r>
    </w:p>
    <w:p w:rsidR="00477D05" w:rsidRDefault="00477D05" w:rsidP="00477D05">
      <w:pPr>
        <w:tabs>
          <w:tab w:val="left" w:pos="1755"/>
        </w:tabs>
      </w:pPr>
      <w:r>
        <w:t xml:space="preserve">         }</w:t>
      </w:r>
    </w:p>
    <w:p w:rsidR="00477D05" w:rsidRDefault="00477D05" w:rsidP="00477D05">
      <w:pPr>
        <w:tabs>
          <w:tab w:val="left" w:pos="1755"/>
        </w:tabs>
      </w:pPr>
      <w:r>
        <w:t xml:space="preserve">         if (!input(PIN_B1)){</w:t>
      </w:r>
    </w:p>
    <w:p w:rsidR="00477D05" w:rsidRDefault="00477D05" w:rsidP="00477D05">
      <w:pPr>
        <w:tabs>
          <w:tab w:val="left" w:pos="1755"/>
        </w:tabs>
      </w:pPr>
      <w:r>
        <w:t xml:space="preserve">         restart_wdt();</w:t>
      </w:r>
    </w:p>
    <w:p w:rsidR="00477D05" w:rsidRDefault="00477D05" w:rsidP="00477D05">
      <w:pPr>
        <w:tabs>
          <w:tab w:val="left" w:pos="1755"/>
        </w:tabs>
      </w:pPr>
      <w:r>
        <w:t xml:space="preserve">         return '*';</w:t>
      </w:r>
    </w:p>
    <w:p w:rsidR="00477D05" w:rsidRDefault="00477D05" w:rsidP="00477D05">
      <w:pPr>
        <w:tabs>
          <w:tab w:val="left" w:pos="1755"/>
        </w:tabs>
      </w:pPr>
      <w:r>
        <w:lastRenderedPageBreak/>
        <w:t xml:space="preserve">         }</w:t>
      </w:r>
    </w:p>
    <w:p w:rsidR="00477D05" w:rsidRDefault="00477D05" w:rsidP="00477D05">
      <w:pPr>
        <w:tabs>
          <w:tab w:val="left" w:pos="1755"/>
        </w:tabs>
      </w:pPr>
      <w:r>
        <w:t xml:space="preserve">         output_low(PIN_B6);</w:t>
      </w:r>
    </w:p>
    <w:p w:rsidR="00477D05" w:rsidRDefault="00477D05" w:rsidP="00477D05">
      <w:pPr>
        <w:tabs>
          <w:tab w:val="left" w:pos="1755"/>
        </w:tabs>
      </w:pPr>
      <w:r>
        <w:t xml:space="preserve">         output_high(PIN_B0);</w:t>
      </w:r>
    </w:p>
    <w:p w:rsidR="00477D05" w:rsidRDefault="00477D05" w:rsidP="00477D05">
      <w:pPr>
        <w:tabs>
          <w:tab w:val="left" w:pos="1755"/>
        </w:tabs>
      </w:pPr>
      <w:r>
        <w:t xml:space="preserve">         output_high(PIN_B5);</w:t>
      </w:r>
    </w:p>
    <w:p w:rsidR="00477D05" w:rsidRDefault="00477D05" w:rsidP="00477D05">
      <w:pPr>
        <w:tabs>
          <w:tab w:val="left" w:pos="1755"/>
        </w:tabs>
      </w:pPr>
      <w:r>
        <w:t xml:space="preserve">         if (!input(PIN_B4)){</w:t>
      </w:r>
    </w:p>
    <w:p w:rsidR="00477D05" w:rsidRDefault="00477D05" w:rsidP="00477D05">
      <w:pPr>
        <w:tabs>
          <w:tab w:val="left" w:pos="1755"/>
        </w:tabs>
      </w:pPr>
      <w:r>
        <w:t xml:space="preserve">         restart_wdt();</w:t>
      </w:r>
    </w:p>
    <w:p w:rsidR="00477D05" w:rsidRDefault="00477D05" w:rsidP="00477D05">
      <w:pPr>
        <w:tabs>
          <w:tab w:val="left" w:pos="1755"/>
        </w:tabs>
      </w:pPr>
      <w:r>
        <w:t xml:space="preserve">         return '2';</w:t>
      </w:r>
    </w:p>
    <w:p w:rsidR="00477D05" w:rsidRDefault="00477D05" w:rsidP="00477D05">
      <w:pPr>
        <w:tabs>
          <w:tab w:val="left" w:pos="1755"/>
        </w:tabs>
      </w:pPr>
      <w:r>
        <w:t xml:space="preserve">         }</w:t>
      </w:r>
    </w:p>
    <w:p w:rsidR="00477D05" w:rsidRDefault="00477D05" w:rsidP="00477D05">
      <w:pPr>
        <w:tabs>
          <w:tab w:val="left" w:pos="1755"/>
        </w:tabs>
      </w:pPr>
      <w:r>
        <w:t xml:space="preserve">         if (!input(PIN_B3)){</w:t>
      </w:r>
    </w:p>
    <w:p w:rsidR="00477D05" w:rsidRDefault="00477D05" w:rsidP="00477D05">
      <w:pPr>
        <w:tabs>
          <w:tab w:val="left" w:pos="1755"/>
        </w:tabs>
      </w:pPr>
      <w:r>
        <w:t xml:space="preserve">         restart_wdt();</w:t>
      </w:r>
    </w:p>
    <w:p w:rsidR="00477D05" w:rsidRDefault="00477D05" w:rsidP="00477D05">
      <w:pPr>
        <w:tabs>
          <w:tab w:val="left" w:pos="1755"/>
        </w:tabs>
      </w:pPr>
      <w:r>
        <w:t xml:space="preserve">         return '5';</w:t>
      </w:r>
    </w:p>
    <w:p w:rsidR="00477D05" w:rsidRDefault="00477D05" w:rsidP="00477D05">
      <w:pPr>
        <w:tabs>
          <w:tab w:val="left" w:pos="1755"/>
        </w:tabs>
      </w:pPr>
      <w:r>
        <w:t xml:space="preserve">         }</w:t>
      </w:r>
    </w:p>
    <w:p w:rsidR="00477D05" w:rsidRDefault="00477D05" w:rsidP="00477D05">
      <w:pPr>
        <w:tabs>
          <w:tab w:val="left" w:pos="1755"/>
        </w:tabs>
      </w:pPr>
      <w:r>
        <w:t xml:space="preserve">         if (!input(PIN_B2)){</w:t>
      </w:r>
    </w:p>
    <w:p w:rsidR="00477D05" w:rsidRDefault="00477D05" w:rsidP="00477D05">
      <w:pPr>
        <w:tabs>
          <w:tab w:val="left" w:pos="1755"/>
        </w:tabs>
      </w:pPr>
      <w:r>
        <w:t xml:space="preserve">         restart_wdt();</w:t>
      </w:r>
    </w:p>
    <w:p w:rsidR="00477D05" w:rsidRDefault="00477D05" w:rsidP="00477D05">
      <w:pPr>
        <w:tabs>
          <w:tab w:val="left" w:pos="1755"/>
        </w:tabs>
      </w:pPr>
      <w:r>
        <w:t xml:space="preserve">         return '8';</w:t>
      </w:r>
    </w:p>
    <w:p w:rsidR="00477D05" w:rsidRDefault="00477D05" w:rsidP="00477D05">
      <w:pPr>
        <w:tabs>
          <w:tab w:val="left" w:pos="1755"/>
        </w:tabs>
      </w:pPr>
      <w:r>
        <w:t xml:space="preserve">         }</w:t>
      </w:r>
    </w:p>
    <w:p w:rsidR="00477D05" w:rsidRDefault="00477D05" w:rsidP="00477D05">
      <w:pPr>
        <w:tabs>
          <w:tab w:val="left" w:pos="1755"/>
        </w:tabs>
      </w:pPr>
      <w:r>
        <w:t xml:space="preserve">         if (!input(PIN_B1)){</w:t>
      </w:r>
    </w:p>
    <w:p w:rsidR="00477D05" w:rsidRDefault="00477D05" w:rsidP="00477D05">
      <w:pPr>
        <w:tabs>
          <w:tab w:val="left" w:pos="1755"/>
        </w:tabs>
      </w:pPr>
      <w:r>
        <w:t xml:space="preserve">         restart_wdt();</w:t>
      </w:r>
    </w:p>
    <w:p w:rsidR="00477D05" w:rsidRDefault="00477D05" w:rsidP="00477D05">
      <w:pPr>
        <w:tabs>
          <w:tab w:val="left" w:pos="1755"/>
        </w:tabs>
      </w:pPr>
      <w:r>
        <w:t xml:space="preserve">         return '0';</w:t>
      </w:r>
    </w:p>
    <w:p w:rsidR="00477D05" w:rsidRDefault="00477D05" w:rsidP="00477D05">
      <w:pPr>
        <w:tabs>
          <w:tab w:val="left" w:pos="1755"/>
        </w:tabs>
      </w:pPr>
      <w:r>
        <w:t xml:space="preserve">         }</w:t>
      </w:r>
    </w:p>
    <w:p w:rsidR="00477D05" w:rsidRDefault="00477D05" w:rsidP="00477D05">
      <w:pPr>
        <w:tabs>
          <w:tab w:val="left" w:pos="1755"/>
        </w:tabs>
      </w:pPr>
      <w:r>
        <w:t xml:space="preserve">         output_low(PIN_B5);</w:t>
      </w:r>
    </w:p>
    <w:p w:rsidR="00477D05" w:rsidRDefault="00477D05" w:rsidP="00477D05">
      <w:pPr>
        <w:tabs>
          <w:tab w:val="left" w:pos="1755"/>
        </w:tabs>
      </w:pPr>
      <w:r>
        <w:t xml:space="preserve">         output_high(PIN_B6);</w:t>
      </w:r>
    </w:p>
    <w:p w:rsidR="00477D05" w:rsidRDefault="00477D05" w:rsidP="00477D05">
      <w:pPr>
        <w:tabs>
          <w:tab w:val="left" w:pos="1755"/>
        </w:tabs>
      </w:pPr>
      <w:r>
        <w:lastRenderedPageBreak/>
        <w:t xml:space="preserve">         output_high(PIN_B0);</w:t>
      </w:r>
    </w:p>
    <w:p w:rsidR="00477D05" w:rsidRDefault="00477D05" w:rsidP="00477D05">
      <w:pPr>
        <w:tabs>
          <w:tab w:val="left" w:pos="1755"/>
        </w:tabs>
      </w:pPr>
      <w:r>
        <w:t xml:space="preserve">         if (!input(PIN_B4)){</w:t>
      </w:r>
    </w:p>
    <w:p w:rsidR="00477D05" w:rsidRDefault="00477D05" w:rsidP="00477D05">
      <w:pPr>
        <w:tabs>
          <w:tab w:val="left" w:pos="1755"/>
        </w:tabs>
      </w:pPr>
      <w:r>
        <w:t xml:space="preserve">         restart_wdt();</w:t>
      </w:r>
    </w:p>
    <w:p w:rsidR="00477D05" w:rsidRDefault="00477D05" w:rsidP="00477D05">
      <w:pPr>
        <w:tabs>
          <w:tab w:val="left" w:pos="1755"/>
        </w:tabs>
      </w:pPr>
      <w:r>
        <w:t xml:space="preserve">         return '3';</w:t>
      </w:r>
    </w:p>
    <w:p w:rsidR="00477D05" w:rsidRDefault="00477D05" w:rsidP="00477D05">
      <w:pPr>
        <w:tabs>
          <w:tab w:val="left" w:pos="1755"/>
        </w:tabs>
      </w:pPr>
      <w:r>
        <w:t xml:space="preserve">         }</w:t>
      </w:r>
    </w:p>
    <w:p w:rsidR="00477D05" w:rsidRDefault="00477D05" w:rsidP="00477D05">
      <w:pPr>
        <w:tabs>
          <w:tab w:val="left" w:pos="1755"/>
        </w:tabs>
      </w:pPr>
      <w:r>
        <w:t xml:space="preserve">         if (!input(PIN_B3)){</w:t>
      </w:r>
    </w:p>
    <w:p w:rsidR="00477D05" w:rsidRDefault="00477D05" w:rsidP="00477D05">
      <w:pPr>
        <w:tabs>
          <w:tab w:val="left" w:pos="1755"/>
        </w:tabs>
      </w:pPr>
      <w:r>
        <w:t xml:space="preserve">         restart_wdt();</w:t>
      </w:r>
    </w:p>
    <w:p w:rsidR="00477D05" w:rsidRDefault="00477D05" w:rsidP="00477D05">
      <w:pPr>
        <w:tabs>
          <w:tab w:val="left" w:pos="1755"/>
        </w:tabs>
      </w:pPr>
      <w:r>
        <w:t xml:space="preserve">         return '6';</w:t>
      </w:r>
    </w:p>
    <w:p w:rsidR="00477D05" w:rsidRDefault="00477D05" w:rsidP="00477D05">
      <w:pPr>
        <w:tabs>
          <w:tab w:val="left" w:pos="1755"/>
        </w:tabs>
      </w:pPr>
      <w:r>
        <w:t xml:space="preserve">         }</w:t>
      </w:r>
    </w:p>
    <w:p w:rsidR="00477D05" w:rsidRDefault="00477D05" w:rsidP="00477D05">
      <w:pPr>
        <w:tabs>
          <w:tab w:val="left" w:pos="1755"/>
        </w:tabs>
      </w:pPr>
      <w:r>
        <w:t xml:space="preserve">         if (!input(PIN_B2)){</w:t>
      </w:r>
    </w:p>
    <w:p w:rsidR="00477D05" w:rsidRDefault="00477D05" w:rsidP="00477D05">
      <w:pPr>
        <w:tabs>
          <w:tab w:val="left" w:pos="1755"/>
        </w:tabs>
      </w:pPr>
      <w:r>
        <w:t xml:space="preserve">         restart_wdt();</w:t>
      </w:r>
    </w:p>
    <w:p w:rsidR="00477D05" w:rsidRDefault="00477D05" w:rsidP="00477D05">
      <w:pPr>
        <w:tabs>
          <w:tab w:val="left" w:pos="1755"/>
        </w:tabs>
      </w:pPr>
      <w:r>
        <w:t xml:space="preserve">         return '9';</w:t>
      </w:r>
    </w:p>
    <w:p w:rsidR="00477D05" w:rsidRDefault="00477D05" w:rsidP="00477D05">
      <w:pPr>
        <w:tabs>
          <w:tab w:val="left" w:pos="1755"/>
        </w:tabs>
      </w:pPr>
      <w:r>
        <w:t xml:space="preserve">         }</w:t>
      </w:r>
    </w:p>
    <w:p w:rsidR="00477D05" w:rsidRDefault="00477D05" w:rsidP="00477D05">
      <w:pPr>
        <w:tabs>
          <w:tab w:val="left" w:pos="1755"/>
        </w:tabs>
      </w:pPr>
      <w:r>
        <w:t xml:space="preserve">         if (!input(PIN_B1)){</w:t>
      </w:r>
    </w:p>
    <w:p w:rsidR="00477D05" w:rsidRDefault="00477D05" w:rsidP="00477D05">
      <w:pPr>
        <w:tabs>
          <w:tab w:val="left" w:pos="1755"/>
        </w:tabs>
      </w:pPr>
      <w:r>
        <w:t xml:space="preserve">         restart_wdt();</w:t>
      </w:r>
    </w:p>
    <w:p w:rsidR="00477D05" w:rsidRDefault="00477D05" w:rsidP="00477D05">
      <w:pPr>
        <w:tabs>
          <w:tab w:val="left" w:pos="1755"/>
        </w:tabs>
      </w:pPr>
      <w:r>
        <w:t xml:space="preserve">         return '#';</w:t>
      </w:r>
    </w:p>
    <w:p w:rsidR="00477D05" w:rsidRDefault="00477D05" w:rsidP="00477D05">
      <w:pPr>
        <w:tabs>
          <w:tab w:val="left" w:pos="1755"/>
        </w:tabs>
      </w:pPr>
      <w:r>
        <w:t xml:space="preserve">         }</w:t>
      </w:r>
    </w:p>
    <w:p w:rsidR="00477D05" w:rsidRDefault="00477D05" w:rsidP="00477D05">
      <w:pPr>
        <w:tabs>
          <w:tab w:val="left" w:pos="1755"/>
        </w:tabs>
      </w:pPr>
      <w:r>
        <w:t xml:space="preserve">         else{</w:t>
      </w:r>
    </w:p>
    <w:p w:rsidR="00477D05" w:rsidRDefault="00477D05" w:rsidP="00477D05">
      <w:pPr>
        <w:tabs>
          <w:tab w:val="left" w:pos="1755"/>
        </w:tabs>
      </w:pPr>
      <w:r>
        <w:t xml:space="preserve">         restart_wdt();</w:t>
      </w:r>
    </w:p>
    <w:p w:rsidR="00477D05" w:rsidRDefault="00477D05" w:rsidP="00477D05">
      <w:pPr>
        <w:tabs>
          <w:tab w:val="left" w:pos="1755"/>
        </w:tabs>
      </w:pPr>
      <w:r>
        <w:t xml:space="preserve">         return 'p';</w:t>
      </w:r>
    </w:p>
    <w:p w:rsidR="00477D05" w:rsidRDefault="00477D05" w:rsidP="00477D05">
      <w:pPr>
        <w:tabs>
          <w:tab w:val="left" w:pos="1755"/>
        </w:tabs>
      </w:pPr>
      <w:r>
        <w:t xml:space="preserve">         }}</w:t>
      </w:r>
    </w:p>
    <w:p w:rsidR="00477D05" w:rsidRDefault="00477D05" w:rsidP="00477D05">
      <w:pPr>
        <w:tabs>
          <w:tab w:val="left" w:pos="1755"/>
        </w:tabs>
      </w:pPr>
      <w:r>
        <w:t>void main()</w:t>
      </w:r>
    </w:p>
    <w:p w:rsidR="00477D05" w:rsidRDefault="00477D05" w:rsidP="00477D05">
      <w:pPr>
        <w:tabs>
          <w:tab w:val="left" w:pos="1755"/>
        </w:tabs>
      </w:pPr>
      <w:r>
        <w:t>{</w:t>
      </w:r>
    </w:p>
    <w:p w:rsidR="00477D05" w:rsidRDefault="00477D05" w:rsidP="00477D05">
      <w:pPr>
        <w:tabs>
          <w:tab w:val="left" w:pos="1755"/>
        </w:tabs>
      </w:pPr>
      <w:r>
        <w:t>int i;</w:t>
      </w:r>
    </w:p>
    <w:p w:rsidR="00477D05" w:rsidRDefault="00477D05" w:rsidP="00477D05">
      <w:pPr>
        <w:tabs>
          <w:tab w:val="left" w:pos="1755"/>
        </w:tabs>
      </w:pPr>
      <w:r>
        <w:lastRenderedPageBreak/>
        <w:t xml:space="preserve">   setup_adc_ports(NO_ANALOGS);</w:t>
      </w:r>
    </w:p>
    <w:p w:rsidR="00477D05" w:rsidRDefault="00477D05" w:rsidP="00477D05">
      <w:pPr>
        <w:tabs>
          <w:tab w:val="left" w:pos="1755"/>
        </w:tabs>
      </w:pPr>
      <w:r>
        <w:t xml:space="preserve">   setup_adc(ADC_OFF);</w:t>
      </w:r>
    </w:p>
    <w:p w:rsidR="00477D05" w:rsidRDefault="00477D05" w:rsidP="00477D05">
      <w:pPr>
        <w:tabs>
          <w:tab w:val="left" w:pos="1755"/>
        </w:tabs>
      </w:pPr>
      <w:r>
        <w:t xml:space="preserve">   setup_psp(PSP_DISABLED);</w:t>
      </w:r>
    </w:p>
    <w:p w:rsidR="00477D05" w:rsidRDefault="00477D05" w:rsidP="00477D05">
      <w:pPr>
        <w:tabs>
          <w:tab w:val="left" w:pos="1755"/>
        </w:tabs>
      </w:pPr>
      <w:r>
        <w:t xml:space="preserve">   setup_spi(FALSE);  setup_timer_0(RTCC_INTERNAL);setup_wdt(WDT_2304MS);</w:t>
      </w:r>
    </w:p>
    <w:p w:rsidR="00477D05" w:rsidRDefault="00477D05" w:rsidP="00477D05">
      <w:pPr>
        <w:tabs>
          <w:tab w:val="left" w:pos="1755"/>
        </w:tabs>
      </w:pPr>
      <w:r>
        <w:t xml:space="preserve">   setup_timer_1(T1_DISABLED);</w:t>
      </w:r>
    </w:p>
    <w:p w:rsidR="00477D05" w:rsidRDefault="00477D05" w:rsidP="00477D05">
      <w:pPr>
        <w:tabs>
          <w:tab w:val="left" w:pos="1755"/>
        </w:tabs>
      </w:pPr>
      <w:r>
        <w:t xml:space="preserve">   setup_timer_2(T2_DISABLED,0,1);</w:t>
      </w:r>
    </w:p>
    <w:p w:rsidR="00477D05" w:rsidRDefault="00477D05" w:rsidP="00477D05">
      <w:pPr>
        <w:tabs>
          <w:tab w:val="left" w:pos="1755"/>
        </w:tabs>
      </w:pPr>
      <w:r>
        <w:t xml:space="preserve"> set_tris_c(0x10);</w:t>
      </w:r>
    </w:p>
    <w:p w:rsidR="00477D05" w:rsidRDefault="00477D05" w:rsidP="00477D05">
      <w:pPr>
        <w:tabs>
          <w:tab w:val="left" w:pos="1755"/>
        </w:tabs>
      </w:pPr>
      <w:r>
        <w:t xml:space="preserve">   restart_wdt();</w:t>
      </w:r>
    </w:p>
    <w:p w:rsidR="00477D05" w:rsidRDefault="00477D05" w:rsidP="00477D05">
      <w:pPr>
        <w:tabs>
          <w:tab w:val="left" w:pos="1755"/>
        </w:tabs>
      </w:pPr>
      <w:r>
        <w:t xml:space="preserve">   while(t=='p')</w:t>
      </w:r>
    </w:p>
    <w:p w:rsidR="00477D05" w:rsidRDefault="00477D05" w:rsidP="00477D05">
      <w:pPr>
        <w:tabs>
          <w:tab w:val="left" w:pos="1755"/>
        </w:tabs>
      </w:pPr>
      <w:r>
        <w:t xml:space="preserve">   {</w:t>
      </w:r>
    </w:p>
    <w:p w:rsidR="00477D05" w:rsidRDefault="00477D05" w:rsidP="00477D05">
      <w:pPr>
        <w:tabs>
          <w:tab w:val="left" w:pos="1755"/>
        </w:tabs>
      </w:pPr>
      <w:r>
        <w:t xml:space="preserve">    restart_wdt();</w:t>
      </w:r>
    </w:p>
    <w:p w:rsidR="00477D05" w:rsidRDefault="00477D05" w:rsidP="00477D05">
      <w:pPr>
        <w:tabs>
          <w:tab w:val="left" w:pos="1755"/>
        </w:tabs>
      </w:pPr>
      <w:r>
        <w:t xml:space="preserve">   t=key();</w:t>
      </w:r>
    </w:p>
    <w:p w:rsidR="00477D05" w:rsidRDefault="00477D05" w:rsidP="00477D05">
      <w:pPr>
        <w:tabs>
          <w:tab w:val="left" w:pos="1755"/>
        </w:tabs>
      </w:pPr>
      <w:r>
        <w:t xml:space="preserve">   }</w:t>
      </w:r>
    </w:p>
    <w:p w:rsidR="00477D05" w:rsidRDefault="00477D05" w:rsidP="00477D05">
      <w:pPr>
        <w:tabs>
          <w:tab w:val="left" w:pos="1755"/>
        </w:tabs>
      </w:pPr>
      <w:r>
        <w:t xml:space="preserve">   t1=t;</w:t>
      </w:r>
    </w:p>
    <w:p w:rsidR="00477D05" w:rsidRDefault="00477D05" w:rsidP="00477D05">
      <w:pPr>
        <w:tabs>
          <w:tab w:val="left" w:pos="1755"/>
        </w:tabs>
      </w:pPr>
      <w:r>
        <w:t xml:space="preserve">   t='p';</w:t>
      </w:r>
    </w:p>
    <w:p w:rsidR="00477D05" w:rsidRDefault="00477D05" w:rsidP="00477D05">
      <w:pPr>
        <w:tabs>
          <w:tab w:val="left" w:pos="1755"/>
        </w:tabs>
      </w:pPr>
      <w:r>
        <w:t xml:space="preserve">   while(t=='p')</w:t>
      </w:r>
    </w:p>
    <w:p w:rsidR="00477D05" w:rsidRDefault="00477D05" w:rsidP="00477D05">
      <w:pPr>
        <w:tabs>
          <w:tab w:val="left" w:pos="1755"/>
        </w:tabs>
      </w:pPr>
      <w:r>
        <w:t xml:space="preserve">   {restart_wdt();</w:t>
      </w:r>
    </w:p>
    <w:p w:rsidR="00477D05" w:rsidRDefault="00477D05" w:rsidP="00477D05">
      <w:pPr>
        <w:tabs>
          <w:tab w:val="left" w:pos="1755"/>
        </w:tabs>
      </w:pPr>
      <w:r>
        <w:t xml:space="preserve">   t=key();</w:t>
      </w:r>
    </w:p>
    <w:p w:rsidR="00477D05" w:rsidRDefault="00477D05" w:rsidP="00477D05">
      <w:pPr>
        <w:tabs>
          <w:tab w:val="left" w:pos="1755"/>
        </w:tabs>
      </w:pPr>
      <w:r>
        <w:t xml:space="preserve">   }</w:t>
      </w:r>
    </w:p>
    <w:p w:rsidR="00477D05" w:rsidRDefault="00477D05" w:rsidP="00477D05">
      <w:pPr>
        <w:tabs>
          <w:tab w:val="left" w:pos="1755"/>
        </w:tabs>
      </w:pPr>
      <w:r>
        <w:t xml:space="preserve">   t2=t;</w:t>
      </w:r>
    </w:p>
    <w:p w:rsidR="00477D05" w:rsidRDefault="00477D05" w:rsidP="00477D05">
      <w:pPr>
        <w:tabs>
          <w:tab w:val="left" w:pos="1755"/>
        </w:tabs>
      </w:pPr>
      <w:r>
        <w:t xml:space="preserve">   for(i=0;i&lt;=9;i++)</w:t>
      </w:r>
    </w:p>
    <w:p w:rsidR="00477D05" w:rsidRDefault="00477D05" w:rsidP="00477D05">
      <w:pPr>
        <w:tabs>
          <w:tab w:val="left" w:pos="1755"/>
        </w:tabs>
      </w:pPr>
      <w:r>
        <w:t xml:space="preserve">   {</w:t>
      </w:r>
    </w:p>
    <w:p w:rsidR="00477D05" w:rsidRDefault="00477D05" w:rsidP="00477D05">
      <w:pPr>
        <w:tabs>
          <w:tab w:val="left" w:pos="1755"/>
        </w:tabs>
      </w:pPr>
      <w:r>
        <w:lastRenderedPageBreak/>
        <w:t xml:space="preserve">   restart_wdt();</w:t>
      </w:r>
    </w:p>
    <w:p w:rsidR="00477D05" w:rsidRDefault="00477D05" w:rsidP="00477D05">
      <w:pPr>
        <w:tabs>
          <w:tab w:val="left" w:pos="1755"/>
        </w:tabs>
      </w:pPr>
      <w:r>
        <w:t xml:space="preserve">   if (r[i]==t1)</w:t>
      </w:r>
    </w:p>
    <w:p w:rsidR="00477D05" w:rsidRDefault="00477D05" w:rsidP="00477D05">
      <w:pPr>
        <w:tabs>
          <w:tab w:val="left" w:pos="1755"/>
        </w:tabs>
      </w:pPr>
      <w:r>
        <w:t xml:space="preserve">   {key1=i;</w:t>
      </w:r>
    </w:p>
    <w:p w:rsidR="00477D05" w:rsidRDefault="00477D05" w:rsidP="00477D05">
      <w:pPr>
        <w:tabs>
          <w:tab w:val="left" w:pos="1755"/>
        </w:tabs>
      </w:pPr>
      <w:r>
        <w:t xml:space="preserve">   }</w:t>
      </w:r>
    </w:p>
    <w:p w:rsidR="00477D05" w:rsidRDefault="00477D05" w:rsidP="00477D05">
      <w:pPr>
        <w:tabs>
          <w:tab w:val="left" w:pos="1755"/>
        </w:tabs>
      </w:pPr>
      <w:r>
        <w:t xml:space="preserve">   }</w:t>
      </w:r>
    </w:p>
    <w:p w:rsidR="00477D05" w:rsidRDefault="00477D05" w:rsidP="00477D05">
      <w:pPr>
        <w:tabs>
          <w:tab w:val="left" w:pos="1755"/>
        </w:tabs>
      </w:pPr>
      <w:r>
        <w:t xml:space="preserve">   for(i=0;i&lt;=9;i++)</w:t>
      </w:r>
    </w:p>
    <w:p w:rsidR="00477D05" w:rsidRDefault="00477D05" w:rsidP="00477D05">
      <w:pPr>
        <w:tabs>
          <w:tab w:val="left" w:pos="1755"/>
        </w:tabs>
      </w:pPr>
      <w:r>
        <w:t xml:space="preserve">   {</w:t>
      </w:r>
    </w:p>
    <w:p w:rsidR="00477D05" w:rsidRDefault="00477D05" w:rsidP="00477D05">
      <w:pPr>
        <w:tabs>
          <w:tab w:val="left" w:pos="1755"/>
        </w:tabs>
      </w:pPr>
      <w:r>
        <w:lastRenderedPageBreak/>
        <w:t xml:space="preserve">   restart_wdt();</w:t>
      </w:r>
    </w:p>
    <w:p w:rsidR="00477D05" w:rsidRDefault="00477D05" w:rsidP="00477D05">
      <w:pPr>
        <w:tabs>
          <w:tab w:val="left" w:pos="1755"/>
        </w:tabs>
      </w:pPr>
      <w:r>
        <w:t xml:space="preserve">   if (r[i]==t2)</w:t>
      </w:r>
    </w:p>
    <w:p w:rsidR="00477D05" w:rsidRDefault="00477D05" w:rsidP="00477D05">
      <w:pPr>
        <w:tabs>
          <w:tab w:val="left" w:pos="1755"/>
        </w:tabs>
      </w:pPr>
      <w:r>
        <w:t xml:space="preserve">   {key2=i;</w:t>
      </w:r>
    </w:p>
    <w:p w:rsidR="00477D05" w:rsidRDefault="00477D05" w:rsidP="00477D05">
      <w:pPr>
        <w:tabs>
          <w:tab w:val="left" w:pos="1755"/>
        </w:tabs>
      </w:pPr>
      <w:r>
        <w:t xml:space="preserve">   }</w:t>
      </w:r>
    </w:p>
    <w:p w:rsidR="00477D05" w:rsidRDefault="00477D05" w:rsidP="00477D05">
      <w:pPr>
        <w:tabs>
          <w:tab w:val="left" w:pos="1755"/>
        </w:tabs>
      </w:pPr>
      <w:r>
        <w:t xml:space="preserve">   }</w:t>
      </w:r>
    </w:p>
    <w:p w:rsidR="00477D05" w:rsidRDefault="00477D05" w:rsidP="00477D05">
      <w:pPr>
        <w:tabs>
          <w:tab w:val="left" w:pos="1755"/>
        </w:tabs>
        <w:sectPr w:rsidR="00477D05" w:rsidSect="00477D05">
          <w:type w:val="continuous"/>
          <w:pgSz w:w="12240" w:h="15840"/>
          <w:pgMar w:top="1440" w:right="1440" w:bottom="1440" w:left="1440" w:header="720" w:footer="720" w:gutter="0"/>
          <w:cols w:num="2" w:space="720"/>
          <w:docGrid w:linePitch="360"/>
        </w:sectPr>
      </w:pPr>
      <w:r>
        <w:t xml:space="preserve">   keyy=key1*10+key2;</w:t>
      </w:r>
    </w:p>
    <w:p w:rsidR="00477D05" w:rsidRDefault="00477D05" w:rsidP="00477D05">
      <w:pPr>
        <w:tabs>
          <w:tab w:val="left" w:pos="1755"/>
        </w:tabs>
      </w:pPr>
    </w:p>
    <w:p w:rsidR="00477D05" w:rsidRDefault="00477D05" w:rsidP="00477D05">
      <w:pPr>
        <w:tabs>
          <w:tab w:val="left" w:pos="1755"/>
        </w:tabs>
      </w:pPr>
      <w:r>
        <w:t>output_low(pin_c2);</w:t>
      </w:r>
    </w:p>
    <w:p w:rsidR="00477D05" w:rsidRDefault="00477D05" w:rsidP="00477D05">
      <w:pPr>
        <w:tabs>
          <w:tab w:val="left" w:pos="1755"/>
        </w:tabs>
      </w:pPr>
      <w:r>
        <w:t xml:space="preserve">   restart_wdt();</w:t>
      </w:r>
    </w:p>
    <w:p w:rsidR="00477D05" w:rsidRDefault="00477D05" w:rsidP="00477D05">
      <w:pPr>
        <w:tabs>
          <w:tab w:val="left" w:pos="1755"/>
        </w:tabs>
      </w:pPr>
      <w:r>
        <w:t xml:space="preserve">   for (j=1;j&lt;=keyy;j++)</w:t>
      </w:r>
    </w:p>
    <w:p w:rsidR="00477D05" w:rsidRDefault="00477D05" w:rsidP="00477D05">
      <w:pPr>
        <w:tabs>
          <w:tab w:val="left" w:pos="1755"/>
        </w:tabs>
      </w:pPr>
      <w:r>
        <w:t xml:space="preserve">   {output_low(pin_c1);</w:t>
      </w:r>
    </w:p>
    <w:p w:rsidR="00477D05" w:rsidRDefault="00477D05" w:rsidP="00477D05">
      <w:pPr>
        <w:tabs>
          <w:tab w:val="left" w:pos="1755"/>
        </w:tabs>
      </w:pPr>
      <w:r>
        <w:t xml:space="preserve">   restart_wdt();</w:t>
      </w:r>
    </w:p>
    <w:p w:rsidR="00477D05" w:rsidRDefault="00477D05" w:rsidP="00477D05">
      <w:pPr>
        <w:tabs>
          <w:tab w:val="left" w:pos="1755"/>
        </w:tabs>
      </w:pPr>
      <w:r>
        <w:t xml:space="preserve">   delay_ms(10);</w:t>
      </w:r>
    </w:p>
    <w:p w:rsidR="00477D05" w:rsidRDefault="00477D05" w:rsidP="00477D05">
      <w:pPr>
        <w:tabs>
          <w:tab w:val="left" w:pos="1755"/>
        </w:tabs>
      </w:pPr>
      <w:r>
        <w:t xml:space="preserve">   restart_wdt();</w:t>
      </w:r>
    </w:p>
    <w:p w:rsidR="00477D05" w:rsidRDefault="00477D05" w:rsidP="00477D05">
      <w:pPr>
        <w:tabs>
          <w:tab w:val="left" w:pos="1755"/>
        </w:tabs>
      </w:pPr>
      <w:r>
        <w:t xml:space="preserve">   output_high(pin_c1);</w:t>
      </w:r>
    </w:p>
    <w:p w:rsidR="00477D05" w:rsidRDefault="00477D05" w:rsidP="00477D05">
      <w:pPr>
        <w:tabs>
          <w:tab w:val="left" w:pos="1755"/>
        </w:tabs>
      </w:pPr>
      <w:r>
        <w:t xml:space="preserve">  delay_ms(10);</w:t>
      </w:r>
    </w:p>
    <w:p w:rsidR="00477D05" w:rsidRDefault="00477D05" w:rsidP="00477D05">
      <w:pPr>
        <w:tabs>
          <w:tab w:val="left" w:pos="1755"/>
        </w:tabs>
      </w:pPr>
      <w:r>
        <w:t xml:space="preserve">  restart_wdt();</w:t>
      </w:r>
    </w:p>
    <w:p w:rsidR="00477D05" w:rsidRDefault="00477D05" w:rsidP="00477D05">
      <w:pPr>
        <w:tabs>
          <w:tab w:val="left" w:pos="1755"/>
        </w:tabs>
      </w:pPr>
      <w:r>
        <w:t xml:space="preserve">   }</w:t>
      </w:r>
    </w:p>
    <w:p w:rsidR="00477D05" w:rsidRDefault="00477D05" w:rsidP="00477D05">
      <w:pPr>
        <w:tabs>
          <w:tab w:val="left" w:pos="1755"/>
        </w:tabs>
      </w:pPr>
      <w:r>
        <w:t xml:space="preserve">   while(1)</w:t>
      </w:r>
    </w:p>
    <w:p w:rsidR="00477D05" w:rsidRDefault="00477D05" w:rsidP="00477D05">
      <w:pPr>
        <w:tabs>
          <w:tab w:val="left" w:pos="1755"/>
        </w:tabs>
      </w:pPr>
      <w:r>
        <w:t xml:space="preserve">   {</w:t>
      </w:r>
    </w:p>
    <w:p w:rsidR="00477D05" w:rsidRDefault="00477D05" w:rsidP="00477D05">
      <w:pPr>
        <w:tabs>
          <w:tab w:val="left" w:pos="1755"/>
        </w:tabs>
      </w:pPr>
      <w:r>
        <w:t xml:space="preserve">   restart_wdt();</w:t>
      </w:r>
    </w:p>
    <w:p w:rsidR="00477D05" w:rsidRDefault="00477D05" w:rsidP="00477D05">
      <w:pPr>
        <w:tabs>
          <w:tab w:val="left" w:pos="1755"/>
        </w:tabs>
      </w:pPr>
      <w:r>
        <w:t xml:space="preserve">   }}</w:t>
      </w:r>
    </w:p>
    <w:p w:rsidR="00E7256E" w:rsidRDefault="00E7256E" w:rsidP="00477D05">
      <w:pPr>
        <w:tabs>
          <w:tab w:val="left" w:pos="1755"/>
        </w:tabs>
      </w:pPr>
    </w:p>
    <w:p w:rsidR="00BD360C" w:rsidRDefault="00BD360C" w:rsidP="00BD360C">
      <w:pPr>
        <w:sectPr w:rsidR="00BD360C" w:rsidSect="00ED7682">
          <w:type w:val="continuous"/>
          <w:pgSz w:w="12240" w:h="15840"/>
          <w:pgMar w:top="1440" w:right="1440" w:bottom="1440" w:left="1440" w:header="720" w:footer="720" w:gutter="0"/>
          <w:cols w:space="720"/>
          <w:docGrid w:linePitch="360"/>
        </w:sectPr>
      </w:pPr>
    </w:p>
    <w:p w:rsidR="00BD360C" w:rsidRDefault="00BD360C" w:rsidP="00BD360C">
      <w:pPr>
        <w:pStyle w:val="ListParagraph"/>
        <w:numPr>
          <w:ilvl w:val="0"/>
          <w:numId w:val="31"/>
        </w:numPr>
        <w:tabs>
          <w:tab w:val="left" w:pos="1755"/>
        </w:tabs>
      </w:pPr>
      <w:r>
        <w:rPr>
          <w:noProof/>
        </w:rPr>
        <w:lastRenderedPageBreak/>
        <w:drawing>
          <wp:inline distT="0" distB="0" distL="0" distR="0">
            <wp:extent cx="142875" cy="104775"/>
            <wp:effectExtent l="19050" t="0" r="9525" b="0"/>
            <wp:docPr id="50" name="Picture 27" descr="C:\Program Files\Microsoft Office\MEDIA\OFFICE12\Bullets\BD21299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rogram Files\Microsoft Office\MEDIA\OFFICE12\Bullets\BD21299_.gif"/>
                    <pic:cNvPicPr>
                      <a:picLocks noChangeAspect="1" noChangeArrowheads="1"/>
                    </pic:cNvPicPr>
                  </pic:nvPicPr>
                  <pic:blipFill>
                    <a:blip r:embed="rId40"/>
                    <a:srcRect/>
                    <a:stretch>
                      <a:fillRect/>
                    </a:stretch>
                  </pic:blipFill>
                  <pic:spPr bwMode="auto">
                    <a:xfrm>
                      <a:off x="0" y="0"/>
                      <a:ext cx="142875" cy="104775"/>
                    </a:xfrm>
                    <a:prstGeom prst="rect">
                      <a:avLst/>
                    </a:prstGeom>
                    <a:noFill/>
                    <a:ln w="9525">
                      <a:noFill/>
                      <a:miter lim="800000"/>
                      <a:headEnd/>
                      <a:tailEnd/>
                    </a:ln>
                  </pic:spPr>
                </pic:pic>
              </a:graphicData>
            </a:graphic>
          </wp:inline>
        </w:drawing>
      </w:r>
      <w:r>
        <w:rPr>
          <w:rFonts w:ascii="Monotype Corsiva" w:hAnsi="Monotype Corsiva"/>
          <w:sz w:val="44"/>
          <w:szCs w:val="44"/>
        </w:rPr>
        <w:t>5</w:t>
      </w:r>
      <w:r>
        <w:rPr>
          <w:noProof/>
        </w:rPr>
        <w:drawing>
          <wp:inline distT="0" distB="0" distL="0" distR="0">
            <wp:extent cx="142875" cy="104775"/>
            <wp:effectExtent l="19050" t="0" r="9525" b="0"/>
            <wp:docPr id="51" name="Picture 28" descr="C:\Program Files\Microsoft Office\MEDIA\OFFICE12\Bullets\BD21299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rogram Files\Microsoft Office\MEDIA\OFFICE12\Bullets\BD21299_.gif"/>
                    <pic:cNvPicPr>
                      <a:picLocks noChangeAspect="1" noChangeArrowheads="1"/>
                    </pic:cNvPicPr>
                  </pic:nvPicPr>
                  <pic:blipFill>
                    <a:blip r:embed="rId40"/>
                    <a:srcRect/>
                    <a:stretch>
                      <a:fillRect/>
                    </a:stretch>
                  </pic:blipFill>
                  <pic:spPr bwMode="auto">
                    <a:xfrm>
                      <a:off x="0" y="0"/>
                      <a:ext cx="142875" cy="104775"/>
                    </a:xfrm>
                    <a:prstGeom prst="rect">
                      <a:avLst/>
                    </a:prstGeom>
                    <a:noFill/>
                    <a:ln w="9525">
                      <a:noFill/>
                      <a:miter lim="800000"/>
                      <a:headEnd/>
                      <a:tailEnd/>
                    </a:ln>
                  </pic:spPr>
                </pic:pic>
              </a:graphicData>
            </a:graphic>
          </wp:inline>
        </w:drawing>
      </w:r>
      <w:r>
        <w:rPr>
          <w:noProof/>
        </w:rPr>
        <w:drawing>
          <wp:inline distT="0" distB="0" distL="0" distR="0">
            <wp:extent cx="142875" cy="104775"/>
            <wp:effectExtent l="19050" t="0" r="9525" b="0"/>
            <wp:docPr id="52" name="Picture 29" descr="C:\Program Files\Microsoft Office\MEDIA\OFFICE12\Bullets\BD21299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Program Files\Microsoft Office\MEDIA\OFFICE12\Bullets\BD21299_.gif"/>
                    <pic:cNvPicPr>
                      <a:picLocks noChangeAspect="1" noChangeArrowheads="1"/>
                    </pic:cNvPicPr>
                  </pic:nvPicPr>
                  <pic:blipFill>
                    <a:blip r:embed="rId40"/>
                    <a:srcRect/>
                    <a:stretch>
                      <a:fillRect/>
                    </a:stretch>
                  </pic:blipFill>
                  <pic:spPr bwMode="auto">
                    <a:xfrm>
                      <a:off x="0" y="0"/>
                      <a:ext cx="142875" cy="104775"/>
                    </a:xfrm>
                    <a:prstGeom prst="rect">
                      <a:avLst/>
                    </a:prstGeom>
                    <a:noFill/>
                    <a:ln w="9525">
                      <a:noFill/>
                      <a:miter lim="800000"/>
                      <a:headEnd/>
                      <a:tailEnd/>
                    </a:ln>
                  </pic:spPr>
                </pic:pic>
              </a:graphicData>
            </a:graphic>
          </wp:inline>
        </w:drawing>
      </w:r>
    </w:p>
    <w:p w:rsidR="00BD360C" w:rsidRDefault="00BD360C" w:rsidP="00BD360C">
      <w:r>
        <w:t>#include &lt;lcd.c&gt;</w:t>
      </w:r>
    </w:p>
    <w:p w:rsidR="00BD360C" w:rsidRDefault="00BD360C" w:rsidP="00BD360C">
      <w:r>
        <w:t>void main()</w:t>
      </w:r>
    </w:p>
    <w:p w:rsidR="00BD360C" w:rsidRDefault="00BD360C" w:rsidP="00BD360C">
      <w:r>
        <w:t>{</w:t>
      </w:r>
    </w:p>
    <w:p w:rsidR="00BD360C" w:rsidRDefault="00BD360C" w:rsidP="00BD360C">
      <w:r>
        <w:t>int16 i,m;</w:t>
      </w:r>
    </w:p>
    <w:p w:rsidR="00BD360C" w:rsidRDefault="00BD360C" w:rsidP="00BD360C">
      <w:r>
        <w:t xml:space="preserve">   setup_adc_ports(NO_ANALOGS);</w:t>
      </w:r>
    </w:p>
    <w:p w:rsidR="00BD360C" w:rsidRDefault="00BD360C" w:rsidP="00BD360C">
      <w:r>
        <w:t xml:space="preserve">   setup_adc(ADC_OFF);</w:t>
      </w:r>
    </w:p>
    <w:p w:rsidR="00BD360C" w:rsidRDefault="00BD360C" w:rsidP="00BD360C">
      <w:r>
        <w:t xml:space="preserve">   setup_psp(PSP_DISABLED);</w:t>
      </w:r>
    </w:p>
    <w:p w:rsidR="00BD360C" w:rsidRDefault="00BD360C" w:rsidP="00BD360C">
      <w:r>
        <w:t xml:space="preserve">   setup_spi(FALSE);</w:t>
      </w:r>
    </w:p>
    <w:p w:rsidR="00BD360C" w:rsidRDefault="00BD360C" w:rsidP="00BD360C">
      <w:r>
        <w:t xml:space="preserve">   setup_timer_0(RTCC_INTERNAL);setup_wdt(WDT_2304MS);</w:t>
      </w:r>
    </w:p>
    <w:p w:rsidR="00BD360C" w:rsidRDefault="00BD360C" w:rsidP="00BD360C">
      <w:r>
        <w:t xml:space="preserve">   setup_timer_1(T1_DISABLED);</w:t>
      </w:r>
    </w:p>
    <w:p w:rsidR="00BD360C" w:rsidRDefault="00BD360C" w:rsidP="00BD360C">
      <w:r>
        <w:t xml:space="preserve">   setup_timer_2(T2_DISABLED,0,1);</w:t>
      </w:r>
    </w:p>
    <w:p w:rsidR="00BD360C" w:rsidRDefault="00BD360C" w:rsidP="00BD360C">
      <w:r>
        <w:t xml:space="preserve">   restart_wdt();</w:t>
      </w:r>
    </w:p>
    <w:p w:rsidR="00BD360C" w:rsidRDefault="00BD360C" w:rsidP="00BD360C">
      <w:r>
        <w:t xml:space="preserve">   lcd_init();</w:t>
      </w:r>
    </w:p>
    <w:p w:rsidR="00BD360C" w:rsidRDefault="00BD360C" w:rsidP="00BD360C">
      <w:r>
        <w:t xml:space="preserve">   output_high(pin_c1);</w:t>
      </w:r>
    </w:p>
    <w:p w:rsidR="00BD360C" w:rsidRDefault="00BD360C" w:rsidP="00BD360C">
      <w:r>
        <w:t xml:space="preserve">   m=260;</w:t>
      </w:r>
    </w:p>
    <w:p w:rsidR="00BD360C" w:rsidRDefault="00BD360C" w:rsidP="00BD360C">
      <w:r>
        <w:lastRenderedPageBreak/>
        <w:t xml:space="preserve">   for (i=1;i&lt;=m;i++)</w:t>
      </w:r>
    </w:p>
    <w:p w:rsidR="00BD360C" w:rsidRDefault="00BD360C" w:rsidP="00BD360C">
      <w:r>
        <w:t xml:space="preserve">   {output_low(pin_c2);</w:t>
      </w:r>
    </w:p>
    <w:p w:rsidR="00BD360C" w:rsidRDefault="00BD360C" w:rsidP="00BD360C">
      <w:r>
        <w:t xml:space="preserve">   delay_ms(10);</w:t>
      </w:r>
    </w:p>
    <w:p w:rsidR="00BD360C" w:rsidRDefault="00BD360C" w:rsidP="00BD360C">
      <w:r>
        <w:t xml:space="preserve">   output_high(pin_c2);</w:t>
      </w:r>
    </w:p>
    <w:p w:rsidR="00BD360C" w:rsidRDefault="00BD360C" w:rsidP="00BD360C">
      <w:r>
        <w:t xml:space="preserve">   delay_ms(10);</w:t>
      </w:r>
    </w:p>
    <w:p w:rsidR="00BD360C" w:rsidRDefault="00BD360C" w:rsidP="00BD360C">
      <w:r>
        <w:t xml:space="preserve">   }</w:t>
      </w:r>
    </w:p>
    <w:p w:rsidR="00BD360C" w:rsidRDefault="00BD360C" w:rsidP="00BD360C">
      <w:r>
        <w:t xml:space="preserve">   delay_ms(500);</w:t>
      </w:r>
    </w:p>
    <w:p w:rsidR="00BD360C" w:rsidRDefault="00BD360C" w:rsidP="00BD360C">
      <w:r>
        <w:t xml:space="preserve">   output_low(pin_c1);</w:t>
      </w:r>
    </w:p>
    <w:p w:rsidR="00BD360C" w:rsidRDefault="00BD360C" w:rsidP="00BD360C">
      <w:r>
        <w:t xml:space="preserve">   m=540;</w:t>
      </w:r>
    </w:p>
    <w:p w:rsidR="00BD360C" w:rsidRDefault="00BD360C" w:rsidP="00BD360C">
      <w:r>
        <w:t xml:space="preserve">   for (i=1;i&lt;=m;i++)</w:t>
      </w:r>
    </w:p>
    <w:p w:rsidR="00BD360C" w:rsidRDefault="00BD360C" w:rsidP="00BD360C">
      <w:r>
        <w:t xml:space="preserve">   {output_low(pin_c2);</w:t>
      </w:r>
    </w:p>
    <w:p w:rsidR="00BD360C" w:rsidRDefault="00BD360C" w:rsidP="00BD360C">
      <w:r>
        <w:t xml:space="preserve">   delay_ms(10);</w:t>
      </w:r>
    </w:p>
    <w:p w:rsidR="00BD360C" w:rsidRDefault="00BD360C" w:rsidP="00BD360C">
      <w:r>
        <w:t xml:space="preserve">   output_high(pin_c2);</w:t>
      </w:r>
    </w:p>
    <w:p w:rsidR="00BD360C" w:rsidRDefault="00BD360C" w:rsidP="00BD360C">
      <w:r>
        <w:t xml:space="preserve">   delay_ms(10);</w:t>
      </w:r>
    </w:p>
    <w:p w:rsidR="00BD360C" w:rsidRDefault="00BD360C" w:rsidP="00BD360C">
      <w:r>
        <w:t xml:space="preserve">   }</w:t>
      </w:r>
    </w:p>
    <w:p w:rsidR="00BD360C" w:rsidRDefault="00BD360C" w:rsidP="00BD360C">
      <w:r>
        <w:t xml:space="preserve">   delay_ms(500);</w:t>
      </w:r>
    </w:p>
    <w:p w:rsidR="00BD360C" w:rsidRDefault="00BD360C" w:rsidP="00BD360C">
      <w:r>
        <w:t xml:space="preserve">   output_high(pin_c1);</w:t>
      </w:r>
    </w:p>
    <w:p w:rsidR="00BD360C" w:rsidRDefault="00BD360C" w:rsidP="00BD360C">
      <w:r>
        <w:t xml:space="preserve">   m=140;</w:t>
      </w:r>
    </w:p>
    <w:p w:rsidR="00BD360C" w:rsidRDefault="00BD360C" w:rsidP="00BD360C">
      <w:r>
        <w:t xml:space="preserve">   for (i=1;i&lt;=m;i++)</w:t>
      </w:r>
    </w:p>
    <w:p w:rsidR="00BD360C" w:rsidRDefault="00BD360C" w:rsidP="00BD360C">
      <w:r>
        <w:t xml:space="preserve">   {output_low(pin_c2);</w:t>
      </w:r>
    </w:p>
    <w:p w:rsidR="00BD360C" w:rsidRDefault="00BD360C" w:rsidP="00BD360C">
      <w:r>
        <w:t xml:space="preserve">   delay_ms(10);</w:t>
      </w:r>
    </w:p>
    <w:p w:rsidR="00BD360C" w:rsidRDefault="00BD360C" w:rsidP="00BD360C">
      <w:r>
        <w:t xml:space="preserve">   output_high(pin_c2);</w:t>
      </w:r>
    </w:p>
    <w:p w:rsidR="00BD360C" w:rsidRDefault="00BD360C" w:rsidP="00BD360C">
      <w:r>
        <w:lastRenderedPageBreak/>
        <w:t xml:space="preserve">  delay_ms(10);</w:t>
      </w:r>
    </w:p>
    <w:p w:rsidR="00BD360C" w:rsidRDefault="00BD360C" w:rsidP="00BD360C">
      <w:r>
        <w:t xml:space="preserve">   }</w:t>
      </w:r>
    </w:p>
    <w:p w:rsidR="00BD360C" w:rsidRDefault="00BD360C" w:rsidP="00BD360C">
      <w:r>
        <w:t xml:space="preserve">  output_high(pin_c4);</w:t>
      </w:r>
    </w:p>
    <w:p w:rsidR="00BD360C" w:rsidRDefault="00BD360C" w:rsidP="00BD360C">
      <w:r>
        <w:t xml:space="preserve">  output_low(pin_c5);</w:t>
      </w:r>
    </w:p>
    <w:p w:rsidR="00BD360C" w:rsidRDefault="00BD360C" w:rsidP="00BD360C">
      <w:r>
        <w:t xml:space="preserve">  delay_ms(500);</w:t>
      </w:r>
    </w:p>
    <w:p w:rsidR="00BD360C" w:rsidRDefault="00BD360C" w:rsidP="00BD360C">
      <w:r>
        <w:t xml:space="preserve">  printf(lcd_putc,"12");</w:t>
      </w:r>
    </w:p>
    <w:p w:rsidR="00BD360C" w:rsidRDefault="00BD360C" w:rsidP="00BD360C">
      <w:r>
        <w:t xml:space="preserve">  delay_ms(500);</w:t>
      </w:r>
    </w:p>
    <w:p w:rsidR="00BD360C" w:rsidRDefault="00BD360C" w:rsidP="00BD360C">
      <w:r>
        <w:t xml:space="preserve">  restart_wdt();</w:t>
      </w:r>
    </w:p>
    <w:p w:rsidR="00BD360C" w:rsidRDefault="00BD360C" w:rsidP="00BD360C">
      <w:r>
        <w:t xml:space="preserve">  printf(lcd_putc,"   26");</w:t>
      </w:r>
    </w:p>
    <w:p w:rsidR="00BD360C" w:rsidRDefault="00BD360C" w:rsidP="00BD360C">
      <w:r>
        <w:t xml:space="preserve">  delay_ms(500);</w:t>
      </w:r>
    </w:p>
    <w:p w:rsidR="00BD360C" w:rsidRDefault="00BD360C" w:rsidP="00BD360C">
      <w:r>
        <w:t xml:space="preserve">  restart_wdt();</w:t>
      </w:r>
    </w:p>
    <w:p w:rsidR="00BD360C" w:rsidRDefault="00BD360C" w:rsidP="00BD360C">
      <w:r>
        <w:t xml:space="preserve">  printf(lcd_putc,"      12");</w:t>
      </w:r>
    </w:p>
    <w:p w:rsidR="00BD360C" w:rsidRDefault="00BD360C" w:rsidP="00BD360C">
      <w:r>
        <w:t xml:space="preserve">  delay_ms(500);</w:t>
      </w:r>
    </w:p>
    <w:p w:rsidR="00BD360C" w:rsidRDefault="00BD360C" w:rsidP="00BD360C">
      <w:r>
        <w:t xml:space="preserve">  while(1)</w:t>
      </w:r>
    </w:p>
    <w:p w:rsidR="00BD360C" w:rsidRDefault="00BD360C" w:rsidP="00BD360C">
      <w:r>
        <w:t xml:space="preserve">  {</w:t>
      </w:r>
    </w:p>
    <w:p w:rsidR="00BD360C" w:rsidRDefault="00BD360C" w:rsidP="00BD360C">
      <w:r>
        <w:t xml:space="preserve">  output_low(pin_c1);</w:t>
      </w:r>
    </w:p>
    <w:p w:rsidR="00BD360C" w:rsidRDefault="00BD360C" w:rsidP="00BD360C">
      <w:r>
        <w:t xml:space="preserve">  restart_wdt();</w:t>
      </w:r>
    </w:p>
    <w:p w:rsidR="00BD360C" w:rsidRDefault="00BD360C" w:rsidP="00BD360C">
      <w:r>
        <w:t xml:space="preserve">  }</w:t>
      </w:r>
    </w:p>
    <w:p w:rsidR="00BD360C" w:rsidRDefault="00BD360C" w:rsidP="00BD360C"/>
    <w:p w:rsidR="00BD360C" w:rsidRDefault="00BD360C" w:rsidP="00BD360C">
      <w:r>
        <w:t>}</w:t>
      </w:r>
    </w:p>
    <w:p w:rsidR="00BD360C" w:rsidRDefault="00BD360C" w:rsidP="00BD360C">
      <w:pPr>
        <w:sectPr w:rsidR="00BD360C" w:rsidSect="00BD360C">
          <w:type w:val="continuous"/>
          <w:pgSz w:w="12240" w:h="15840"/>
          <w:pgMar w:top="1440" w:right="1440" w:bottom="1440" w:left="1440" w:header="720" w:footer="720" w:gutter="0"/>
          <w:cols w:num="3" w:space="720"/>
          <w:docGrid w:linePitch="360"/>
        </w:sectPr>
      </w:pPr>
    </w:p>
    <w:p w:rsidR="00BD360C" w:rsidRDefault="00BD360C" w:rsidP="00BD360C"/>
    <w:p w:rsidR="00BD360C" w:rsidRDefault="00BD360C">
      <w:r>
        <w:br w:type="page"/>
      </w:r>
    </w:p>
    <w:p w:rsidR="00BD360C" w:rsidRDefault="00BD360C" w:rsidP="00BD360C">
      <w:pPr>
        <w:pStyle w:val="ListParagraph"/>
        <w:numPr>
          <w:ilvl w:val="0"/>
          <w:numId w:val="31"/>
        </w:numPr>
        <w:tabs>
          <w:tab w:val="left" w:pos="1755"/>
        </w:tabs>
      </w:pPr>
      <w:r>
        <w:rPr>
          <w:noProof/>
        </w:rPr>
        <w:lastRenderedPageBreak/>
        <w:drawing>
          <wp:inline distT="0" distB="0" distL="0" distR="0">
            <wp:extent cx="142875" cy="104775"/>
            <wp:effectExtent l="19050" t="0" r="9525" b="0"/>
            <wp:docPr id="53" name="Picture 27" descr="C:\Program Files\Microsoft Office\MEDIA\OFFICE12\Bullets\BD21299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rogram Files\Microsoft Office\MEDIA\OFFICE12\Bullets\BD21299_.gif"/>
                    <pic:cNvPicPr>
                      <a:picLocks noChangeAspect="1" noChangeArrowheads="1"/>
                    </pic:cNvPicPr>
                  </pic:nvPicPr>
                  <pic:blipFill>
                    <a:blip r:embed="rId40"/>
                    <a:srcRect/>
                    <a:stretch>
                      <a:fillRect/>
                    </a:stretch>
                  </pic:blipFill>
                  <pic:spPr bwMode="auto">
                    <a:xfrm>
                      <a:off x="0" y="0"/>
                      <a:ext cx="142875" cy="104775"/>
                    </a:xfrm>
                    <a:prstGeom prst="rect">
                      <a:avLst/>
                    </a:prstGeom>
                    <a:noFill/>
                    <a:ln w="9525">
                      <a:noFill/>
                      <a:miter lim="800000"/>
                      <a:headEnd/>
                      <a:tailEnd/>
                    </a:ln>
                  </pic:spPr>
                </pic:pic>
              </a:graphicData>
            </a:graphic>
          </wp:inline>
        </w:drawing>
      </w:r>
      <w:r>
        <w:rPr>
          <w:rFonts w:ascii="Monotype Corsiva" w:hAnsi="Monotype Corsiva"/>
          <w:sz w:val="44"/>
          <w:szCs w:val="44"/>
        </w:rPr>
        <w:t>6</w:t>
      </w:r>
      <w:r>
        <w:rPr>
          <w:noProof/>
        </w:rPr>
        <w:drawing>
          <wp:inline distT="0" distB="0" distL="0" distR="0">
            <wp:extent cx="142875" cy="104775"/>
            <wp:effectExtent l="19050" t="0" r="9525" b="0"/>
            <wp:docPr id="54" name="Picture 28" descr="C:\Program Files\Microsoft Office\MEDIA\OFFICE12\Bullets\BD21299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rogram Files\Microsoft Office\MEDIA\OFFICE12\Bullets\BD21299_.gif"/>
                    <pic:cNvPicPr>
                      <a:picLocks noChangeAspect="1" noChangeArrowheads="1"/>
                    </pic:cNvPicPr>
                  </pic:nvPicPr>
                  <pic:blipFill>
                    <a:blip r:embed="rId40"/>
                    <a:srcRect/>
                    <a:stretch>
                      <a:fillRect/>
                    </a:stretch>
                  </pic:blipFill>
                  <pic:spPr bwMode="auto">
                    <a:xfrm>
                      <a:off x="0" y="0"/>
                      <a:ext cx="142875" cy="104775"/>
                    </a:xfrm>
                    <a:prstGeom prst="rect">
                      <a:avLst/>
                    </a:prstGeom>
                    <a:noFill/>
                    <a:ln w="9525">
                      <a:noFill/>
                      <a:miter lim="800000"/>
                      <a:headEnd/>
                      <a:tailEnd/>
                    </a:ln>
                  </pic:spPr>
                </pic:pic>
              </a:graphicData>
            </a:graphic>
          </wp:inline>
        </w:drawing>
      </w:r>
      <w:r>
        <w:rPr>
          <w:noProof/>
        </w:rPr>
        <w:drawing>
          <wp:inline distT="0" distB="0" distL="0" distR="0">
            <wp:extent cx="142875" cy="104775"/>
            <wp:effectExtent l="19050" t="0" r="9525" b="0"/>
            <wp:docPr id="56" name="Picture 29" descr="C:\Program Files\Microsoft Office\MEDIA\OFFICE12\Bullets\BD21299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Program Files\Microsoft Office\MEDIA\OFFICE12\Bullets\BD21299_.gif"/>
                    <pic:cNvPicPr>
                      <a:picLocks noChangeAspect="1" noChangeArrowheads="1"/>
                    </pic:cNvPicPr>
                  </pic:nvPicPr>
                  <pic:blipFill>
                    <a:blip r:embed="rId40"/>
                    <a:srcRect/>
                    <a:stretch>
                      <a:fillRect/>
                    </a:stretch>
                  </pic:blipFill>
                  <pic:spPr bwMode="auto">
                    <a:xfrm>
                      <a:off x="0" y="0"/>
                      <a:ext cx="142875" cy="104775"/>
                    </a:xfrm>
                    <a:prstGeom prst="rect">
                      <a:avLst/>
                    </a:prstGeom>
                    <a:noFill/>
                    <a:ln w="9525">
                      <a:noFill/>
                      <a:miter lim="800000"/>
                      <a:headEnd/>
                      <a:tailEnd/>
                    </a:ln>
                  </pic:spPr>
                </pic:pic>
              </a:graphicData>
            </a:graphic>
          </wp:inline>
        </w:drawing>
      </w:r>
    </w:p>
    <w:p w:rsidR="00BD360C" w:rsidRDefault="00BD360C" w:rsidP="00BD360C">
      <w:pPr>
        <w:tabs>
          <w:tab w:val="left" w:pos="1755"/>
        </w:tabs>
        <w:sectPr w:rsidR="00BD360C" w:rsidSect="00ED7682">
          <w:type w:val="continuous"/>
          <w:pgSz w:w="12240" w:h="15840"/>
          <w:pgMar w:top="1440" w:right="1440" w:bottom="1440" w:left="1440" w:header="720" w:footer="720" w:gutter="0"/>
          <w:cols w:space="720"/>
          <w:docGrid w:linePitch="360"/>
        </w:sectPr>
      </w:pPr>
    </w:p>
    <w:p w:rsidR="00BD360C" w:rsidRDefault="00BD360C" w:rsidP="00BD360C">
      <w:pPr>
        <w:tabs>
          <w:tab w:val="left" w:pos="1755"/>
        </w:tabs>
      </w:pPr>
      <w:r>
        <w:lastRenderedPageBreak/>
        <w:t>#include &lt;lcd.c&gt;</w:t>
      </w:r>
    </w:p>
    <w:p w:rsidR="00BD360C" w:rsidRDefault="00BD360C" w:rsidP="00BD360C">
      <w:pPr>
        <w:tabs>
          <w:tab w:val="left" w:pos="1755"/>
        </w:tabs>
      </w:pPr>
      <w:r>
        <w:t>char t='p';</w:t>
      </w:r>
    </w:p>
    <w:p w:rsidR="00BD360C" w:rsidRDefault="00BD360C" w:rsidP="00BD360C">
      <w:pPr>
        <w:tabs>
          <w:tab w:val="left" w:pos="1755"/>
        </w:tabs>
      </w:pPr>
      <w:r>
        <w:t>char key(){</w:t>
      </w:r>
    </w:p>
    <w:p w:rsidR="00BD360C" w:rsidRDefault="00BD360C" w:rsidP="00BD360C">
      <w:pPr>
        <w:tabs>
          <w:tab w:val="left" w:pos="1755"/>
        </w:tabs>
      </w:pPr>
      <w:r>
        <w:t xml:space="preserve">         output_low(PIN_B0);</w:t>
      </w:r>
    </w:p>
    <w:p w:rsidR="00BD360C" w:rsidRDefault="00BD360C" w:rsidP="00BD360C">
      <w:pPr>
        <w:tabs>
          <w:tab w:val="left" w:pos="1755"/>
        </w:tabs>
      </w:pPr>
      <w:r>
        <w:t xml:space="preserve">         output_high(PIN_B6);</w:t>
      </w:r>
    </w:p>
    <w:p w:rsidR="00BD360C" w:rsidRDefault="00BD360C" w:rsidP="00BD360C">
      <w:pPr>
        <w:tabs>
          <w:tab w:val="left" w:pos="1755"/>
        </w:tabs>
      </w:pPr>
      <w:r>
        <w:t xml:space="preserve">         output_high(PIN_B5);</w:t>
      </w:r>
    </w:p>
    <w:p w:rsidR="00BD360C" w:rsidRDefault="00BD360C" w:rsidP="00BD360C">
      <w:pPr>
        <w:tabs>
          <w:tab w:val="left" w:pos="1755"/>
        </w:tabs>
      </w:pPr>
      <w:r>
        <w:t xml:space="preserve">         if (!input(PIN_B4)){</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1';</w:t>
      </w:r>
    </w:p>
    <w:p w:rsidR="00BD360C" w:rsidRDefault="00BD360C" w:rsidP="00BD360C">
      <w:pPr>
        <w:tabs>
          <w:tab w:val="left" w:pos="1755"/>
        </w:tabs>
      </w:pPr>
      <w:r>
        <w:t xml:space="preserve">         }</w:t>
      </w:r>
    </w:p>
    <w:p w:rsidR="00BD360C" w:rsidRDefault="00BD360C" w:rsidP="00BD360C">
      <w:pPr>
        <w:tabs>
          <w:tab w:val="left" w:pos="1755"/>
        </w:tabs>
      </w:pPr>
      <w:r>
        <w:t xml:space="preserve">         if (!input(PIN_B3)){</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4';</w:t>
      </w:r>
    </w:p>
    <w:p w:rsidR="00BD360C" w:rsidRDefault="00BD360C" w:rsidP="00BD360C">
      <w:pPr>
        <w:tabs>
          <w:tab w:val="left" w:pos="1755"/>
        </w:tabs>
      </w:pPr>
      <w:r>
        <w:t xml:space="preserve">         }</w:t>
      </w:r>
    </w:p>
    <w:p w:rsidR="00BD360C" w:rsidRDefault="00BD360C" w:rsidP="00BD360C">
      <w:pPr>
        <w:tabs>
          <w:tab w:val="left" w:pos="1755"/>
        </w:tabs>
      </w:pPr>
      <w:r>
        <w:t xml:space="preserve">         if (!input(PIN_B2)){</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7';</w:t>
      </w:r>
    </w:p>
    <w:p w:rsidR="00BD360C" w:rsidRDefault="00BD360C" w:rsidP="00BD360C">
      <w:pPr>
        <w:tabs>
          <w:tab w:val="left" w:pos="1755"/>
        </w:tabs>
      </w:pPr>
      <w:r>
        <w:t xml:space="preserve">         }</w:t>
      </w:r>
    </w:p>
    <w:p w:rsidR="00BD360C" w:rsidRDefault="00BD360C" w:rsidP="00BD360C">
      <w:pPr>
        <w:tabs>
          <w:tab w:val="left" w:pos="1755"/>
        </w:tabs>
      </w:pPr>
      <w:r>
        <w:t xml:space="preserve">         if (!input(PIN_B1)){</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w:t>
      </w:r>
    </w:p>
    <w:p w:rsidR="00BD360C" w:rsidRDefault="00BD360C" w:rsidP="00BD360C">
      <w:pPr>
        <w:tabs>
          <w:tab w:val="left" w:pos="1755"/>
        </w:tabs>
      </w:pPr>
      <w:r>
        <w:t xml:space="preserve">         }</w:t>
      </w:r>
    </w:p>
    <w:p w:rsidR="00BD360C" w:rsidRDefault="00BD360C" w:rsidP="00BD360C">
      <w:pPr>
        <w:tabs>
          <w:tab w:val="left" w:pos="1755"/>
        </w:tabs>
      </w:pPr>
      <w:r>
        <w:lastRenderedPageBreak/>
        <w:t xml:space="preserve">         output_low(PIN_B6);</w:t>
      </w:r>
    </w:p>
    <w:p w:rsidR="00BD360C" w:rsidRDefault="00BD360C" w:rsidP="00BD360C">
      <w:pPr>
        <w:tabs>
          <w:tab w:val="left" w:pos="1755"/>
        </w:tabs>
      </w:pPr>
      <w:r>
        <w:t xml:space="preserve">         output_high(PIN_B0);</w:t>
      </w:r>
    </w:p>
    <w:p w:rsidR="00BD360C" w:rsidRDefault="00BD360C" w:rsidP="00BD360C">
      <w:pPr>
        <w:tabs>
          <w:tab w:val="left" w:pos="1755"/>
        </w:tabs>
      </w:pPr>
      <w:r>
        <w:t xml:space="preserve">         output_high(PIN_B5);</w:t>
      </w:r>
    </w:p>
    <w:p w:rsidR="00BD360C" w:rsidRDefault="00BD360C" w:rsidP="00BD360C">
      <w:pPr>
        <w:tabs>
          <w:tab w:val="left" w:pos="1755"/>
        </w:tabs>
      </w:pPr>
      <w:r>
        <w:t xml:space="preserve">         if (!input(PIN_B4)){</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2';</w:t>
      </w:r>
    </w:p>
    <w:p w:rsidR="00BD360C" w:rsidRDefault="00BD360C" w:rsidP="00BD360C">
      <w:pPr>
        <w:tabs>
          <w:tab w:val="left" w:pos="1755"/>
        </w:tabs>
      </w:pPr>
      <w:r>
        <w:t xml:space="preserve">         }</w:t>
      </w:r>
    </w:p>
    <w:p w:rsidR="00BD360C" w:rsidRDefault="00BD360C" w:rsidP="00BD360C">
      <w:pPr>
        <w:tabs>
          <w:tab w:val="left" w:pos="1755"/>
        </w:tabs>
      </w:pPr>
      <w:r>
        <w:t xml:space="preserve">         if (!input(PIN_B3)){</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5';</w:t>
      </w:r>
    </w:p>
    <w:p w:rsidR="00BD360C" w:rsidRDefault="00BD360C" w:rsidP="00BD360C">
      <w:pPr>
        <w:tabs>
          <w:tab w:val="left" w:pos="1755"/>
        </w:tabs>
      </w:pPr>
      <w:r>
        <w:t xml:space="preserve">         }</w:t>
      </w:r>
    </w:p>
    <w:p w:rsidR="00BD360C" w:rsidRDefault="00BD360C" w:rsidP="00BD360C">
      <w:pPr>
        <w:tabs>
          <w:tab w:val="left" w:pos="1755"/>
        </w:tabs>
      </w:pPr>
      <w:r>
        <w:t xml:space="preserve">         if (!input(PIN_B2)){</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8';</w:t>
      </w:r>
    </w:p>
    <w:p w:rsidR="00BD360C" w:rsidRDefault="00BD360C" w:rsidP="00BD360C">
      <w:pPr>
        <w:tabs>
          <w:tab w:val="left" w:pos="1755"/>
        </w:tabs>
      </w:pPr>
      <w:r>
        <w:t xml:space="preserve">         }</w:t>
      </w:r>
    </w:p>
    <w:p w:rsidR="00BD360C" w:rsidRDefault="00BD360C" w:rsidP="00BD360C">
      <w:pPr>
        <w:tabs>
          <w:tab w:val="left" w:pos="1755"/>
        </w:tabs>
      </w:pPr>
      <w:r>
        <w:t xml:space="preserve">         if (!input(PIN_B1)){</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0';</w:t>
      </w:r>
    </w:p>
    <w:p w:rsidR="00BD360C" w:rsidRDefault="00BD360C" w:rsidP="00BD360C">
      <w:pPr>
        <w:tabs>
          <w:tab w:val="left" w:pos="1755"/>
        </w:tabs>
      </w:pPr>
      <w:r>
        <w:t xml:space="preserve">         }</w:t>
      </w:r>
    </w:p>
    <w:p w:rsidR="00BD360C" w:rsidRDefault="00BD360C" w:rsidP="00BD360C">
      <w:pPr>
        <w:tabs>
          <w:tab w:val="left" w:pos="1755"/>
        </w:tabs>
      </w:pPr>
      <w:r>
        <w:t xml:space="preserve">         output_low(PIN_B5);</w:t>
      </w:r>
    </w:p>
    <w:p w:rsidR="00BD360C" w:rsidRDefault="00BD360C" w:rsidP="00BD360C">
      <w:pPr>
        <w:tabs>
          <w:tab w:val="left" w:pos="1755"/>
        </w:tabs>
      </w:pPr>
      <w:r>
        <w:t xml:space="preserve">         output_high(PIN_B6);</w:t>
      </w:r>
    </w:p>
    <w:p w:rsidR="00BD360C" w:rsidRDefault="00BD360C" w:rsidP="00BD360C">
      <w:pPr>
        <w:tabs>
          <w:tab w:val="left" w:pos="1755"/>
        </w:tabs>
      </w:pPr>
      <w:r>
        <w:t xml:space="preserve">         output_high(PIN_B0);</w:t>
      </w:r>
    </w:p>
    <w:p w:rsidR="00BD360C" w:rsidRDefault="00BD360C" w:rsidP="00BD360C">
      <w:pPr>
        <w:tabs>
          <w:tab w:val="left" w:pos="1755"/>
        </w:tabs>
      </w:pPr>
      <w:r>
        <w:lastRenderedPageBreak/>
        <w:t xml:space="preserve">         if (!input(PIN_B4)){</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3';</w:t>
      </w:r>
    </w:p>
    <w:p w:rsidR="00BD360C" w:rsidRDefault="00BD360C" w:rsidP="00BD360C">
      <w:pPr>
        <w:tabs>
          <w:tab w:val="left" w:pos="1755"/>
        </w:tabs>
      </w:pPr>
      <w:r>
        <w:t xml:space="preserve">         }</w:t>
      </w:r>
    </w:p>
    <w:p w:rsidR="00BD360C" w:rsidRDefault="00BD360C" w:rsidP="00BD360C">
      <w:pPr>
        <w:tabs>
          <w:tab w:val="left" w:pos="1755"/>
        </w:tabs>
      </w:pPr>
      <w:r>
        <w:t xml:space="preserve">         if (!input(PIN_B3)){</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6';</w:t>
      </w:r>
    </w:p>
    <w:p w:rsidR="00BD360C" w:rsidRDefault="00BD360C" w:rsidP="00BD360C">
      <w:pPr>
        <w:tabs>
          <w:tab w:val="left" w:pos="1755"/>
        </w:tabs>
      </w:pPr>
      <w:r>
        <w:t xml:space="preserve">         }</w:t>
      </w:r>
    </w:p>
    <w:p w:rsidR="00BD360C" w:rsidRDefault="00BD360C" w:rsidP="00BD360C">
      <w:pPr>
        <w:tabs>
          <w:tab w:val="left" w:pos="1755"/>
        </w:tabs>
      </w:pPr>
      <w:r>
        <w:t xml:space="preserve">         if (!input(PIN_B2)){</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9';</w:t>
      </w:r>
    </w:p>
    <w:p w:rsidR="00BD360C" w:rsidRDefault="00BD360C" w:rsidP="00BD360C">
      <w:pPr>
        <w:tabs>
          <w:tab w:val="left" w:pos="1755"/>
        </w:tabs>
      </w:pPr>
      <w:r>
        <w:t xml:space="preserve">         }</w:t>
      </w:r>
    </w:p>
    <w:p w:rsidR="00BD360C" w:rsidRDefault="00BD360C" w:rsidP="00BD360C">
      <w:pPr>
        <w:tabs>
          <w:tab w:val="left" w:pos="1755"/>
        </w:tabs>
      </w:pPr>
      <w:r>
        <w:t xml:space="preserve">         if (!input(PIN_B1)){</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w:t>
      </w:r>
    </w:p>
    <w:p w:rsidR="00BD360C" w:rsidRDefault="00BD360C" w:rsidP="00BD360C">
      <w:pPr>
        <w:tabs>
          <w:tab w:val="left" w:pos="1755"/>
        </w:tabs>
      </w:pPr>
      <w:r>
        <w:t xml:space="preserve">         }</w:t>
      </w:r>
    </w:p>
    <w:p w:rsidR="00BD360C" w:rsidRDefault="00BD360C" w:rsidP="00BD360C">
      <w:pPr>
        <w:tabs>
          <w:tab w:val="left" w:pos="1755"/>
        </w:tabs>
      </w:pPr>
      <w:r>
        <w:t xml:space="preserve">         else{</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p';</w:t>
      </w:r>
    </w:p>
    <w:p w:rsidR="00BD360C" w:rsidRDefault="00BD360C" w:rsidP="00BD360C">
      <w:pPr>
        <w:tabs>
          <w:tab w:val="left" w:pos="1755"/>
        </w:tabs>
      </w:pPr>
      <w:r>
        <w:t xml:space="preserve">         }}</w:t>
      </w:r>
    </w:p>
    <w:p w:rsidR="00BD360C" w:rsidRDefault="00BD360C" w:rsidP="00BD360C">
      <w:pPr>
        <w:tabs>
          <w:tab w:val="left" w:pos="1755"/>
        </w:tabs>
      </w:pPr>
      <w:r>
        <w:t>void main()</w:t>
      </w:r>
    </w:p>
    <w:p w:rsidR="00BD360C" w:rsidRDefault="00BD360C" w:rsidP="00BD360C">
      <w:pPr>
        <w:tabs>
          <w:tab w:val="left" w:pos="1755"/>
        </w:tabs>
      </w:pPr>
      <w:r>
        <w:t>{</w:t>
      </w:r>
    </w:p>
    <w:p w:rsidR="00BD360C" w:rsidRDefault="00BD360C" w:rsidP="00BD360C">
      <w:pPr>
        <w:tabs>
          <w:tab w:val="left" w:pos="1755"/>
        </w:tabs>
      </w:pPr>
      <w:r>
        <w:lastRenderedPageBreak/>
        <w:t>int16 i,m;</w:t>
      </w:r>
    </w:p>
    <w:p w:rsidR="00BD360C" w:rsidRDefault="00BD360C" w:rsidP="00BD360C">
      <w:pPr>
        <w:tabs>
          <w:tab w:val="left" w:pos="1755"/>
        </w:tabs>
      </w:pPr>
      <w:r>
        <w:t xml:space="preserve">   setup_adc_ports(NO_ANALOGS);</w:t>
      </w:r>
    </w:p>
    <w:p w:rsidR="00BD360C" w:rsidRDefault="00BD360C" w:rsidP="00BD360C">
      <w:pPr>
        <w:tabs>
          <w:tab w:val="left" w:pos="1755"/>
        </w:tabs>
      </w:pPr>
      <w:r>
        <w:t xml:space="preserve">   setup_adc(ADC_OFF);</w:t>
      </w:r>
    </w:p>
    <w:p w:rsidR="00BD360C" w:rsidRDefault="00BD360C" w:rsidP="00BD360C">
      <w:pPr>
        <w:tabs>
          <w:tab w:val="left" w:pos="1755"/>
        </w:tabs>
      </w:pPr>
      <w:r>
        <w:t xml:space="preserve">   setup_psp(PSP_DISABLED);</w:t>
      </w:r>
    </w:p>
    <w:p w:rsidR="00BD360C" w:rsidRDefault="00BD360C" w:rsidP="00BD360C">
      <w:pPr>
        <w:tabs>
          <w:tab w:val="left" w:pos="1755"/>
        </w:tabs>
      </w:pPr>
      <w:r>
        <w:t xml:space="preserve">   setup_spi(FALSE); setup_timer_0(RTCC_INTERNAL);setup_wdt(WDT_2304MS);</w:t>
      </w:r>
    </w:p>
    <w:p w:rsidR="00BD360C" w:rsidRDefault="00BD360C" w:rsidP="00BD360C">
      <w:pPr>
        <w:tabs>
          <w:tab w:val="left" w:pos="1755"/>
        </w:tabs>
      </w:pPr>
      <w:r>
        <w:t xml:space="preserve">   setup_timer_1(T1_DISABLED);   setup_timer_2(T2_DISABLED,0,1);   setup_comparator(NC_NC_NC_NC);</w:t>
      </w:r>
    </w:p>
    <w:p w:rsidR="00BD360C" w:rsidRDefault="00BD360C" w:rsidP="00BD360C">
      <w:pPr>
        <w:tabs>
          <w:tab w:val="left" w:pos="1755"/>
        </w:tabs>
      </w:pPr>
      <w:r>
        <w:t xml:space="preserve">   setup_vref(VREF_LOW|-2);</w:t>
      </w:r>
    </w:p>
    <w:p w:rsidR="00BD360C" w:rsidRDefault="00BD360C" w:rsidP="00BD360C">
      <w:pPr>
        <w:tabs>
          <w:tab w:val="left" w:pos="1755"/>
        </w:tabs>
      </w:pPr>
      <w:r>
        <w:t xml:space="preserve">    restart_wdt();</w:t>
      </w:r>
    </w:p>
    <w:p w:rsidR="00BD360C" w:rsidRDefault="00BD360C" w:rsidP="00BD360C">
      <w:pPr>
        <w:tabs>
          <w:tab w:val="left" w:pos="1755"/>
        </w:tabs>
      </w:pPr>
      <w:r>
        <w:t xml:space="preserve">   lcd_init();</w:t>
      </w:r>
    </w:p>
    <w:p w:rsidR="00BD360C" w:rsidRDefault="00BD360C" w:rsidP="00BD360C">
      <w:pPr>
        <w:tabs>
          <w:tab w:val="left" w:pos="1755"/>
        </w:tabs>
      </w:pPr>
      <w:r>
        <w:t xml:space="preserve">   while(t=='p')</w:t>
      </w:r>
    </w:p>
    <w:p w:rsidR="00BD360C" w:rsidRDefault="00BD360C" w:rsidP="00BD360C">
      <w:pPr>
        <w:tabs>
          <w:tab w:val="left" w:pos="1755"/>
        </w:tabs>
      </w:pPr>
      <w:r>
        <w:t xml:space="preserve">   {</w:t>
      </w:r>
    </w:p>
    <w:p w:rsidR="00BD360C" w:rsidRDefault="00BD360C" w:rsidP="00BD360C">
      <w:pPr>
        <w:tabs>
          <w:tab w:val="left" w:pos="1755"/>
        </w:tabs>
      </w:pPr>
      <w:r>
        <w:t xml:space="preserve">    t=key();</w:t>
      </w:r>
    </w:p>
    <w:p w:rsidR="00BD360C" w:rsidRDefault="00BD360C" w:rsidP="00BD360C">
      <w:pPr>
        <w:tabs>
          <w:tab w:val="left" w:pos="1755"/>
        </w:tabs>
      </w:pPr>
      <w:r>
        <w:t xml:space="preserve">  restart_wdt();</w:t>
      </w:r>
    </w:p>
    <w:p w:rsidR="00BD360C" w:rsidRDefault="00BD360C" w:rsidP="00BD360C">
      <w:pPr>
        <w:tabs>
          <w:tab w:val="left" w:pos="1755"/>
        </w:tabs>
      </w:pPr>
      <w:r>
        <w:t xml:space="preserve">  printf(lcd_putc,"%c",t);</w:t>
      </w:r>
    </w:p>
    <w:p w:rsidR="00BD360C" w:rsidRDefault="00BD360C" w:rsidP="00BD360C">
      <w:pPr>
        <w:tabs>
          <w:tab w:val="left" w:pos="1755"/>
        </w:tabs>
      </w:pPr>
      <w:r>
        <w:t xml:space="preserve">  restart_wdt();</w:t>
      </w:r>
    </w:p>
    <w:p w:rsidR="00BD360C" w:rsidRDefault="00BD360C" w:rsidP="00BD360C">
      <w:pPr>
        <w:tabs>
          <w:tab w:val="left" w:pos="1755"/>
        </w:tabs>
      </w:pPr>
      <w:r>
        <w:t xml:space="preserve">   if (t== '#')</w:t>
      </w:r>
    </w:p>
    <w:p w:rsidR="00BD360C" w:rsidRDefault="00BD360C" w:rsidP="00BD360C">
      <w:pPr>
        <w:tabs>
          <w:tab w:val="left" w:pos="1755"/>
        </w:tabs>
      </w:pPr>
      <w:r>
        <w:t xml:space="preserve">   {</w:t>
      </w:r>
    </w:p>
    <w:p w:rsidR="00BD360C" w:rsidRDefault="00BD360C" w:rsidP="00BD360C">
      <w:pPr>
        <w:tabs>
          <w:tab w:val="left" w:pos="1755"/>
        </w:tabs>
      </w:pPr>
      <w:r>
        <w:lastRenderedPageBreak/>
        <w:t xml:space="preserve">    printf(lcd_putc,"%c",t);</w:t>
      </w:r>
    </w:p>
    <w:p w:rsidR="00BD360C" w:rsidRDefault="00BD360C" w:rsidP="00BD360C">
      <w:pPr>
        <w:tabs>
          <w:tab w:val="left" w:pos="1755"/>
        </w:tabs>
      </w:pPr>
      <w:r>
        <w:t xml:space="preserve">    restart_wdt();</w:t>
      </w:r>
    </w:p>
    <w:p w:rsidR="00BD360C" w:rsidRDefault="00BD360C" w:rsidP="00BD360C">
      <w:pPr>
        <w:tabs>
          <w:tab w:val="left" w:pos="1755"/>
        </w:tabs>
      </w:pPr>
      <w:r>
        <w:t xml:space="preserve">   output_high(pin_c2);</w:t>
      </w:r>
    </w:p>
    <w:p w:rsidR="00BD360C" w:rsidRDefault="00BD360C" w:rsidP="00BD360C">
      <w:pPr>
        <w:tabs>
          <w:tab w:val="left" w:pos="1755"/>
        </w:tabs>
      </w:pPr>
      <w:r>
        <w:t xml:space="preserve">   m=260;</w:t>
      </w:r>
    </w:p>
    <w:p w:rsidR="00BD360C" w:rsidRDefault="00BD360C" w:rsidP="00BD360C">
      <w:pPr>
        <w:tabs>
          <w:tab w:val="left" w:pos="1755"/>
        </w:tabs>
      </w:pPr>
      <w:r>
        <w:t xml:space="preserve">   for (i=1;i&lt;=m;i++)</w:t>
      </w:r>
    </w:p>
    <w:p w:rsidR="00BD360C" w:rsidRDefault="00BD360C" w:rsidP="00BD360C">
      <w:pPr>
        <w:tabs>
          <w:tab w:val="left" w:pos="1755"/>
        </w:tabs>
      </w:pPr>
      <w:r>
        <w:t xml:space="preserve">   {output_low(pin_c1);</w:t>
      </w:r>
    </w:p>
    <w:p w:rsidR="00BD360C" w:rsidRDefault="00BD360C" w:rsidP="00BD360C">
      <w:pPr>
        <w:tabs>
          <w:tab w:val="left" w:pos="1755"/>
        </w:tabs>
      </w:pPr>
      <w:r>
        <w:t xml:space="preserve">   delay_ms(10);</w:t>
      </w:r>
    </w:p>
    <w:p w:rsidR="00BD360C" w:rsidRDefault="00BD360C" w:rsidP="00BD360C">
      <w:pPr>
        <w:tabs>
          <w:tab w:val="left" w:pos="1755"/>
        </w:tabs>
      </w:pPr>
      <w:r>
        <w:t xml:space="preserve">   output_high(pin_c1);</w:t>
      </w:r>
    </w:p>
    <w:p w:rsidR="00BD360C" w:rsidRDefault="00BD360C" w:rsidP="00BD360C">
      <w:pPr>
        <w:tabs>
          <w:tab w:val="left" w:pos="1755"/>
        </w:tabs>
      </w:pPr>
      <w:r>
        <w:t xml:space="preserve">   delay_ms(10);</w:t>
      </w:r>
    </w:p>
    <w:p w:rsidR="00BD360C" w:rsidRDefault="00BD360C" w:rsidP="00BD360C">
      <w:pPr>
        <w:tabs>
          <w:tab w:val="left" w:pos="1755"/>
        </w:tabs>
      </w:pPr>
      <w:r>
        <w:t xml:space="preserve">   }</w:t>
      </w:r>
    </w:p>
    <w:p w:rsidR="00BD360C" w:rsidRDefault="00BD360C" w:rsidP="00BD360C">
      <w:pPr>
        <w:tabs>
          <w:tab w:val="left" w:pos="1755"/>
        </w:tabs>
      </w:pPr>
      <w:r>
        <w:t xml:space="preserve">   delay_ms(500);</w:t>
      </w:r>
    </w:p>
    <w:p w:rsidR="00BD360C" w:rsidRDefault="00BD360C" w:rsidP="00BD360C">
      <w:pPr>
        <w:tabs>
          <w:tab w:val="left" w:pos="1755"/>
        </w:tabs>
      </w:pPr>
      <w:r>
        <w:t xml:space="preserve">   output_low(pin_c2);</w:t>
      </w:r>
    </w:p>
    <w:p w:rsidR="00BD360C" w:rsidRDefault="00BD360C" w:rsidP="00BD360C">
      <w:pPr>
        <w:tabs>
          <w:tab w:val="left" w:pos="1755"/>
        </w:tabs>
      </w:pPr>
      <w:r>
        <w:t xml:space="preserve">   m=540;</w:t>
      </w:r>
    </w:p>
    <w:p w:rsidR="00BD360C" w:rsidRDefault="00BD360C" w:rsidP="00BD360C">
      <w:pPr>
        <w:tabs>
          <w:tab w:val="left" w:pos="1755"/>
        </w:tabs>
      </w:pPr>
      <w:r>
        <w:t xml:space="preserve">   for (i=1;i&lt;=m;i++)</w:t>
      </w:r>
    </w:p>
    <w:p w:rsidR="00BD360C" w:rsidRDefault="00BD360C" w:rsidP="00BD360C">
      <w:pPr>
        <w:tabs>
          <w:tab w:val="left" w:pos="1755"/>
        </w:tabs>
      </w:pPr>
      <w:r>
        <w:t xml:space="preserve">   {output_low(pin_c1);</w:t>
      </w:r>
    </w:p>
    <w:p w:rsidR="00BD360C" w:rsidRDefault="00BD360C" w:rsidP="00BD360C">
      <w:pPr>
        <w:tabs>
          <w:tab w:val="left" w:pos="1755"/>
        </w:tabs>
      </w:pPr>
      <w:r>
        <w:t xml:space="preserve">   delay_ms(10);</w:t>
      </w:r>
    </w:p>
    <w:p w:rsidR="00BD360C" w:rsidRDefault="00BD360C" w:rsidP="00BD360C">
      <w:pPr>
        <w:tabs>
          <w:tab w:val="left" w:pos="1755"/>
        </w:tabs>
      </w:pPr>
      <w:r>
        <w:t xml:space="preserve">   output_high(pin_c1);</w:t>
      </w:r>
    </w:p>
    <w:p w:rsidR="00BD360C" w:rsidRDefault="00BD360C" w:rsidP="00BD360C">
      <w:pPr>
        <w:tabs>
          <w:tab w:val="left" w:pos="1755"/>
        </w:tabs>
      </w:pPr>
      <w:r>
        <w:t xml:space="preserve">   delay_ms(10);</w:t>
      </w:r>
    </w:p>
    <w:p w:rsidR="00BD360C" w:rsidRDefault="00BD360C" w:rsidP="00BD360C">
      <w:pPr>
        <w:tabs>
          <w:tab w:val="left" w:pos="1755"/>
        </w:tabs>
      </w:pPr>
      <w:r>
        <w:t xml:space="preserve">   }</w:t>
      </w:r>
    </w:p>
    <w:p w:rsidR="00BD360C" w:rsidRDefault="00BD360C" w:rsidP="00BD360C">
      <w:pPr>
        <w:tabs>
          <w:tab w:val="left" w:pos="1755"/>
        </w:tabs>
      </w:pPr>
      <w:r>
        <w:t xml:space="preserve">   delay_ms(500);</w:t>
      </w:r>
    </w:p>
    <w:p w:rsidR="00BD360C" w:rsidRDefault="00BD360C" w:rsidP="00BD360C">
      <w:pPr>
        <w:tabs>
          <w:tab w:val="left" w:pos="1755"/>
        </w:tabs>
      </w:pPr>
      <w:r>
        <w:t xml:space="preserve">   output_high(pin_c2);</w:t>
      </w:r>
    </w:p>
    <w:p w:rsidR="00BD360C" w:rsidRDefault="00BD360C" w:rsidP="00BD360C">
      <w:pPr>
        <w:tabs>
          <w:tab w:val="left" w:pos="1755"/>
        </w:tabs>
      </w:pPr>
      <w:r>
        <w:t xml:space="preserve">   m=140;</w:t>
      </w:r>
    </w:p>
    <w:p w:rsidR="00BD360C" w:rsidRDefault="00BD360C" w:rsidP="00BD360C">
      <w:pPr>
        <w:tabs>
          <w:tab w:val="left" w:pos="1755"/>
        </w:tabs>
      </w:pPr>
      <w:r>
        <w:t xml:space="preserve">   for (i=1;i&lt;=m;i++)</w:t>
      </w:r>
    </w:p>
    <w:p w:rsidR="00BD360C" w:rsidRDefault="00BD360C" w:rsidP="00BD360C">
      <w:pPr>
        <w:tabs>
          <w:tab w:val="left" w:pos="1755"/>
        </w:tabs>
      </w:pPr>
      <w:r>
        <w:t xml:space="preserve">   {output_low(pin_c1);</w:t>
      </w:r>
    </w:p>
    <w:p w:rsidR="00BD360C" w:rsidRDefault="00BD360C" w:rsidP="00BD360C">
      <w:pPr>
        <w:tabs>
          <w:tab w:val="left" w:pos="1755"/>
        </w:tabs>
      </w:pPr>
      <w:r>
        <w:lastRenderedPageBreak/>
        <w:t xml:space="preserve">   delay_ms(10);</w:t>
      </w:r>
    </w:p>
    <w:p w:rsidR="00BD360C" w:rsidRDefault="00BD360C" w:rsidP="00BD360C">
      <w:pPr>
        <w:tabs>
          <w:tab w:val="left" w:pos="1755"/>
        </w:tabs>
      </w:pPr>
      <w:r>
        <w:t xml:space="preserve">   output_high(pin_c1);</w:t>
      </w:r>
    </w:p>
    <w:p w:rsidR="00BD360C" w:rsidRDefault="00BD360C" w:rsidP="00BD360C">
      <w:pPr>
        <w:tabs>
          <w:tab w:val="left" w:pos="1755"/>
        </w:tabs>
      </w:pPr>
      <w:r>
        <w:t xml:space="preserve">  delay_ms(10);</w:t>
      </w:r>
    </w:p>
    <w:p w:rsidR="00BD360C" w:rsidRDefault="00BD360C" w:rsidP="00BD360C">
      <w:pPr>
        <w:tabs>
          <w:tab w:val="left" w:pos="1755"/>
        </w:tabs>
      </w:pPr>
      <w:r>
        <w:t xml:space="preserve">   }</w:t>
      </w:r>
    </w:p>
    <w:p w:rsidR="00BD360C" w:rsidRDefault="00BD360C" w:rsidP="00BD360C">
      <w:pPr>
        <w:tabs>
          <w:tab w:val="left" w:pos="1755"/>
        </w:tabs>
      </w:pPr>
      <w:r>
        <w:t xml:space="preserve">  output_high(pin_c4);</w:t>
      </w:r>
    </w:p>
    <w:p w:rsidR="00BD360C" w:rsidRDefault="00BD360C" w:rsidP="00BD360C">
      <w:pPr>
        <w:tabs>
          <w:tab w:val="left" w:pos="1755"/>
        </w:tabs>
      </w:pPr>
      <w:r>
        <w:t xml:space="preserve">  output_low(pin_c5);</w:t>
      </w:r>
    </w:p>
    <w:p w:rsidR="00BD360C" w:rsidRDefault="00BD360C" w:rsidP="00BD360C">
      <w:pPr>
        <w:tabs>
          <w:tab w:val="left" w:pos="1755"/>
        </w:tabs>
      </w:pPr>
      <w:r>
        <w:t xml:space="preserve">  delay_ms(500);</w:t>
      </w:r>
    </w:p>
    <w:p w:rsidR="00BD360C" w:rsidRDefault="00BD360C" w:rsidP="00BD360C">
      <w:pPr>
        <w:tabs>
          <w:tab w:val="left" w:pos="1755"/>
        </w:tabs>
      </w:pPr>
      <w:r>
        <w:t xml:space="preserve">  printf(lcd_putc,"12");</w:t>
      </w:r>
    </w:p>
    <w:p w:rsidR="00BD360C" w:rsidRDefault="00BD360C" w:rsidP="00BD360C">
      <w:pPr>
        <w:tabs>
          <w:tab w:val="left" w:pos="1755"/>
        </w:tabs>
      </w:pPr>
      <w:r>
        <w:t xml:space="preserve">  delay_ms(500);</w:t>
      </w:r>
    </w:p>
    <w:p w:rsidR="00BD360C" w:rsidRDefault="00BD360C" w:rsidP="00BD360C">
      <w:pPr>
        <w:tabs>
          <w:tab w:val="left" w:pos="1755"/>
        </w:tabs>
      </w:pPr>
      <w:r>
        <w:t xml:space="preserve">  restart_wdt();</w:t>
      </w:r>
    </w:p>
    <w:p w:rsidR="00BD360C" w:rsidRDefault="00BD360C" w:rsidP="00BD360C">
      <w:pPr>
        <w:tabs>
          <w:tab w:val="left" w:pos="1755"/>
        </w:tabs>
      </w:pPr>
      <w:r>
        <w:t xml:space="preserve">  printf(lcd_putc,"   26");</w:t>
      </w:r>
    </w:p>
    <w:p w:rsidR="00BD360C" w:rsidRDefault="00BD360C" w:rsidP="00BD360C">
      <w:pPr>
        <w:tabs>
          <w:tab w:val="left" w:pos="1755"/>
        </w:tabs>
      </w:pPr>
      <w:r>
        <w:t xml:space="preserve">  delay_ms(500);</w:t>
      </w:r>
    </w:p>
    <w:p w:rsidR="00BD360C" w:rsidRDefault="00BD360C" w:rsidP="00BD360C">
      <w:pPr>
        <w:tabs>
          <w:tab w:val="left" w:pos="1755"/>
        </w:tabs>
      </w:pPr>
      <w:r>
        <w:t xml:space="preserve">  restart_wdt();</w:t>
      </w:r>
    </w:p>
    <w:p w:rsidR="00BD360C" w:rsidRDefault="00BD360C" w:rsidP="00BD360C">
      <w:pPr>
        <w:tabs>
          <w:tab w:val="left" w:pos="1755"/>
        </w:tabs>
      </w:pPr>
      <w:r>
        <w:t xml:space="preserve">  printf(lcd_putc,"      12");</w:t>
      </w:r>
    </w:p>
    <w:p w:rsidR="00BD360C" w:rsidRDefault="00BD360C" w:rsidP="00BD360C">
      <w:pPr>
        <w:tabs>
          <w:tab w:val="left" w:pos="1755"/>
        </w:tabs>
      </w:pPr>
      <w:r>
        <w:t xml:space="preserve">  delay_ms(500);</w:t>
      </w:r>
    </w:p>
    <w:p w:rsidR="00BD360C" w:rsidRDefault="00BD360C" w:rsidP="00BD360C">
      <w:pPr>
        <w:tabs>
          <w:tab w:val="left" w:pos="1755"/>
        </w:tabs>
      </w:pPr>
      <w:r>
        <w:t xml:space="preserve">   }</w:t>
      </w:r>
    </w:p>
    <w:p w:rsidR="00BD360C" w:rsidRDefault="00BD360C" w:rsidP="00BD360C">
      <w:pPr>
        <w:tabs>
          <w:tab w:val="left" w:pos="1755"/>
        </w:tabs>
      </w:pPr>
      <w:r>
        <w:t xml:space="preserve">   }</w:t>
      </w:r>
    </w:p>
    <w:p w:rsidR="00BD360C" w:rsidRDefault="00BD360C" w:rsidP="00BD360C">
      <w:pPr>
        <w:tabs>
          <w:tab w:val="left" w:pos="1755"/>
        </w:tabs>
      </w:pPr>
      <w:r>
        <w:t xml:space="preserve">  while(1)</w:t>
      </w:r>
    </w:p>
    <w:p w:rsidR="00BD360C" w:rsidRDefault="00BD360C" w:rsidP="00BD360C">
      <w:pPr>
        <w:tabs>
          <w:tab w:val="left" w:pos="1755"/>
        </w:tabs>
      </w:pPr>
      <w:r>
        <w:t xml:space="preserve">  {</w:t>
      </w:r>
    </w:p>
    <w:p w:rsidR="00BD360C" w:rsidRDefault="00BD360C" w:rsidP="00BD360C">
      <w:pPr>
        <w:tabs>
          <w:tab w:val="left" w:pos="1755"/>
        </w:tabs>
      </w:pPr>
      <w:r>
        <w:t xml:space="preserve">  output_low(pin_c1);</w:t>
      </w:r>
    </w:p>
    <w:p w:rsidR="00BD360C" w:rsidRDefault="00BD360C" w:rsidP="00BD360C">
      <w:pPr>
        <w:tabs>
          <w:tab w:val="left" w:pos="1755"/>
        </w:tabs>
      </w:pPr>
      <w:r>
        <w:t xml:space="preserve">  restart_wdt();</w:t>
      </w:r>
    </w:p>
    <w:p w:rsidR="00BD360C" w:rsidRDefault="00BD360C" w:rsidP="00BD360C">
      <w:pPr>
        <w:tabs>
          <w:tab w:val="left" w:pos="1755"/>
        </w:tabs>
      </w:pPr>
      <w:r>
        <w:t xml:space="preserve">  }</w:t>
      </w:r>
    </w:p>
    <w:p w:rsidR="00BD360C" w:rsidRDefault="00BD360C" w:rsidP="00BD360C">
      <w:pPr>
        <w:tabs>
          <w:tab w:val="left" w:pos="1755"/>
        </w:tabs>
      </w:pPr>
      <w:r>
        <w:t xml:space="preserve"> t=key();</w:t>
      </w:r>
    </w:p>
    <w:p w:rsidR="00BD360C" w:rsidRDefault="00BD360C" w:rsidP="00BD360C">
      <w:pPr>
        <w:tabs>
          <w:tab w:val="left" w:pos="1755"/>
        </w:tabs>
        <w:sectPr w:rsidR="00BD360C" w:rsidSect="00BD360C">
          <w:type w:val="continuous"/>
          <w:pgSz w:w="12240" w:h="15840"/>
          <w:pgMar w:top="1440" w:right="1440" w:bottom="1440" w:left="1440" w:header="720" w:footer="720" w:gutter="0"/>
          <w:cols w:num="3" w:space="720"/>
          <w:docGrid w:linePitch="360"/>
        </w:sectPr>
      </w:pPr>
    </w:p>
    <w:p w:rsidR="00BD360C" w:rsidRDefault="00BD360C" w:rsidP="00BD360C">
      <w:pPr>
        <w:pStyle w:val="ListParagraph"/>
        <w:numPr>
          <w:ilvl w:val="0"/>
          <w:numId w:val="31"/>
        </w:numPr>
        <w:tabs>
          <w:tab w:val="left" w:pos="1755"/>
        </w:tabs>
      </w:pPr>
      <w:r>
        <w:rPr>
          <w:noProof/>
        </w:rPr>
        <w:lastRenderedPageBreak/>
        <w:drawing>
          <wp:inline distT="0" distB="0" distL="0" distR="0">
            <wp:extent cx="142875" cy="104775"/>
            <wp:effectExtent l="19050" t="0" r="9525" b="0"/>
            <wp:docPr id="57" name="Picture 27" descr="C:\Program Files\Microsoft Office\MEDIA\OFFICE12\Bullets\BD21299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Program Files\Microsoft Office\MEDIA\OFFICE12\Bullets\BD21299_.gif"/>
                    <pic:cNvPicPr>
                      <a:picLocks noChangeAspect="1" noChangeArrowheads="1"/>
                    </pic:cNvPicPr>
                  </pic:nvPicPr>
                  <pic:blipFill>
                    <a:blip r:embed="rId40"/>
                    <a:srcRect/>
                    <a:stretch>
                      <a:fillRect/>
                    </a:stretch>
                  </pic:blipFill>
                  <pic:spPr bwMode="auto">
                    <a:xfrm>
                      <a:off x="0" y="0"/>
                      <a:ext cx="142875" cy="104775"/>
                    </a:xfrm>
                    <a:prstGeom prst="rect">
                      <a:avLst/>
                    </a:prstGeom>
                    <a:noFill/>
                    <a:ln w="9525">
                      <a:noFill/>
                      <a:miter lim="800000"/>
                      <a:headEnd/>
                      <a:tailEnd/>
                    </a:ln>
                  </pic:spPr>
                </pic:pic>
              </a:graphicData>
            </a:graphic>
          </wp:inline>
        </w:drawing>
      </w:r>
      <w:r>
        <w:rPr>
          <w:rFonts w:ascii="Monotype Corsiva" w:hAnsi="Monotype Corsiva"/>
          <w:sz w:val="44"/>
          <w:szCs w:val="44"/>
        </w:rPr>
        <w:t>7</w:t>
      </w:r>
      <w:r>
        <w:rPr>
          <w:noProof/>
        </w:rPr>
        <w:drawing>
          <wp:inline distT="0" distB="0" distL="0" distR="0">
            <wp:extent cx="142875" cy="104775"/>
            <wp:effectExtent l="19050" t="0" r="9525" b="0"/>
            <wp:docPr id="58" name="Picture 28" descr="C:\Program Files\Microsoft Office\MEDIA\OFFICE12\Bullets\BD21299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Program Files\Microsoft Office\MEDIA\OFFICE12\Bullets\BD21299_.gif"/>
                    <pic:cNvPicPr>
                      <a:picLocks noChangeAspect="1" noChangeArrowheads="1"/>
                    </pic:cNvPicPr>
                  </pic:nvPicPr>
                  <pic:blipFill>
                    <a:blip r:embed="rId40"/>
                    <a:srcRect/>
                    <a:stretch>
                      <a:fillRect/>
                    </a:stretch>
                  </pic:blipFill>
                  <pic:spPr bwMode="auto">
                    <a:xfrm>
                      <a:off x="0" y="0"/>
                      <a:ext cx="142875" cy="104775"/>
                    </a:xfrm>
                    <a:prstGeom prst="rect">
                      <a:avLst/>
                    </a:prstGeom>
                    <a:noFill/>
                    <a:ln w="9525">
                      <a:noFill/>
                      <a:miter lim="800000"/>
                      <a:headEnd/>
                      <a:tailEnd/>
                    </a:ln>
                  </pic:spPr>
                </pic:pic>
              </a:graphicData>
            </a:graphic>
          </wp:inline>
        </w:drawing>
      </w:r>
      <w:r>
        <w:rPr>
          <w:noProof/>
        </w:rPr>
        <w:drawing>
          <wp:inline distT="0" distB="0" distL="0" distR="0">
            <wp:extent cx="142875" cy="104775"/>
            <wp:effectExtent l="19050" t="0" r="9525" b="0"/>
            <wp:docPr id="59" name="Picture 29" descr="C:\Program Files\Microsoft Office\MEDIA\OFFICE12\Bullets\BD21299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Program Files\Microsoft Office\MEDIA\OFFICE12\Bullets\BD21299_.gif"/>
                    <pic:cNvPicPr>
                      <a:picLocks noChangeAspect="1" noChangeArrowheads="1"/>
                    </pic:cNvPicPr>
                  </pic:nvPicPr>
                  <pic:blipFill>
                    <a:blip r:embed="rId40"/>
                    <a:srcRect/>
                    <a:stretch>
                      <a:fillRect/>
                    </a:stretch>
                  </pic:blipFill>
                  <pic:spPr bwMode="auto">
                    <a:xfrm>
                      <a:off x="0" y="0"/>
                      <a:ext cx="142875" cy="104775"/>
                    </a:xfrm>
                    <a:prstGeom prst="rect">
                      <a:avLst/>
                    </a:prstGeom>
                    <a:noFill/>
                    <a:ln w="9525">
                      <a:noFill/>
                      <a:miter lim="800000"/>
                      <a:headEnd/>
                      <a:tailEnd/>
                    </a:ln>
                  </pic:spPr>
                </pic:pic>
              </a:graphicData>
            </a:graphic>
          </wp:inline>
        </w:drawing>
      </w:r>
    </w:p>
    <w:p w:rsidR="00BD360C" w:rsidRDefault="00BD360C" w:rsidP="00BD360C">
      <w:pPr>
        <w:tabs>
          <w:tab w:val="left" w:pos="1755"/>
        </w:tabs>
        <w:sectPr w:rsidR="00BD360C" w:rsidSect="00ED7682">
          <w:type w:val="continuous"/>
          <w:pgSz w:w="12240" w:h="15840"/>
          <w:pgMar w:top="1440" w:right="1440" w:bottom="1440" w:left="1440" w:header="720" w:footer="720" w:gutter="0"/>
          <w:cols w:space="720"/>
          <w:docGrid w:linePitch="360"/>
        </w:sectPr>
      </w:pPr>
    </w:p>
    <w:p w:rsidR="00BD360C" w:rsidRDefault="00BD360C" w:rsidP="00BD360C">
      <w:pPr>
        <w:tabs>
          <w:tab w:val="left" w:pos="1755"/>
        </w:tabs>
      </w:pPr>
      <w:r>
        <w:lastRenderedPageBreak/>
        <w:t>#include&lt;lcd.c&gt;</w:t>
      </w:r>
    </w:p>
    <w:p w:rsidR="00BD360C" w:rsidRDefault="00BD360C" w:rsidP="00BD360C">
      <w:pPr>
        <w:tabs>
          <w:tab w:val="left" w:pos="1755"/>
        </w:tabs>
      </w:pPr>
      <w:r>
        <w:t>int count=0,first11,first22,second11,second22,third11,third22,first,second,third;</w:t>
      </w:r>
    </w:p>
    <w:p w:rsidR="00BD360C" w:rsidRDefault="00BD360C" w:rsidP="00BD360C">
      <w:pPr>
        <w:tabs>
          <w:tab w:val="left" w:pos="1755"/>
        </w:tabs>
      </w:pPr>
      <w:r>
        <w:t>char nu[10]={'0','1','2','3','4','5','6','7','8','9'};</w:t>
      </w:r>
    </w:p>
    <w:p w:rsidR="00BD360C" w:rsidRDefault="00BD360C" w:rsidP="00BD360C">
      <w:pPr>
        <w:tabs>
          <w:tab w:val="left" w:pos="1755"/>
        </w:tabs>
      </w:pPr>
      <w:r>
        <w:t>char t='p',first1='0',t2,first2='0',second1='0',second2='0',third1='0',third2='0';</w:t>
      </w:r>
    </w:p>
    <w:p w:rsidR="00BD360C" w:rsidRDefault="00BD360C" w:rsidP="00BD360C">
      <w:pPr>
        <w:tabs>
          <w:tab w:val="left" w:pos="1755"/>
        </w:tabs>
      </w:pPr>
      <w:r>
        <w:t>int i,ii,j;</w:t>
      </w:r>
    </w:p>
    <w:p w:rsidR="00BD360C" w:rsidRDefault="00BD360C" w:rsidP="00BD360C">
      <w:pPr>
        <w:tabs>
          <w:tab w:val="left" w:pos="1755"/>
        </w:tabs>
      </w:pPr>
      <w:r>
        <w:t>char key(){</w:t>
      </w:r>
    </w:p>
    <w:p w:rsidR="00BD360C" w:rsidRDefault="00BD360C" w:rsidP="00BD360C">
      <w:pPr>
        <w:tabs>
          <w:tab w:val="left" w:pos="1755"/>
        </w:tabs>
      </w:pPr>
      <w:r>
        <w:t xml:space="preserve">         output_low(PIN_B0);</w:t>
      </w:r>
    </w:p>
    <w:p w:rsidR="00BD360C" w:rsidRDefault="00BD360C" w:rsidP="00BD360C">
      <w:pPr>
        <w:tabs>
          <w:tab w:val="left" w:pos="1755"/>
        </w:tabs>
      </w:pPr>
      <w:r>
        <w:t xml:space="preserve">         output_high(PIN_B6);</w:t>
      </w:r>
    </w:p>
    <w:p w:rsidR="00BD360C" w:rsidRDefault="00BD360C" w:rsidP="00BD360C">
      <w:pPr>
        <w:tabs>
          <w:tab w:val="left" w:pos="1755"/>
        </w:tabs>
      </w:pPr>
      <w:r>
        <w:t xml:space="preserve">         output_high(PIN_B5);</w:t>
      </w:r>
    </w:p>
    <w:p w:rsidR="00BD360C" w:rsidRDefault="00BD360C" w:rsidP="00BD360C">
      <w:pPr>
        <w:tabs>
          <w:tab w:val="left" w:pos="1755"/>
        </w:tabs>
      </w:pPr>
      <w:r>
        <w:t xml:space="preserve">         if (!input(PIN_B4)){</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1';</w:t>
      </w:r>
    </w:p>
    <w:p w:rsidR="00BD360C" w:rsidRDefault="00BD360C" w:rsidP="00BD360C">
      <w:pPr>
        <w:tabs>
          <w:tab w:val="left" w:pos="1755"/>
        </w:tabs>
      </w:pPr>
      <w:r>
        <w:t xml:space="preserve">         }</w:t>
      </w:r>
    </w:p>
    <w:p w:rsidR="00BD360C" w:rsidRDefault="00BD360C" w:rsidP="00BD360C">
      <w:pPr>
        <w:tabs>
          <w:tab w:val="left" w:pos="1755"/>
        </w:tabs>
      </w:pPr>
      <w:r>
        <w:t xml:space="preserve">         if (!input(PIN_B3)){</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4';</w:t>
      </w:r>
    </w:p>
    <w:p w:rsidR="00BD360C" w:rsidRDefault="00BD360C" w:rsidP="00BD360C">
      <w:pPr>
        <w:tabs>
          <w:tab w:val="left" w:pos="1755"/>
        </w:tabs>
      </w:pPr>
      <w:r>
        <w:t xml:space="preserve">         }</w:t>
      </w:r>
    </w:p>
    <w:p w:rsidR="00BD360C" w:rsidRDefault="00BD360C" w:rsidP="00BD360C">
      <w:pPr>
        <w:tabs>
          <w:tab w:val="left" w:pos="1755"/>
        </w:tabs>
      </w:pPr>
      <w:r>
        <w:lastRenderedPageBreak/>
        <w:t xml:space="preserve">         if (!input(PIN_B2)){</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7';</w:t>
      </w:r>
    </w:p>
    <w:p w:rsidR="00BD360C" w:rsidRDefault="00BD360C" w:rsidP="00BD360C">
      <w:pPr>
        <w:tabs>
          <w:tab w:val="left" w:pos="1755"/>
        </w:tabs>
      </w:pPr>
      <w:r>
        <w:t xml:space="preserve">         }</w:t>
      </w:r>
    </w:p>
    <w:p w:rsidR="00BD360C" w:rsidRDefault="00BD360C" w:rsidP="00BD360C">
      <w:pPr>
        <w:tabs>
          <w:tab w:val="left" w:pos="1755"/>
        </w:tabs>
      </w:pPr>
      <w:r>
        <w:t xml:space="preserve">         if (!input(PIN_B1)){</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w:t>
      </w:r>
    </w:p>
    <w:p w:rsidR="00BD360C" w:rsidRDefault="00BD360C" w:rsidP="00BD360C">
      <w:pPr>
        <w:tabs>
          <w:tab w:val="left" w:pos="1755"/>
        </w:tabs>
      </w:pPr>
      <w:r>
        <w:t xml:space="preserve">         }</w:t>
      </w:r>
    </w:p>
    <w:p w:rsidR="00BD360C" w:rsidRDefault="00BD360C" w:rsidP="00BD360C">
      <w:pPr>
        <w:tabs>
          <w:tab w:val="left" w:pos="1755"/>
        </w:tabs>
      </w:pPr>
      <w:r>
        <w:t xml:space="preserve">         output_low(PIN_B6);</w:t>
      </w:r>
    </w:p>
    <w:p w:rsidR="00BD360C" w:rsidRDefault="00BD360C" w:rsidP="00BD360C">
      <w:pPr>
        <w:tabs>
          <w:tab w:val="left" w:pos="1755"/>
        </w:tabs>
      </w:pPr>
      <w:r>
        <w:t xml:space="preserve">         output_high(PIN_B0);</w:t>
      </w:r>
    </w:p>
    <w:p w:rsidR="00BD360C" w:rsidRDefault="00BD360C" w:rsidP="00BD360C">
      <w:pPr>
        <w:tabs>
          <w:tab w:val="left" w:pos="1755"/>
        </w:tabs>
      </w:pPr>
      <w:r>
        <w:t xml:space="preserve">         output_high(PIN_B5);</w:t>
      </w:r>
    </w:p>
    <w:p w:rsidR="00BD360C" w:rsidRDefault="00BD360C" w:rsidP="00BD360C">
      <w:pPr>
        <w:tabs>
          <w:tab w:val="left" w:pos="1755"/>
        </w:tabs>
      </w:pPr>
      <w:r>
        <w:t xml:space="preserve">         if (!input(PIN_B4)){</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2';</w:t>
      </w:r>
    </w:p>
    <w:p w:rsidR="00BD360C" w:rsidRDefault="00BD360C" w:rsidP="00BD360C">
      <w:pPr>
        <w:tabs>
          <w:tab w:val="left" w:pos="1755"/>
        </w:tabs>
      </w:pPr>
      <w:r>
        <w:t xml:space="preserve">         }</w:t>
      </w:r>
    </w:p>
    <w:p w:rsidR="00BD360C" w:rsidRDefault="00BD360C" w:rsidP="00BD360C">
      <w:pPr>
        <w:tabs>
          <w:tab w:val="left" w:pos="1755"/>
        </w:tabs>
      </w:pPr>
      <w:r>
        <w:t xml:space="preserve">         if (!input(PIN_B3)){</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5';</w:t>
      </w:r>
    </w:p>
    <w:p w:rsidR="00BD360C" w:rsidRDefault="00BD360C" w:rsidP="00BD360C">
      <w:pPr>
        <w:tabs>
          <w:tab w:val="left" w:pos="1755"/>
        </w:tabs>
      </w:pPr>
      <w:r>
        <w:t xml:space="preserve">         }</w:t>
      </w:r>
    </w:p>
    <w:p w:rsidR="00BD360C" w:rsidRDefault="00BD360C" w:rsidP="00BD360C">
      <w:pPr>
        <w:tabs>
          <w:tab w:val="left" w:pos="1755"/>
        </w:tabs>
      </w:pPr>
      <w:r>
        <w:t xml:space="preserve">         if (!input(PIN_B2)){</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8';</w:t>
      </w:r>
    </w:p>
    <w:p w:rsidR="00BD360C" w:rsidRDefault="00BD360C" w:rsidP="00BD360C">
      <w:pPr>
        <w:tabs>
          <w:tab w:val="left" w:pos="1755"/>
        </w:tabs>
      </w:pPr>
      <w:r>
        <w:lastRenderedPageBreak/>
        <w:t xml:space="preserve">         }</w:t>
      </w:r>
    </w:p>
    <w:p w:rsidR="00BD360C" w:rsidRDefault="00BD360C" w:rsidP="00BD360C">
      <w:pPr>
        <w:tabs>
          <w:tab w:val="left" w:pos="1755"/>
        </w:tabs>
      </w:pPr>
      <w:r>
        <w:t xml:space="preserve">         if (!input(PIN_B1)){</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0';</w:t>
      </w:r>
    </w:p>
    <w:p w:rsidR="00BD360C" w:rsidRDefault="00BD360C" w:rsidP="00BD360C">
      <w:pPr>
        <w:tabs>
          <w:tab w:val="left" w:pos="1755"/>
        </w:tabs>
      </w:pPr>
      <w:r>
        <w:t xml:space="preserve">         }</w:t>
      </w:r>
    </w:p>
    <w:p w:rsidR="00BD360C" w:rsidRDefault="00BD360C" w:rsidP="00BD360C">
      <w:pPr>
        <w:tabs>
          <w:tab w:val="left" w:pos="1755"/>
        </w:tabs>
      </w:pPr>
      <w:r>
        <w:t xml:space="preserve">         output_low(PIN_B5);</w:t>
      </w:r>
    </w:p>
    <w:p w:rsidR="00BD360C" w:rsidRDefault="00BD360C" w:rsidP="00BD360C">
      <w:pPr>
        <w:tabs>
          <w:tab w:val="left" w:pos="1755"/>
        </w:tabs>
      </w:pPr>
      <w:r>
        <w:t xml:space="preserve">         output_high(PIN_B6);</w:t>
      </w:r>
    </w:p>
    <w:p w:rsidR="00BD360C" w:rsidRDefault="00BD360C" w:rsidP="00BD360C">
      <w:pPr>
        <w:tabs>
          <w:tab w:val="left" w:pos="1755"/>
        </w:tabs>
      </w:pPr>
      <w:r>
        <w:t xml:space="preserve">         output_high(PIN_B0);</w:t>
      </w:r>
    </w:p>
    <w:p w:rsidR="00BD360C" w:rsidRDefault="00BD360C" w:rsidP="00BD360C">
      <w:pPr>
        <w:tabs>
          <w:tab w:val="left" w:pos="1755"/>
        </w:tabs>
      </w:pPr>
      <w:r>
        <w:t xml:space="preserve">         if (!input(PIN_B4)){</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3';</w:t>
      </w:r>
    </w:p>
    <w:p w:rsidR="00BD360C" w:rsidRDefault="00BD360C" w:rsidP="00BD360C">
      <w:pPr>
        <w:tabs>
          <w:tab w:val="left" w:pos="1755"/>
        </w:tabs>
      </w:pPr>
      <w:r>
        <w:t xml:space="preserve">         }</w:t>
      </w:r>
    </w:p>
    <w:p w:rsidR="00BD360C" w:rsidRDefault="00BD360C" w:rsidP="00BD360C">
      <w:pPr>
        <w:tabs>
          <w:tab w:val="left" w:pos="1755"/>
        </w:tabs>
      </w:pPr>
      <w:r>
        <w:t xml:space="preserve">         if (!input(PIN_B3)){</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6';</w:t>
      </w:r>
    </w:p>
    <w:p w:rsidR="00BD360C" w:rsidRDefault="00BD360C" w:rsidP="00BD360C">
      <w:pPr>
        <w:tabs>
          <w:tab w:val="left" w:pos="1755"/>
        </w:tabs>
      </w:pPr>
      <w:r>
        <w:t xml:space="preserve">         }</w:t>
      </w:r>
    </w:p>
    <w:p w:rsidR="00BD360C" w:rsidRDefault="00BD360C" w:rsidP="00BD360C">
      <w:pPr>
        <w:tabs>
          <w:tab w:val="left" w:pos="1755"/>
        </w:tabs>
      </w:pPr>
      <w:r>
        <w:t xml:space="preserve">         if (!input(PIN_B2)){</w:t>
      </w:r>
    </w:p>
    <w:p w:rsidR="00BD360C" w:rsidRDefault="00BD360C" w:rsidP="00BD360C">
      <w:pPr>
        <w:tabs>
          <w:tab w:val="left" w:pos="1755"/>
        </w:tabs>
      </w:pPr>
      <w:r>
        <w:t xml:space="preserve">         restart_wdt();</w:t>
      </w:r>
    </w:p>
    <w:p w:rsidR="00BD360C" w:rsidRDefault="00BD360C" w:rsidP="00BD360C">
      <w:pPr>
        <w:tabs>
          <w:tab w:val="left" w:pos="1755"/>
        </w:tabs>
      </w:pPr>
      <w:r>
        <w:t xml:space="preserve">         return '9';</w:t>
      </w:r>
    </w:p>
    <w:p w:rsidR="00BD360C" w:rsidRDefault="00BD360C" w:rsidP="00BD360C">
      <w:pPr>
        <w:tabs>
          <w:tab w:val="left" w:pos="1755"/>
        </w:tabs>
      </w:pPr>
      <w:r>
        <w:t xml:space="preserve">         }</w:t>
      </w:r>
    </w:p>
    <w:p w:rsidR="00BD360C" w:rsidRDefault="00BD360C" w:rsidP="00BD360C">
      <w:pPr>
        <w:tabs>
          <w:tab w:val="left" w:pos="1755"/>
        </w:tabs>
      </w:pPr>
      <w:r>
        <w:t xml:space="preserve">         if (!input(PIN_B1)){</w:t>
      </w:r>
    </w:p>
    <w:p w:rsidR="00BD360C" w:rsidRDefault="00BD360C" w:rsidP="00BD360C">
      <w:pPr>
        <w:tabs>
          <w:tab w:val="left" w:pos="1755"/>
        </w:tabs>
      </w:pPr>
      <w:r>
        <w:t xml:space="preserve">         restart_wdt();</w:t>
      </w:r>
    </w:p>
    <w:p w:rsidR="00BD360C" w:rsidRDefault="00BD360C" w:rsidP="00BD360C">
      <w:pPr>
        <w:tabs>
          <w:tab w:val="left" w:pos="1755"/>
        </w:tabs>
      </w:pPr>
      <w:r>
        <w:lastRenderedPageBreak/>
        <w:t xml:space="preserve">  return '#';</w:t>
      </w:r>
    </w:p>
    <w:p w:rsidR="00BD360C" w:rsidRDefault="00BD360C" w:rsidP="00BD360C">
      <w:pPr>
        <w:tabs>
          <w:tab w:val="left" w:pos="1755"/>
        </w:tabs>
      </w:pPr>
      <w:r>
        <w:t xml:space="preserve">     }</w:t>
      </w:r>
    </w:p>
    <w:p w:rsidR="00BD360C" w:rsidRDefault="00BD360C" w:rsidP="00BD360C">
      <w:pPr>
        <w:tabs>
          <w:tab w:val="left" w:pos="1755"/>
        </w:tabs>
      </w:pPr>
      <w:r>
        <w:t xml:space="preserve">     Else{ restart_wdt();</w:t>
      </w:r>
    </w:p>
    <w:p w:rsidR="00BD360C" w:rsidRDefault="00BD360C" w:rsidP="00BD360C">
      <w:pPr>
        <w:tabs>
          <w:tab w:val="left" w:pos="1755"/>
        </w:tabs>
      </w:pPr>
      <w:r>
        <w:t xml:space="preserve">         return 'p';</w:t>
      </w:r>
    </w:p>
    <w:p w:rsidR="00BD360C" w:rsidRDefault="00BD360C" w:rsidP="00BD360C">
      <w:pPr>
        <w:tabs>
          <w:tab w:val="left" w:pos="1755"/>
        </w:tabs>
      </w:pPr>
      <w:r>
        <w:t xml:space="preserve">         }}</w:t>
      </w:r>
    </w:p>
    <w:p w:rsidR="00BD360C" w:rsidRDefault="00BD360C" w:rsidP="00BD360C">
      <w:pPr>
        <w:tabs>
          <w:tab w:val="left" w:pos="1755"/>
        </w:tabs>
      </w:pPr>
      <w:r>
        <w:t>void convert()</w:t>
      </w:r>
    </w:p>
    <w:p w:rsidR="00BD360C" w:rsidRDefault="00BD360C" w:rsidP="00BD360C">
      <w:pPr>
        <w:tabs>
          <w:tab w:val="left" w:pos="1755"/>
        </w:tabs>
      </w:pPr>
      <w:r>
        <w:t>{</w:t>
      </w:r>
    </w:p>
    <w:p w:rsidR="00BD360C" w:rsidRDefault="00BD360C" w:rsidP="00BD360C">
      <w:pPr>
        <w:tabs>
          <w:tab w:val="left" w:pos="1755"/>
        </w:tabs>
      </w:pPr>
      <w:r>
        <w:t xml:space="preserve">   for(ii=0;ii&lt;=9;ii++)</w:t>
      </w:r>
    </w:p>
    <w:p w:rsidR="00BD360C" w:rsidRDefault="00BD360C" w:rsidP="00BD360C">
      <w:pPr>
        <w:tabs>
          <w:tab w:val="left" w:pos="1755"/>
        </w:tabs>
      </w:pPr>
      <w:r>
        <w:t xml:space="preserve">   {</w:t>
      </w:r>
    </w:p>
    <w:p w:rsidR="00BD360C" w:rsidRDefault="00BD360C" w:rsidP="00BD360C">
      <w:pPr>
        <w:tabs>
          <w:tab w:val="left" w:pos="1755"/>
        </w:tabs>
      </w:pPr>
      <w:r>
        <w:t xml:space="preserve">     if(nu[i]==first1)</w:t>
      </w:r>
    </w:p>
    <w:p w:rsidR="00BD360C" w:rsidRDefault="00BD360C" w:rsidP="00BD360C">
      <w:pPr>
        <w:tabs>
          <w:tab w:val="left" w:pos="1755"/>
        </w:tabs>
      </w:pPr>
      <w:r>
        <w:t xml:space="preserve">     first11=ii;</w:t>
      </w:r>
    </w:p>
    <w:p w:rsidR="00BD360C" w:rsidRDefault="00BD360C" w:rsidP="00BD360C">
      <w:pPr>
        <w:tabs>
          <w:tab w:val="left" w:pos="1755"/>
        </w:tabs>
      </w:pPr>
      <w:r>
        <w:t>if(nu[i]==first2)</w:t>
      </w:r>
    </w:p>
    <w:p w:rsidR="00BD360C" w:rsidRDefault="00BD360C" w:rsidP="00BD360C">
      <w:pPr>
        <w:tabs>
          <w:tab w:val="left" w:pos="1755"/>
        </w:tabs>
      </w:pPr>
      <w:r>
        <w:t xml:space="preserve">     first22=ii;</w:t>
      </w:r>
    </w:p>
    <w:p w:rsidR="00BD360C" w:rsidRDefault="00BD360C" w:rsidP="00BD360C">
      <w:pPr>
        <w:tabs>
          <w:tab w:val="left" w:pos="1755"/>
        </w:tabs>
      </w:pPr>
      <w:r>
        <w:t>if(nu[i]==second1)</w:t>
      </w:r>
    </w:p>
    <w:p w:rsidR="00BD360C" w:rsidRDefault="00BD360C" w:rsidP="00BD360C">
      <w:pPr>
        <w:tabs>
          <w:tab w:val="left" w:pos="1755"/>
        </w:tabs>
      </w:pPr>
      <w:r>
        <w:t xml:space="preserve">     second11=ii;</w:t>
      </w:r>
    </w:p>
    <w:p w:rsidR="00BD360C" w:rsidRDefault="00BD360C" w:rsidP="00BD360C">
      <w:pPr>
        <w:tabs>
          <w:tab w:val="left" w:pos="1755"/>
        </w:tabs>
      </w:pPr>
      <w:r>
        <w:t>if(nu[i]==second2)</w:t>
      </w:r>
    </w:p>
    <w:p w:rsidR="00BD360C" w:rsidRDefault="00BD360C" w:rsidP="00BD360C">
      <w:pPr>
        <w:tabs>
          <w:tab w:val="left" w:pos="1755"/>
        </w:tabs>
      </w:pPr>
      <w:r>
        <w:t xml:space="preserve">     second22=ii;</w:t>
      </w:r>
    </w:p>
    <w:p w:rsidR="00BD360C" w:rsidRDefault="00BD360C" w:rsidP="00BD360C">
      <w:pPr>
        <w:tabs>
          <w:tab w:val="left" w:pos="1755"/>
        </w:tabs>
      </w:pPr>
      <w:r>
        <w:t>if(nu[i]==third1)</w:t>
      </w:r>
    </w:p>
    <w:p w:rsidR="00BD360C" w:rsidRDefault="00BD360C" w:rsidP="00BD360C">
      <w:pPr>
        <w:tabs>
          <w:tab w:val="left" w:pos="1755"/>
        </w:tabs>
      </w:pPr>
      <w:r>
        <w:t xml:space="preserve">     third11=ii;</w:t>
      </w:r>
    </w:p>
    <w:p w:rsidR="00BD360C" w:rsidRDefault="00BD360C" w:rsidP="00BD360C">
      <w:pPr>
        <w:tabs>
          <w:tab w:val="left" w:pos="1755"/>
        </w:tabs>
      </w:pPr>
      <w:r>
        <w:t>if(nu[i]==third2)</w:t>
      </w:r>
    </w:p>
    <w:p w:rsidR="00BD360C" w:rsidRDefault="00BD360C" w:rsidP="00BD360C">
      <w:pPr>
        <w:tabs>
          <w:tab w:val="left" w:pos="1755"/>
        </w:tabs>
      </w:pPr>
      <w:r>
        <w:t xml:space="preserve">     third22=ii;</w:t>
      </w:r>
    </w:p>
    <w:p w:rsidR="00BD360C" w:rsidRDefault="00BD360C" w:rsidP="00BD360C">
      <w:pPr>
        <w:tabs>
          <w:tab w:val="left" w:pos="1755"/>
        </w:tabs>
      </w:pPr>
      <w:r>
        <w:t xml:space="preserve">   }</w:t>
      </w:r>
    </w:p>
    <w:p w:rsidR="00BD360C" w:rsidRDefault="00BD360C" w:rsidP="00BD360C">
      <w:pPr>
        <w:tabs>
          <w:tab w:val="left" w:pos="1755"/>
        </w:tabs>
      </w:pPr>
      <w:r>
        <w:t xml:space="preserve">   first=first11*10+first22;</w:t>
      </w:r>
    </w:p>
    <w:p w:rsidR="00BD360C" w:rsidRDefault="00BD360C" w:rsidP="00BD360C">
      <w:pPr>
        <w:tabs>
          <w:tab w:val="left" w:pos="1755"/>
        </w:tabs>
      </w:pPr>
      <w:r>
        <w:lastRenderedPageBreak/>
        <w:t>second=second11*10+second22;</w:t>
      </w:r>
    </w:p>
    <w:p w:rsidR="00BD360C" w:rsidRDefault="00BD360C" w:rsidP="00BD360C">
      <w:pPr>
        <w:tabs>
          <w:tab w:val="left" w:pos="1755"/>
        </w:tabs>
      </w:pPr>
      <w:r>
        <w:t xml:space="preserve">   third=third11*10+third22;</w:t>
      </w:r>
    </w:p>
    <w:p w:rsidR="00BD360C" w:rsidRDefault="00BD360C" w:rsidP="00BD360C">
      <w:pPr>
        <w:tabs>
          <w:tab w:val="left" w:pos="1755"/>
        </w:tabs>
      </w:pPr>
      <w:r>
        <w:t>}</w:t>
      </w:r>
    </w:p>
    <w:p w:rsidR="00BD360C" w:rsidRDefault="00BD360C" w:rsidP="00BD360C">
      <w:pPr>
        <w:tabs>
          <w:tab w:val="left" w:pos="1755"/>
        </w:tabs>
      </w:pPr>
      <w:r>
        <w:t>void rotate()</w:t>
      </w:r>
    </w:p>
    <w:p w:rsidR="00BD360C" w:rsidRDefault="00BD360C" w:rsidP="00BD360C">
      <w:pPr>
        <w:tabs>
          <w:tab w:val="left" w:pos="1755"/>
        </w:tabs>
      </w:pPr>
      <w:r>
        <w:t xml:space="preserve">    {</w:t>
      </w:r>
    </w:p>
    <w:p w:rsidR="00BD360C" w:rsidRDefault="00BD360C" w:rsidP="00BD360C">
      <w:pPr>
        <w:tabs>
          <w:tab w:val="left" w:pos="1755"/>
        </w:tabs>
      </w:pPr>
      <w:r>
        <w:t xml:space="preserve">    int k=0;</w:t>
      </w:r>
    </w:p>
    <w:p w:rsidR="00BD360C" w:rsidRDefault="00BD360C" w:rsidP="00BD360C">
      <w:pPr>
        <w:tabs>
          <w:tab w:val="left" w:pos="1755"/>
        </w:tabs>
      </w:pPr>
      <w:r>
        <w:t xml:space="preserve">       output_low(pin_c1);</w:t>
      </w:r>
    </w:p>
    <w:p w:rsidR="00BD360C" w:rsidRDefault="00BD360C" w:rsidP="00BD360C">
      <w:pPr>
        <w:tabs>
          <w:tab w:val="left" w:pos="1755"/>
        </w:tabs>
      </w:pPr>
      <w:r>
        <w:t xml:space="preserve">       for (k=0;k&lt;=800-first*10;k++)</w:t>
      </w:r>
    </w:p>
    <w:p w:rsidR="00BD360C" w:rsidRDefault="00BD360C" w:rsidP="00BD360C">
      <w:pPr>
        <w:tabs>
          <w:tab w:val="left" w:pos="1755"/>
        </w:tabs>
      </w:pPr>
      <w:r>
        <w:t xml:space="preserve">       {</w:t>
      </w:r>
    </w:p>
    <w:p w:rsidR="00BD360C" w:rsidRDefault="00BD360C" w:rsidP="00BD360C">
      <w:pPr>
        <w:tabs>
          <w:tab w:val="left" w:pos="1755"/>
        </w:tabs>
      </w:pPr>
      <w:r>
        <w:t xml:space="preserve">       restart_wdt();</w:t>
      </w:r>
    </w:p>
    <w:p w:rsidR="00BD360C" w:rsidRDefault="00BD360C" w:rsidP="00BD360C">
      <w:pPr>
        <w:tabs>
          <w:tab w:val="left" w:pos="1755"/>
        </w:tabs>
      </w:pPr>
      <w:r>
        <w:t xml:space="preserve">       output_low(pin_c2);</w:t>
      </w:r>
    </w:p>
    <w:p w:rsidR="00BD360C" w:rsidRDefault="00BD360C" w:rsidP="00BD360C">
      <w:pPr>
        <w:tabs>
          <w:tab w:val="left" w:pos="1755"/>
        </w:tabs>
      </w:pPr>
      <w:r>
        <w:t xml:space="preserve">       delay_us(500);</w:t>
      </w:r>
    </w:p>
    <w:p w:rsidR="00BD360C" w:rsidRDefault="00BD360C" w:rsidP="00BD360C">
      <w:pPr>
        <w:tabs>
          <w:tab w:val="left" w:pos="1755"/>
        </w:tabs>
      </w:pPr>
      <w:r>
        <w:t xml:space="preserve">       output_high(pin_c2);</w:t>
      </w:r>
    </w:p>
    <w:p w:rsidR="00BD360C" w:rsidRDefault="00BD360C" w:rsidP="00BD360C">
      <w:pPr>
        <w:tabs>
          <w:tab w:val="left" w:pos="1755"/>
        </w:tabs>
      </w:pPr>
      <w:r>
        <w:t xml:space="preserve">       delay_us(500);</w:t>
      </w:r>
    </w:p>
    <w:p w:rsidR="00BD360C" w:rsidRDefault="00BD360C" w:rsidP="00BD360C">
      <w:pPr>
        <w:tabs>
          <w:tab w:val="left" w:pos="1755"/>
        </w:tabs>
      </w:pPr>
      <w:r>
        <w:t xml:space="preserve">       }</w:t>
      </w:r>
    </w:p>
    <w:p w:rsidR="00BD360C" w:rsidRDefault="00BD360C" w:rsidP="00BD360C">
      <w:pPr>
        <w:tabs>
          <w:tab w:val="left" w:pos="1755"/>
        </w:tabs>
      </w:pPr>
      <w:r>
        <w:t xml:space="preserve">       output_high(pin_c1);</w:t>
      </w:r>
    </w:p>
    <w:p w:rsidR="00BD360C" w:rsidRDefault="00BD360C" w:rsidP="00BD360C">
      <w:pPr>
        <w:tabs>
          <w:tab w:val="left" w:pos="1755"/>
        </w:tabs>
      </w:pPr>
      <w:r>
        <w:t xml:space="preserve">       for (k=0;k&lt;=800+second*10;k++)</w:t>
      </w:r>
    </w:p>
    <w:p w:rsidR="00BD360C" w:rsidRDefault="00BD360C" w:rsidP="00BD360C">
      <w:pPr>
        <w:tabs>
          <w:tab w:val="left" w:pos="1755"/>
        </w:tabs>
      </w:pPr>
      <w:r>
        <w:t xml:space="preserve">       {</w:t>
      </w:r>
    </w:p>
    <w:p w:rsidR="00BD360C" w:rsidRDefault="00BD360C" w:rsidP="00BD360C">
      <w:pPr>
        <w:tabs>
          <w:tab w:val="left" w:pos="1755"/>
        </w:tabs>
      </w:pPr>
      <w:r>
        <w:t xml:space="preserve">       restart_wdt();</w:t>
      </w:r>
    </w:p>
    <w:p w:rsidR="00BD360C" w:rsidRDefault="00BD360C" w:rsidP="00BD360C">
      <w:pPr>
        <w:tabs>
          <w:tab w:val="left" w:pos="1755"/>
        </w:tabs>
      </w:pPr>
      <w:r>
        <w:t xml:space="preserve">       output_low(pin_c2);</w:t>
      </w:r>
    </w:p>
    <w:p w:rsidR="00BD360C" w:rsidRDefault="00BD360C" w:rsidP="00BD360C">
      <w:pPr>
        <w:tabs>
          <w:tab w:val="left" w:pos="1755"/>
        </w:tabs>
      </w:pPr>
      <w:r>
        <w:t xml:space="preserve">       delay_us(500);</w:t>
      </w:r>
    </w:p>
    <w:p w:rsidR="00BD360C" w:rsidRDefault="00BD360C" w:rsidP="00BD360C">
      <w:pPr>
        <w:tabs>
          <w:tab w:val="left" w:pos="1755"/>
        </w:tabs>
      </w:pPr>
      <w:r>
        <w:t xml:space="preserve">       output_high(pin_c2);</w:t>
      </w:r>
    </w:p>
    <w:p w:rsidR="00BD360C" w:rsidRDefault="00BD360C" w:rsidP="00BD360C">
      <w:pPr>
        <w:tabs>
          <w:tab w:val="left" w:pos="1755"/>
        </w:tabs>
      </w:pPr>
      <w:r>
        <w:lastRenderedPageBreak/>
        <w:t xml:space="preserve">       delay_us(500);</w:t>
      </w:r>
    </w:p>
    <w:p w:rsidR="00BD360C" w:rsidRDefault="00BD360C" w:rsidP="00BD360C">
      <w:pPr>
        <w:tabs>
          <w:tab w:val="left" w:pos="1755"/>
        </w:tabs>
      </w:pPr>
      <w:r>
        <w:t xml:space="preserve">       }</w:t>
      </w:r>
    </w:p>
    <w:p w:rsidR="00BD360C" w:rsidRDefault="00BD360C" w:rsidP="00BD360C">
      <w:pPr>
        <w:tabs>
          <w:tab w:val="left" w:pos="1755"/>
        </w:tabs>
      </w:pPr>
      <w:r>
        <w:t xml:space="preserve">       output_low(pin_c1);</w:t>
      </w:r>
    </w:p>
    <w:p w:rsidR="00BD360C" w:rsidRDefault="00BD360C" w:rsidP="00BD360C">
      <w:pPr>
        <w:tabs>
          <w:tab w:val="left" w:pos="1755"/>
        </w:tabs>
      </w:pPr>
      <w:r>
        <w:t xml:space="preserve">       for (k=0;k&lt;=800-   third*10;k++)</w:t>
      </w:r>
    </w:p>
    <w:p w:rsidR="00BD360C" w:rsidRDefault="00BD360C" w:rsidP="00BD360C">
      <w:pPr>
        <w:tabs>
          <w:tab w:val="left" w:pos="1755"/>
        </w:tabs>
      </w:pPr>
      <w:r>
        <w:t xml:space="preserve">       {</w:t>
      </w:r>
    </w:p>
    <w:p w:rsidR="00BD360C" w:rsidRDefault="00BD360C" w:rsidP="00BD360C">
      <w:pPr>
        <w:tabs>
          <w:tab w:val="left" w:pos="1755"/>
        </w:tabs>
      </w:pPr>
      <w:r>
        <w:t xml:space="preserve">       restart_wdt();</w:t>
      </w:r>
    </w:p>
    <w:p w:rsidR="00BD360C" w:rsidRDefault="00BD360C" w:rsidP="00BD360C">
      <w:pPr>
        <w:tabs>
          <w:tab w:val="left" w:pos="1755"/>
        </w:tabs>
      </w:pPr>
      <w:r>
        <w:t xml:space="preserve">       output_low(pin_c2);</w:t>
      </w:r>
    </w:p>
    <w:p w:rsidR="00BD360C" w:rsidRDefault="00BD360C" w:rsidP="00BD360C">
      <w:pPr>
        <w:tabs>
          <w:tab w:val="left" w:pos="1755"/>
        </w:tabs>
      </w:pPr>
      <w:r>
        <w:t xml:space="preserve">       delay_us(500);</w:t>
      </w:r>
    </w:p>
    <w:p w:rsidR="00BD360C" w:rsidRDefault="00BD360C" w:rsidP="00BD360C">
      <w:pPr>
        <w:tabs>
          <w:tab w:val="left" w:pos="1755"/>
        </w:tabs>
      </w:pPr>
      <w:r>
        <w:t xml:space="preserve">       output_high(pin_c2);</w:t>
      </w:r>
    </w:p>
    <w:p w:rsidR="00BD360C" w:rsidRDefault="00BD360C" w:rsidP="00BD360C">
      <w:pPr>
        <w:tabs>
          <w:tab w:val="left" w:pos="1755"/>
        </w:tabs>
      </w:pPr>
      <w:r>
        <w:t xml:space="preserve">       delay_us(500);</w:t>
      </w:r>
    </w:p>
    <w:p w:rsidR="00BD360C" w:rsidRDefault="00BD360C" w:rsidP="00BD360C">
      <w:pPr>
        <w:tabs>
          <w:tab w:val="left" w:pos="1755"/>
        </w:tabs>
      </w:pPr>
      <w:r>
        <w:t xml:space="preserve">       }}   </w:t>
      </w:r>
    </w:p>
    <w:p w:rsidR="00BD360C" w:rsidRDefault="00BD360C" w:rsidP="00BD360C">
      <w:pPr>
        <w:tabs>
          <w:tab w:val="left" w:pos="1755"/>
        </w:tabs>
      </w:pPr>
      <w:r>
        <w:t>void main()</w:t>
      </w:r>
    </w:p>
    <w:p w:rsidR="00BD360C" w:rsidRDefault="00BD360C" w:rsidP="00BD360C">
      <w:pPr>
        <w:tabs>
          <w:tab w:val="left" w:pos="1755"/>
        </w:tabs>
      </w:pPr>
      <w:r>
        <w:t>{</w:t>
      </w:r>
    </w:p>
    <w:p w:rsidR="00BD360C" w:rsidRDefault="00BD360C" w:rsidP="00BD360C">
      <w:pPr>
        <w:tabs>
          <w:tab w:val="left" w:pos="1755"/>
        </w:tabs>
      </w:pPr>
      <w:r>
        <w:t xml:space="preserve"> count=0,i=0,j=0;</w:t>
      </w:r>
    </w:p>
    <w:p w:rsidR="00BD360C" w:rsidRDefault="00BD360C" w:rsidP="00BD360C">
      <w:pPr>
        <w:tabs>
          <w:tab w:val="left" w:pos="1755"/>
        </w:tabs>
      </w:pPr>
      <w:r>
        <w:t>setup_adc_ports(NO_ANALOGS);</w:t>
      </w:r>
    </w:p>
    <w:p w:rsidR="00BD360C" w:rsidRDefault="00BD360C" w:rsidP="00BD360C">
      <w:pPr>
        <w:tabs>
          <w:tab w:val="left" w:pos="1755"/>
        </w:tabs>
      </w:pPr>
      <w:r>
        <w:t xml:space="preserve">   setup_adc(ADC_OFF);</w:t>
      </w:r>
    </w:p>
    <w:p w:rsidR="00BD360C" w:rsidRDefault="00BD360C" w:rsidP="00BD360C">
      <w:pPr>
        <w:tabs>
          <w:tab w:val="left" w:pos="1755"/>
        </w:tabs>
      </w:pPr>
      <w:r>
        <w:t xml:space="preserve">   setup_psp(PSP_DISABLED);</w:t>
      </w:r>
    </w:p>
    <w:p w:rsidR="00BD360C" w:rsidRDefault="00BD360C" w:rsidP="00BD360C">
      <w:pPr>
        <w:tabs>
          <w:tab w:val="left" w:pos="1755"/>
        </w:tabs>
      </w:pPr>
      <w:r>
        <w:t xml:space="preserve">   setup_spi(FALSE);</w:t>
      </w:r>
    </w:p>
    <w:p w:rsidR="00BD360C" w:rsidRDefault="00BD360C" w:rsidP="00BD360C">
      <w:pPr>
        <w:tabs>
          <w:tab w:val="left" w:pos="1755"/>
        </w:tabs>
      </w:pPr>
      <w:r>
        <w:t>setup_timer_0(RTCC_INTERNAL);setup_wdt(WDT_2304MS);</w:t>
      </w:r>
    </w:p>
    <w:p w:rsidR="00BD360C" w:rsidRDefault="00BD360C" w:rsidP="00BD360C">
      <w:pPr>
        <w:tabs>
          <w:tab w:val="left" w:pos="1755"/>
        </w:tabs>
      </w:pPr>
      <w:r>
        <w:t xml:space="preserve">setup_timer_1(T1_DISABLED);  </w:t>
      </w:r>
      <w:r>
        <w:lastRenderedPageBreak/>
        <w:t>setup_timer_2(T2_DISABLED,0,1);</w:t>
      </w:r>
    </w:p>
    <w:p w:rsidR="00BD360C" w:rsidRDefault="00BD360C" w:rsidP="00BD360C">
      <w:pPr>
        <w:tabs>
          <w:tab w:val="left" w:pos="1755"/>
        </w:tabs>
      </w:pPr>
      <w:r>
        <w:t xml:space="preserve">   t='p';</w:t>
      </w:r>
    </w:p>
    <w:p w:rsidR="00BD360C" w:rsidRDefault="00BD360C" w:rsidP="00BD360C">
      <w:pPr>
        <w:tabs>
          <w:tab w:val="left" w:pos="1755"/>
        </w:tabs>
      </w:pPr>
      <w:r>
        <w:t xml:space="preserve">   while(1)</w:t>
      </w:r>
    </w:p>
    <w:p w:rsidR="00BD360C" w:rsidRDefault="00BD360C" w:rsidP="00BD360C">
      <w:pPr>
        <w:tabs>
          <w:tab w:val="left" w:pos="1755"/>
        </w:tabs>
      </w:pPr>
      <w:r>
        <w:t xml:space="preserve">   {restart_wdt();</w:t>
      </w:r>
    </w:p>
    <w:p w:rsidR="00BD360C" w:rsidRDefault="00BD360C" w:rsidP="00BD360C">
      <w:pPr>
        <w:tabs>
          <w:tab w:val="left" w:pos="1755"/>
        </w:tabs>
      </w:pPr>
      <w:r>
        <w:t xml:space="preserve">  begin:</w:t>
      </w:r>
    </w:p>
    <w:p w:rsidR="00BD360C" w:rsidRDefault="00BD360C" w:rsidP="00BD360C">
      <w:pPr>
        <w:tabs>
          <w:tab w:val="left" w:pos="1755"/>
        </w:tabs>
      </w:pPr>
      <w:r>
        <w:t xml:space="preserve">  count=0;</w:t>
      </w:r>
    </w:p>
    <w:p w:rsidR="00BD360C" w:rsidRDefault="00BD360C" w:rsidP="00BD360C">
      <w:pPr>
        <w:tabs>
          <w:tab w:val="left" w:pos="1755"/>
        </w:tabs>
      </w:pPr>
      <w:r>
        <w:t xml:space="preserve">  while(t=='p')</w:t>
      </w:r>
    </w:p>
    <w:p w:rsidR="00BD360C" w:rsidRDefault="00BD360C" w:rsidP="00BD360C">
      <w:pPr>
        <w:tabs>
          <w:tab w:val="left" w:pos="1755"/>
        </w:tabs>
      </w:pPr>
      <w:r>
        <w:t xml:space="preserve">  {</w:t>
      </w:r>
    </w:p>
    <w:p w:rsidR="00BD360C" w:rsidRDefault="00BD360C" w:rsidP="00BD360C">
      <w:pPr>
        <w:tabs>
          <w:tab w:val="left" w:pos="1755"/>
        </w:tabs>
      </w:pPr>
      <w:r>
        <w:t xml:space="preserve">   t=key();</w:t>
      </w:r>
    </w:p>
    <w:p w:rsidR="00BD360C" w:rsidRDefault="00BD360C" w:rsidP="00BD360C">
      <w:pPr>
        <w:tabs>
          <w:tab w:val="left" w:pos="1755"/>
        </w:tabs>
      </w:pPr>
      <w:r>
        <w:t xml:space="preserve">  }</w:t>
      </w:r>
    </w:p>
    <w:p w:rsidR="00BD360C" w:rsidRDefault="00BD360C" w:rsidP="00BD360C">
      <w:pPr>
        <w:tabs>
          <w:tab w:val="left" w:pos="1755"/>
        </w:tabs>
      </w:pPr>
      <w:r>
        <w:t xml:space="preserve">   if (t&lt;='9' &amp;&amp; t&gt;='0')</w:t>
      </w:r>
    </w:p>
    <w:p w:rsidR="00BD360C" w:rsidRDefault="00BD360C" w:rsidP="00BD360C">
      <w:pPr>
        <w:tabs>
          <w:tab w:val="left" w:pos="1755"/>
        </w:tabs>
      </w:pPr>
      <w:r>
        <w:t xml:space="preserve">   {</w:t>
      </w:r>
    </w:p>
    <w:p w:rsidR="00BD360C" w:rsidRDefault="00BD360C" w:rsidP="00BD360C">
      <w:pPr>
        <w:tabs>
          <w:tab w:val="left" w:pos="1755"/>
        </w:tabs>
      </w:pPr>
      <w:r>
        <w:t xml:space="preserve">     lcd_init();</w:t>
      </w:r>
    </w:p>
    <w:p w:rsidR="00BD360C" w:rsidRDefault="00BD360C" w:rsidP="00BD360C">
      <w:pPr>
        <w:tabs>
          <w:tab w:val="left" w:pos="1755"/>
        </w:tabs>
      </w:pPr>
      <w:r>
        <w:t xml:space="preserve">     first1=t;</w:t>
      </w:r>
    </w:p>
    <w:p w:rsidR="00BD360C" w:rsidRDefault="00BD360C" w:rsidP="00BD360C">
      <w:pPr>
        <w:tabs>
          <w:tab w:val="left" w:pos="1755"/>
        </w:tabs>
      </w:pPr>
      <w:r>
        <w:t xml:space="preserve">     printf(lcd_putc,"%c",t);</w:t>
      </w:r>
    </w:p>
    <w:p w:rsidR="00BD360C" w:rsidRDefault="00BD360C" w:rsidP="00BD360C">
      <w:pPr>
        <w:tabs>
          <w:tab w:val="left" w:pos="1755"/>
        </w:tabs>
      </w:pPr>
      <w:r>
        <w:t xml:space="preserve">     t='p';</w:t>
      </w:r>
    </w:p>
    <w:p w:rsidR="00BD360C" w:rsidRDefault="00BD360C" w:rsidP="00BD360C">
      <w:pPr>
        <w:tabs>
          <w:tab w:val="left" w:pos="1755"/>
        </w:tabs>
      </w:pPr>
      <w:r>
        <w:t xml:space="preserve">     loop:</w:t>
      </w:r>
    </w:p>
    <w:p w:rsidR="00BD360C" w:rsidRDefault="00BD360C" w:rsidP="00BD360C">
      <w:pPr>
        <w:tabs>
          <w:tab w:val="left" w:pos="1755"/>
        </w:tabs>
      </w:pPr>
      <w:r>
        <w:t xml:space="preserve">   while(t=='p')</w:t>
      </w:r>
    </w:p>
    <w:p w:rsidR="00BD360C" w:rsidRDefault="00BD360C" w:rsidP="00BD360C">
      <w:pPr>
        <w:tabs>
          <w:tab w:val="left" w:pos="1755"/>
        </w:tabs>
      </w:pPr>
      <w:r>
        <w:t xml:space="preserve">  {</w:t>
      </w:r>
    </w:p>
    <w:p w:rsidR="00BD360C" w:rsidRDefault="00BD360C" w:rsidP="00BD360C">
      <w:pPr>
        <w:tabs>
          <w:tab w:val="left" w:pos="1755"/>
        </w:tabs>
      </w:pPr>
      <w:r>
        <w:t xml:space="preserve">   t=key();</w:t>
      </w:r>
    </w:p>
    <w:p w:rsidR="00BD360C" w:rsidRDefault="00BD360C" w:rsidP="00BD360C">
      <w:pPr>
        <w:tabs>
          <w:tab w:val="left" w:pos="1755"/>
        </w:tabs>
      </w:pPr>
      <w:r>
        <w:t xml:space="preserve">  }</w:t>
      </w:r>
    </w:p>
    <w:p w:rsidR="00BD360C" w:rsidRDefault="00BD360C" w:rsidP="00BD360C">
      <w:pPr>
        <w:tabs>
          <w:tab w:val="left" w:pos="1755"/>
        </w:tabs>
      </w:pPr>
      <w:r>
        <w:t xml:space="preserve">     t2=t;</w:t>
      </w:r>
    </w:p>
    <w:p w:rsidR="00BD360C" w:rsidRDefault="00BD360C" w:rsidP="00BD360C">
      <w:pPr>
        <w:tabs>
          <w:tab w:val="left" w:pos="1755"/>
        </w:tabs>
      </w:pPr>
      <w:r>
        <w:lastRenderedPageBreak/>
        <w:t xml:space="preserve">     printf(lcd_putc,"%c",t2);</w:t>
      </w:r>
    </w:p>
    <w:p w:rsidR="00BD360C" w:rsidRDefault="00BD360C" w:rsidP="00BD360C">
      <w:pPr>
        <w:tabs>
          <w:tab w:val="left" w:pos="1755"/>
        </w:tabs>
      </w:pPr>
      <w:r>
        <w:t xml:space="preserve">     if(t=='#')</w:t>
      </w:r>
    </w:p>
    <w:p w:rsidR="00BD360C" w:rsidRDefault="00BD360C" w:rsidP="00E3784E">
      <w:pPr>
        <w:tabs>
          <w:tab w:val="left" w:pos="1755"/>
        </w:tabs>
      </w:pPr>
      <w:r>
        <w:t xml:space="preserve">     {t='p';</w:t>
      </w:r>
    </w:p>
    <w:p w:rsidR="00BD360C" w:rsidRDefault="00BD360C" w:rsidP="00BD360C">
      <w:pPr>
        <w:tabs>
          <w:tab w:val="left" w:pos="1755"/>
        </w:tabs>
      </w:pPr>
      <w:r>
        <w:t xml:space="preserve">     count++;</w:t>
      </w:r>
    </w:p>
    <w:p w:rsidR="00BD360C" w:rsidRDefault="00BD360C" w:rsidP="00BD360C">
      <w:pPr>
        <w:tabs>
          <w:tab w:val="left" w:pos="1755"/>
        </w:tabs>
      </w:pPr>
      <w:r>
        <w:t xml:space="preserve">     if (count==3)</w:t>
      </w:r>
    </w:p>
    <w:p w:rsidR="00BD360C" w:rsidRDefault="00BD360C" w:rsidP="00BD360C">
      <w:pPr>
        <w:tabs>
          <w:tab w:val="left" w:pos="1755"/>
        </w:tabs>
      </w:pPr>
      <w:r>
        <w:t xml:space="preserve">     {</w:t>
      </w:r>
    </w:p>
    <w:p w:rsidR="00BD360C" w:rsidRDefault="00BD360C" w:rsidP="00BD360C">
      <w:pPr>
        <w:tabs>
          <w:tab w:val="left" w:pos="1755"/>
        </w:tabs>
      </w:pPr>
      <w:r>
        <w:t xml:space="preserve">     convert();       //after entering full number</w:t>
      </w:r>
    </w:p>
    <w:p w:rsidR="00BD360C" w:rsidRDefault="00BD360C" w:rsidP="00BD360C">
      <w:pPr>
        <w:tabs>
          <w:tab w:val="left" w:pos="1755"/>
        </w:tabs>
      </w:pPr>
      <w:r>
        <w:t xml:space="preserve">     rotate();</w:t>
      </w:r>
    </w:p>
    <w:p w:rsidR="00BD360C" w:rsidRDefault="00BD360C" w:rsidP="00BD360C">
      <w:pPr>
        <w:tabs>
          <w:tab w:val="left" w:pos="1755"/>
        </w:tabs>
      </w:pPr>
      <w:r>
        <w:t xml:space="preserve">     delay_ms(1000);</w:t>
      </w:r>
    </w:p>
    <w:p w:rsidR="00BD360C" w:rsidRDefault="00BD360C" w:rsidP="00BD360C">
      <w:pPr>
        <w:tabs>
          <w:tab w:val="left" w:pos="1755"/>
        </w:tabs>
      </w:pPr>
      <w:r>
        <w:t xml:space="preserve">     restart_wdt();</w:t>
      </w:r>
    </w:p>
    <w:p w:rsidR="00BD360C" w:rsidRDefault="00BD360C" w:rsidP="00BD360C">
      <w:pPr>
        <w:tabs>
          <w:tab w:val="left" w:pos="1755"/>
        </w:tabs>
      </w:pPr>
      <w:r>
        <w:t xml:space="preserve">     goto begin;</w:t>
      </w:r>
    </w:p>
    <w:p w:rsidR="00BD360C" w:rsidRDefault="00BD360C" w:rsidP="00BD360C">
      <w:pPr>
        <w:tabs>
          <w:tab w:val="left" w:pos="1755"/>
        </w:tabs>
      </w:pPr>
      <w:r>
        <w:t xml:space="preserve">     }</w:t>
      </w:r>
    </w:p>
    <w:p w:rsidR="00BD360C" w:rsidRDefault="00BD360C" w:rsidP="00BD360C">
      <w:pPr>
        <w:tabs>
          <w:tab w:val="left" w:pos="1755"/>
        </w:tabs>
      </w:pPr>
      <w:r>
        <w:t xml:space="preserve">     goto loop;</w:t>
      </w:r>
    </w:p>
    <w:p w:rsidR="00BD360C" w:rsidRDefault="00BD360C" w:rsidP="00BD360C">
      <w:pPr>
        <w:tabs>
          <w:tab w:val="left" w:pos="1755"/>
        </w:tabs>
      </w:pPr>
      <w:r>
        <w:t xml:space="preserve">     }</w:t>
      </w:r>
    </w:p>
    <w:p w:rsidR="00BD360C" w:rsidRDefault="00BD360C" w:rsidP="00BD360C">
      <w:pPr>
        <w:tabs>
          <w:tab w:val="left" w:pos="1755"/>
        </w:tabs>
      </w:pPr>
      <w:r>
        <w:t xml:space="preserve">     else if(t=='*')</w:t>
      </w:r>
    </w:p>
    <w:p w:rsidR="00BD360C" w:rsidRDefault="00BD360C" w:rsidP="00BD360C">
      <w:pPr>
        <w:tabs>
          <w:tab w:val="left" w:pos="1755"/>
        </w:tabs>
      </w:pPr>
      <w:r>
        <w:t xml:space="preserve">     {goto begin;}</w:t>
      </w:r>
    </w:p>
    <w:p w:rsidR="00BD360C" w:rsidRDefault="00BD360C" w:rsidP="00BD360C">
      <w:pPr>
        <w:tabs>
          <w:tab w:val="left" w:pos="1755"/>
        </w:tabs>
      </w:pPr>
      <w:r>
        <w:t xml:space="preserve">     else</w:t>
      </w:r>
    </w:p>
    <w:p w:rsidR="00BD360C" w:rsidRDefault="00BD360C" w:rsidP="00BD360C">
      <w:pPr>
        <w:tabs>
          <w:tab w:val="left" w:pos="1755"/>
        </w:tabs>
      </w:pPr>
      <w:r>
        <w:t xml:space="preserve">     {</w:t>
      </w:r>
    </w:p>
    <w:p w:rsidR="00BD360C" w:rsidRDefault="00BD360C" w:rsidP="00BD360C">
      <w:pPr>
        <w:tabs>
          <w:tab w:val="left" w:pos="1755"/>
        </w:tabs>
      </w:pPr>
      <w:r>
        <w:t xml:space="preserve">     if (count==0)</w:t>
      </w:r>
    </w:p>
    <w:p w:rsidR="00BD360C" w:rsidRDefault="00BD360C" w:rsidP="00BD360C">
      <w:pPr>
        <w:tabs>
          <w:tab w:val="left" w:pos="1755"/>
        </w:tabs>
      </w:pPr>
      <w:r>
        <w:t xml:space="preserve">        first2=t2;</w:t>
      </w:r>
    </w:p>
    <w:p w:rsidR="00BD360C" w:rsidRDefault="00BD360C" w:rsidP="00BD360C">
      <w:pPr>
        <w:tabs>
          <w:tab w:val="left" w:pos="1755"/>
        </w:tabs>
      </w:pPr>
      <w:r>
        <w:t xml:space="preserve">     if (count==1)</w:t>
      </w:r>
    </w:p>
    <w:p w:rsidR="00BD360C" w:rsidRDefault="00BD360C" w:rsidP="00BD360C">
      <w:pPr>
        <w:tabs>
          <w:tab w:val="left" w:pos="1755"/>
        </w:tabs>
      </w:pPr>
      <w:r>
        <w:t xml:space="preserve">     {</w:t>
      </w:r>
    </w:p>
    <w:p w:rsidR="00BD360C" w:rsidRDefault="00BD360C" w:rsidP="00BD360C">
      <w:pPr>
        <w:tabs>
          <w:tab w:val="left" w:pos="1755"/>
        </w:tabs>
      </w:pPr>
      <w:r>
        <w:lastRenderedPageBreak/>
        <w:t xml:space="preserve">     i++;</w:t>
      </w:r>
    </w:p>
    <w:p w:rsidR="00BD360C" w:rsidRDefault="00BD360C" w:rsidP="00BD360C">
      <w:pPr>
        <w:tabs>
          <w:tab w:val="left" w:pos="1755"/>
        </w:tabs>
      </w:pPr>
      <w:r>
        <w:t xml:space="preserve">     if(i==1)</w:t>
      </w:r>
    </w:p>
    <w:p w:rsidR="00BD360C" w:rsidRDefault="00BD360C" w:rsidP="00BD360C">
      <w:pPr>
        <w:tabs>
          <w:tab w:val="left" w:pos="1755"/>
        </w:tabs>
      </w:pPr>
      <w:r>
        <w:t xml:space="preserve">     {</w:t>
      </w:r>
    </w:p>
    <w:p w:rsidR="00BD360C" w:rsidRDefault="00BD360C" w:rsidP="00BD360C">
      <w:pPr>
        <w:tabs>
          <w:tab w:val="left" w:pos="1755"/>
        </w:tabs>
      </w:pPr>
      <w:r>
        <w:t xml:space="preserve">     second1=t2;</w:t>
      </w:r>
    </w:p>
    <w:p w:rsidR="00BD360C" w:rsidRDefault="00BD360C" w:rsidP="00BD360C">
      <w:pPr>
        <w:tabs>
          <w:tab w:val="left" w:pos="1755"/>
        </w:tabs>
      </w:pPr>
      <w:r>
        <w:t xml:space="preserve">     }</w:t>
      </w:r>
    </w:p>
    <w:p w:rsidR="00BD360C" w:rsidRDefault="00BD360C" w:rsidP="00BD360C">
      <w:pPr>
        <w:tabs>
          <w:tab w:val="left" w:pos="1755"/>
        </w:tabs>
      </w:pPr>
      <w:r>
        <w:t xml:space="preserve">     if(i==2)</w:t>
      </w:r>
    </w:p>
    <w:p w:rsidR="00BD360C" w:rsidRDefault="00BD360C" w:rsidP="00BD360C">
      <w:pPr>
        <w:tabs>
          <w:tab w:val="left" w:pos="1755"/>
        </w:tabs>
      </w:pPr>
      <w:r>
        <w:t xml:space="preserve">     {</w:t>
      </w:r>
    </w:p>
    <w:p w:rsidR="00BD360C" w:rsidRDefault="00BD360C" w:rsidP="00BD360C">
      <w:pPr>
        <w:tabs>
          <w:tab w:val="left" w:pos="1755"/>
        </w:tabs>
      </w:pPr>
      <w:r>
        <w:t xml:space="preserve">     second2=t2;</w:t>
      </w:r>
    </w:p>
    <w:p w:rsidR="00BD360C" w:rsidRDefault="00BD360C" w:rsidP="00BD360C">
      <w:pPr>
        <w:tabs>
          <w:tab w:val="left" w:pos="1755"/>
        </w:tabs>
      </w:pPr>
      <w:r>
        <w:t xml:space="preserve">     } }</w:t>
      </w:r>
    </w:p>
    <w:p w:rsidR="00BD360C" w:rsidRDefault="00BD360C" w:rsidP="00BD360C">
      <w:pPr>
        <w:tabs>
          <w:tab w:val="left" w:pos="1755"/>
        </w:tabs>
      </w:pPr>
      <w:r>
        <w:t xml:space="preserve">     if (count==2)</w:t>
      </w:r>
    </w:p>
    <w:p w:rsidR="00BD360C" w:rsidRDefault="00BD360C" w:rsidP="00BD360C">
      <w:pPr>
        <w:tabs>
          <w:tab w:val="left" w:pos="1755"/>
        </w:tabs>
      </w:pPr>
      <w:r>
        <w:t xml:space="preserve">     {</w:t>
      </w:r>
    </w:p>
    <w:p w:rsidR="00BD360C" w:rsidRDefault="00BD360C" w:rsidP="00BD360C">
      <w:pPr>
        <w:tabs>
          <w:tab w:val="left" w:pos="1755"/>
        </w:tabs>
      </w:pPr>
      <w:r>
        <w:t xml:space="preserve">     j++;</w:t>
      </w:r>
    </w:p>
    <w:p w:rsidR="00BD360C" w:rsidRDefault="00BD360C" w:rsidP="00BD360C">
      <w:pPr>
        <w:tabs>
          <w:tab w:val="left" w:pos="1755"/>
        </w:tabs>
      </w:pPr>
      <w:r>
        <w:t xml:space="preserve">     if (j==1)</w:t>
      </w:r>
    </w:p>
    <w:p w:rsidR="00BD360C" w:rsidRDefault="00BD360C" w:rsidP="00BD360C">
      <w:pPr>
        <w:tabs>
          <w:tab w:val="left" w:pos="1755"/>
        </w:tabs>
      </w:pPr>
      <w:r>
        <w:t xml:space="preserve">     {</w:t>
      </w:r>
    </w:p>
    <w:p w:rsidR="00BD360C" w:rsidRDefault="00BD360C" w:rsidP="00BD360C">
      <w:pPr>
        <w:tabs>
          <w:tab w:val="left" w:pos="1755"/>
        </w:tabs>
      </w:pPr>
      <w:r>
        <w:t xml:space="preserve">     third1=t2;</w:t>
      </w:r>
    </w:p>
    <w:p w:rsidR="00BD360C" w:rsidRDefault="00BD360C" w:rsidP="00BD360C">
      <w:pPr>
        <w:tabs>
          <w:tab w:val="left" w:pos="1755"/>
        </w:tabs>
      </w:pPr>
      <w:r>
        <w:t xml:space="preserve">     }</w:t>
      </w:r>
    </w:p>
    <w:p w:rsidR="00BD360C" w:rsidRDefault="00BD360C" w:rsidP="00BD360C">
      <w:pPr>
        <w:tabs>
          <w:tab w:val="left" w:pos="1755"/>
        </w:tabs>
      </w:pPr>
      <w:r>
        <w:t xml:space="preserve">     if(j==2)</w:t>
      </w:r>
    </w:p>
    <w:p w:rsidR="00BD360C" w:rsidRDefault="00BD360C" w:rsidP="00E3784E">
      <w:pPr>
        <w:tabs>
          <w:tab w:val="left" w:pos="1755"/>
        </w:tabs>
      </w:pPr>
      <w:r>
        <w:t xml:space="preserve">     {third2=t2;</w:t>
      </w:r>
    </w:p>
    <w:p w:rsidR="00BD360C" w:rsidRDefault="00BD360C" w:rsidP="00BD360C">
      <w:pPr>
        <w:tabs>
          <w:tab w:val="left" w:pos="1755"/>
        </w:tabs>
      </w:pPr>
      <w:r>
        <w:t xml:space="preserve">     }}</w:t>
      </w:r>
    </w:p>
    <w:p w:rsidR="00BD360C" w:rsidRDefault="00BD360C" w:rsidP="00BD360C">
      <w:pPr>
        <w:tabs>
          <w:tab w:val="left" w:pos="1755"/>
        </w:tabs>
      </w:pPr>
      <w:r>
        <w:t xml:space="preserve">     printf(lcd_putc,"%c",t2);</w:t>
      </w:r>
    </w:p>
    <w:p w:rsidR="00BD360C" w:rsidRDefault="00BD360C" w:rsidP="00BD360C">
      <w:pPr>
        <w:tabs>
          <w:tab w:val="left" w:pos="1755"/>
        </w:tabs>
      </w:pPr>
      <w:r>
        <w:t xml:space="preserve">     goto loop;</w:t>
      </w:r>
    </w:p>
    <w:p w:rsidR="00BD360C" w:rsidRDefault="00BD360C" w:rsidP="00BD360C">
      <w:pPr>
        <w:tabs>
          <w:tab w:val="left" w:pos="1755"/>
        </w:tabs>
      </w:pPr>
      <w:r>
        <w:t xml:space="preserve">     }</w:t>
      </w:r>
      <w:r w:rsidR="00E3784E">
        <w:t>}</w:t>
      </w:r>
    </w:p>
    <w:p w:rsidR="00477D05" w:rsidRDefault="00BD360C" w:rsidP="00BD360C">
      <w:pPr>
        <w:tabs>
          <w:tab w:val="left" w:pos="1755"/>
        </w:tabs>
        <w:sectPr w:rsidR="00477D05" w:rsidSect="00477D05">
          <w:type w:val="continuous"/>
          <w:pgSz w:w="12240" w:h="15840"/>
          <w:pgMar w:top="1440" w:right="1440" w:bottom="1440" w:left="1440" w:header="720" w:footer="720" w:gutter="0"/>
          <w:cols w:num="3" w:space="720"/>
          <w:docGrid w:linePitch="360"/>
        </w:sectPr>
      </w:pPr>
      <w:r>
        <w:t xml:space="preserve">   }</w:t>
      </w:r>
      <w:r w:rsidR="00E3784E">
        <w:t>}</w:t>
      </w:r>
    </w:p>
    <w:p w:rsidR="00ED7682" w:rsidRDefault="00ED7682" w:rsidP="00ED7682">
      <w:pPr>
        <w:tabs>
          <w:tab w:val="left" w:pos="1755"/>
        </w:tabs>
        <w:sectPr w:rsidR="00ED7682" w:rsidSect="00ED7682">
          <w:type w:val="continuous"/>
          <w:pgSz w:w="12240" w:h="15840"/>
          <w:pgMar w:top="1440" w:right="1440" w:bottom="1440" w:left="1440" w:header="720" w:footer="720" w:gutter="0"/>
          <w:cols w:space="720"/>
          <w:docGrid w:linePitch="360"/>
        </w:sectPr>
      </w:pPr>
    </w:p>
    <w:p w:rsidR="00A11085" w:rsidRPr="00336706" w:rsidRDefault="00A11085" w:rsidP="00E3784E">
      <w:pPr>
        <w:tabs>
          <w:tab w:val="left" w:pos="1755"/>
        </w:tabs>
      </w:pPr>
    </w:p>
    <w:sectPr w:rsidR="00A11085" w:rsidRPr="00336706" w:rsidSect="00A11085">
      <w:type w:val="continuous"/>
      <w:pgSz w:w="12240" w:h="15840"/>
      <w:pgMar w:top="1440" w:right="1440" w:bottom="1440" w:left="1440" w:header="720" w:footer="720" w:gutter="0"/>
      <w:cols w:num="2"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D344D" w:rsidRDefault="003D344D" w:rsidP="00CF775B">
      <w:pPr>
        <w:spacing w:after="0" w:line="240" w:lineRule="auto"/>
      </w:pPr>
      <w:r>
        <w:separator/>
      </w:r>
    </w:p>
  </w:endnote>
  <w:endnote w:type="continuationSeparator" w:id="1">
    <w:p w:rsidR="003D344D" w:rsidRDefault="003D344D" w:rsidP="00CF775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AFF" w:usb1="C000605B" w:usb2="00000029" w:usb3="00000000" w:csb0="000101FF" w:csb1="00000000"/>
  </w:font>
  <w:font w:name="Monotype Corsiva">
    <w:panose1 w:val="03010101010201010101"/>
    <w:charset w:val="00"/>
    <w:family w:val="script"/>
    <w:pitch w:val="variable"/>
    <w:sig w:usb0="00000287" w:usb1="00000000" w:usb2="00000000" w:usb3="00000000" w:csb0="0000009F" w:csb1="00000000"/>
  </w:font>
  <w:font w:name="ヒラギノ角ゴ Pro W3">
    <w:altName w:val="MS Mincho"/>
    <w:panose1 w:val="00000000000000000000"/>
    <w:charset w:val="80"/>
    <w:family w:val="roman"/>
    <w:notTrueType/>
    <w:pitch w:val="default"/>
    <w:sig w:usb0="00000000"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5925" w:rsidRDefault="00F65925">
    <w:pPr>
      <w:pStyle w:val="Footer"/>
    </w:pPr>
  </w:p>
  <w:p w:rsidR="00F65925" w:rsidRDefault="00F65925">
    <w:pPr>
      <w:pStyle w:val="Footer"/>
    </w:pPr>
  </w:p>
  <w:p w:rsidR="00F65925" w:rsidRDefault="00F65925">
    <w:pPr>
      <w:pStyle w:val="Footer"/>
    </w:pPr>
  </w:p>
  <w:p w:rsidR="00F65925" w:rsidRDefault="00F65925">
    <w:pPr>
      <w:pStyle w:val="Footer"/>
    </w:pPr>
  </w:p>
  <w:p w:rsidR="00F65925" w:rsidRDefault="00F65925">
    <w:pPr>
      <w:pStyle w:val="Footer"/>
    </w:pPr>
  </w:p>
  <w:p w:rsidR="00F65925" w:rsidRDefault="00F6592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D344D" w:rsidRDefault="003D344D" w:rsidP="00CF775B">
      <w:pPr>
        <w:spacing w:after="0" w:line="240" w:lineRule="auto"/>
      </w:pPr>
      <w:r>
        <w:separator/>
      </w:r>
    </w:p>
  </w:footnote>
  <w:footnote w:type="continuationSeparator" w:id="1">
    <w:p w:rsidR="003D344D" w:rsidRDefault="003D344D" w:rsidP="00CF775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8238254"/>
      <w:docPartObj>
        <w:docPartGallery w:val="Page Numbers (Margins)"/>
        <w:docPartUnique/>
      </w:docPartObj>
    </w:sdtPr>
    <w:sdtContent>
      <w:p w:rsidR="00F65925" w:rsidRDefault="00F65925">
        <w:pPr>
          <w:pStyle w:val="Header"/>
        </w:pPr>
        <w:r>
          <w:rPr>
            <w:noProof/>
            <w:lang w:eastAsia="zh-TW"/>
          </w:rPr>
          <w:pict>
            <v:rect id="_x0000_s2049" style="position:absolute;margin-left:0;margin-top:0;width:40.9pt;height:171.9pt;z-index:251660288;mso-position-horizontal:center;mso-position-horizontal-relative:right-margin-area;mso-position-vertical:bottom;mso-position-vertical-relative:margin;v-text-anchor:middle" o:allowincell="f" filled="f" stroked="f">
              <v:textbox style="layout-flow:vertical;mso-layout-flow-alt:bottom-to-top;mso-next-textbox:#_x0000_s2049;mso-fit-shape-to-text:t">
                <w:txbxContent>
                  <w:p w:rsidR="00F65925" w:rsidRDefault="00F65925">
                    <w:pPr>
                      <w:pStyle w:val="Footer"/>
                      <w:rPr>
                        <w:rFonts w:asciiTheme="majorHAnsi" w:hAnsiTheme="majorHAnsi"/>
                        <w:sz w:val="44"/>
                        <w:szCs w:val="44"/>
                      </w:rPr>
                    </w:pPr>
                    <w:r>
                      <w:rPr>
                        <w:rFonts w:asciiTheme="majorHAnsi" w:hAnsiTheme="majorHAnsi"/>
                      </w:rPr>
                      <w:t>Page</w:t>
                    </w:r>
                    <w:fldSimple w:instr=" PAGE    \* MERGEFORMAT ">
                      <w:r w:rsidR="00FF11E9" w:rsidRPr="00FF11E9">
                        <w:rPr>
                          <w:rFonts w:asciiTheme="majorHAnsi" w:hAnsiTheme="majorHAnsi"/>
                          <w:noProof/>
                          <w:sz w:val="44"/>
                          <w:szCs w:val="44"/>
                        </w:rPr>
                        <w:t>1</w:t>
                      </w:r>
                    </w:fldSimple>
                  </w:p>
                </w:txbxContent>
              </v:textbox>
              <w10:wrap anchorx="page" anchory="margin"/>
            </v:rect>
          </w:pict>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1.25pt;height:11.25pt" o:bullet="t">
        <v:imagedata r:id="rId1" o:title="mso540F"/>
      </v:shape>
    </w:pict>
  </w:numPicBullet>
  <w:numPicBullet w:numPicBulletId="1">
    <w:pict>
      <v:shape id="_x0000_i1036" type="#_x0000_t75" style="width:11.25pt;height:11.25pt;visibility:visible;mso-wrap-style:square" o:bullet="t">
        <v:imagedata r:id="rId2" o:title="BD10253_"/>
      </v:shape>
    </w:pict>
  </w:numPicBullet>
  <w:numPicBullet w:numPicBulletId="2">
    <w:pict>
      <v:shape id="_x0000_i1037" type="#_x0000_t75" style="width:11.25pt;height:8.25pt;visibility:visible;mso-wrap-style:square" o:bullet="t">
        <v:imagedata r:id="rId3" o:title="BD21299_"/>
      </v:shape>
    </w:pict>
  </w:numPicBullet>
  <w:abstractNum w:abstractNumId="0">
    <w:nsid w:val="010B2CEE"/>
    <w:multiLevelType w:val="hybridMultilevel"/>
    <w:tmpl w:val="D068CB7E"/>
    <w:lvl w:ilvl="0" w:tplc="0409000F">
      <w:start w:val="1"/>
      <w:numFmt w:val="decimal"/>
      <w:lvlText w:val="%1."/>
      <w:lvlJc w:val="left"/>
      <w:pPr>
        <w:ind w:left="2190" w:hanging="360"/>
      </w:pPr>
    </w:lvl>
    <w:lvl w:ilvl="1" w:tplc="04090019" w:tentative="1">
      <w:start w:val="1"/>
      <w:numFmt w:val="lowerLetter"/>
      <w:lvlText w:val="%2."/>
      <w:lvlJc w:val="left"/>
      <w:pPr>
        <w:ind w:left="2910" w:hanging="360"/>
      </w:pPr>
    </w:lvl>
    <w:lvl w:ilvl="2" w:tplc="0409001B" w:tentative="1">
      <w:start w:val="1"/>
      <w:numFmt w:val="lowerRoman"/>
      <w:lvlText w:val="%3."/>
      <w:lvlJc w:val="right"/>
      <w:pPr>
        <w:ind w:left="3630" w:hanging="180"/>
      </w:pPr>
    </w:lvl>
    <w:lvl w:ilvl="3" w:tplc="0409000F" w:tentative="1">
      <w:start w:val="1"/>
      <w:numFmt w:val="decimal"/>
      <w:lvlText w:val="%4."/>
      <w:lvlJc w:val="left"/>
      <w:pPr>
        <w:ind w:left="4350" w:hanging="360"/>
      </w:pPr>
    </w:lvl>
    <w:lvl w:ilvl="4" w:tplc="04090019" w:tentative="1">
      <w:start w:val="1"/>
      <w:numFmt w:val="lowerLetter"/>
      <w:lvlText w:val="%5."/>
      <w:lvlJc w:val="left"/>
      <w:pPr>
        <w:ind w:left="5070" w:hanging="360"/>
      </w:pPr>
    </w:lvl>
    <w:lvl w:ilvl="5" w:tplc="0409001B" w:tentative="1">
      <w:start w:val="1"/>
      <w:numFmt w:val="lowerRoman"/>
      <w:lvlText w:val="%6."/>
      <w:lvlJc w:val="right"/>
      <w:pPr>
        <w:ind w:left="5790" w:hanging="180"/>
      </w:pPr>
    </w:lvl>
    <w:lvl w:ilvl="6" w:tplc="0409000F" w:tentative="1">
      <w:start w:val="1"/>
      <w:numFmt w:val="decimal"/>
      <w:lvlText w:val="%7."/>
      <w:lvlJc w:val="left"/>
      <w:pPr>
        <w:ind w:left="6510" w:hanging="360"/>
      </w:pPr>
    </w:lvl>
    <w:lvl w:ilvl="7" w:tplc="04090019" w:tentative="1">
      <w:start w:val="1"/>
      <w:numFmt w:val="lowerLetter"/>
      <w:lvlText w:val="%8."/>
      <w:lvlJc w:val="left"/>
      <w:pPr>
        <w:ind w:left="7230" w:hanging="360"/>
      </w:pPr>
    </w:lvl>
    <w:lvl w:ilvl="8" w:tplc="0409001B" w:tentative="1">
      <w:start w:val="1"/>
      <w:numFmt w:val="lowerRoman"/>
      <w:lvlText w:val="%9."/>
      <w:lvlJc w:val="right"/>
      <w:pPr>
        <w:ind w:left="7950" w:hanging="180"/>
      </w:pPr>
    </w:lvl>
  </w:abstractNum>
  <w:abstractNum w:abstractNumId="1">
    <w:nsid w:val="050006EC"/>
    <w:multiLevelType w:val="multilevel"/>
    <w:tmpl w:val="F020AB72"/>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color w:val="7030A0"/>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061867A9"/>
    <w:multiLevelType w:val="hybridMultilevel"/>
    <w:tmpl w:val="FA4CF822"/>
    <w:lvl w:ilvl="0" w:tplc="E1B69360">
      <w:start w:val="1"/>
      <w:numFmt w:val="bullet"/>
      <w:lvlText w:val=""/>
      <w:lvlPicBulletId w:val="2"/>
      <w:lvlJc w:val="left"/>
      <w:pPr>
        <w:tabs>
          <w:tab w:val="num" w:pos="720"/>
        </w:tabs>
        <w:ind w:left="720" w:hanging="360"/>
      </w:pPr>
      <w:rPr>
        <w:rFonts w:ascii="Symbol" w:hAnsi="Symbol" w:hint="default"/>
      </w:rPr>
    </w:lvl>
    <w:lvl w:ilvl="1" w:tplc="510EF9CE" w:tentative="1">
      <w:start w:val="1"/>
      <w:numFmt w:val="bullet"/>
      <w:lvlText w:val=""/>
      <w:lvlJc w:val="left"/>
      <w:pPr>
        <w:tabs>
          <w:tab w:val="num" w:pos="1440"/>
        </w:tabs>
        <w:ind w:left="1440" w:hanging="360"/>
      </w:pPr>
      <w:rPr>
        <w:rFonts w:ascii="Symbol" w:hAnsi="Symbol" w:hint="default"/>
      </w:rPr>
    </w:lvl>
    <w:lvl w:ilvl="2" w:tplc="F14A4C1E" w:tentative="1">
      <w:start w:val="1"/>
      <w:numFmt w:val="bullet"/>
      <w:lvlText w:val=""/>
      <w:lvlJc w:val="left"/>
      <w:pPr>
        <w:tabs>
          <w:tab w:val="num" w:pos="2160"/>
        </w:tabs>
        <w:ind w:left="2160" w:hanging="360"/>
      </w:pPr>
      <w:rPr>
        <w:rFonts w:ascii="Symbol" w:hAnsi="Symbol" w:hint="default"/>
      </w:rPr>
    </w:lvl>
    <w:lvl w:ilvl="3" w:tplc="A5A8BF00" w:tentative="1">
      <w:start w:val="1"/>
      <w:numFmt w:val="bullet"/>
      <w:lvlText w:val=""/>
      <w:lvlJc w:val="left"/>
      <w:pPr>
        <w:tabs>
          <w:tab w:val="num" w:pos="2880"/>
        </w:tabs>
        <w:ind w:left="2880" w:hanging="360"/>
      </w:pPr>
      <w:rPr>
        <w:rFonts w:ascii="Symbol" w:hAnsi="Symbol" w:hint="default"/>
      </w:rPr>
    </w:lvl>
    <w:lvl w:ilvl="4" w:tplc="11D0D25A" w:tentative="1">
      <w:start w:val="1"/>
      <w:numFmt w:val="bullet"/>
      <w:lvlText w:val=""/>
      <w:lvlJc w:val="left"/>
      <w:pPr>
        <w:tabs>
          <w:tab w:val="num" w:pos="3600"/>
        </w:tabs>
        <w:ind w:left="3600" w:hanging="360"/>
      </w:pPr>
      <w:rPr>
        <w:rFonts w:ascii="Symbol" w:hAnsi="Symbol" w:hint="default"/>
      </w:rPr>
    </w:lvl>
    <w:lvl w:ilvl="5" w:tplc="82021A40" w:tentative="1">
      <w:start w:val="1"/>
      <w:numFmt w:val="bullet"/>
      <w:lvlText w:val=""/>
      <w:lvlJc w:val="left"/>
      <w:pPr>
        <w:tabs>
          <w:tab w:val="num" w:pos="4320"/>
        </w:tabs>
        <w:ind w:left="4320" w:hanging="360"/>
      </w:pPr>
      <w:rPr>
        <w:rFonts w:ascii="Symbol" w:hAnsi="Symbol" w:hint="default"/>
      </w:rPr>
    </w:lvl>
    <w:lvl w:ilvl="6" w:tplc="578631E2" w:tentative="1">
      <w:start w:val="1"/>
      <w:numFmt w:val="bullet"/>
      <w:lvlText w:val=""/>
      <w:lvlJc w:val="left"/>
      <w:pPr>
        <w:tabs>
          <w:tab w:val="num" w:pos="5040"/>
        </w:tabs>
        <w:ind w:left="5040" w:hanging="360"/>
      </w:pPr>
      <w:rPr>
        <w:rFonts w:ascii="Symbol" w:hAnsi="Symbol" w:hint="default"/>
      </w:rPr>
    </w:lvl>
    <w:lvl w:ilvl="7" w:tplc="3B1047FA" w:tentative="1">
      <w:start w:val="1"/>
      <w:numFmt w:val="bullet"/>
      <w:lvlText w:val=""/>
      <w:lvlJc w:val="left"/>
      <w:pPr>
        <w:tabs>
          <w:tab w:val="num" w:pos="5760"/>
        </w:tabs>
        <w:ind w:left="5760" w:hanging="360"/>
      </w:pPr>
      <w:rPr>
        <w:rFonts w:ascii="Symbol" w:hAnsi="Symbol" w:hint="default"/>
      </w:rPr>
    </w:lvl>
    <w:lvl w:ilvl="8" w:tplc="CB9E0086" w:tentative="1">
      <w:start w:val="1"/>
      <w:numFmt w:val="bullet"/>
      <w:lvlText w:val=""/>
      <w:lvlJc w:val="left"/>
      <w:pPr>
        <w:tabs>
          <w:tab w:val="num" w:pos="6480"/>
        </w:tabs>
        <w:ind w:left="6480" w:hanging="360"/>
      </w:pPr>
      <w:rPr>
        <w:rFonts w:ascii="Symbol" w:hAnsi="Symbol" w:hint="default"/>
      </w:rPr>
    </w:lvl>
  </w:abstractNum>
  <w:abstractNum w:abstractNumId="3">
    <w:nsid w:val="068126B1"/>
    <w:multiLevelType w:val="hybridMultilevel"/>
    <w:tmpl w:val="8FECC2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52511E"/>
    <w:multiLevelType w:val="hybridMultilevel"/>
    <w:tmpl w:val="64BE2536"/>
    <w:lvl w:ilvl="0" w:tplc="0FD00FD0">
      <w:start w:val="1"/>
      <w:numFmt w:val="bullet"/>
      <w:lvlText w:val=""/>
      <w:lvlPicBulletId w:val="2"/>
      <w:lvlJc w:val="left"/>
      <w:pPr>
        <w:tabs>
          <w:tab w:val="num" w:pos="720"/>
        </w:tabs>
        <w:ind w:left="720" w:hanging="360"/>
      </w:pPr>
      <w:rPr>
        <w:rFonts w:ascii="Symbol" w:hAnsi="Symbol" w:hint="default"/>
      </w:rPr>
    </w:lvl>
    <w:lvl w:ilvl="1" w:tplc="00D8B010" w:tentative="1">
      <w:start w:val="1"/>
      <w:numFmt w:val="bullet"/>
      <w:lvlText w:val=""/>
      <w:lvlJc w:val="left"/>
      <w:pPr>
        <w:tabs>
          <w:tab w:val="num" w:pos="1440"/>
        </w:tabs>
        <w:ind w:left="1440" w:hanging="360"/>
      </w:pPr>
      <w:rPr>
        <w:rFonts w:ascii="Symbol" w:hAnsi="Symbol" w:hint="default"/>
      </w:rPr>
    </w:lvl>
    <w:lvl w:ilvl="2" w:tplc="F4B0AB72" w:tentative="1">
      <w:start w:val="1"/>
      <w:numFmt w:val="bullet"/>
      <w:lvlText w:val=""/>
      <w:lvlJc w:val="left"/>
      <w:pPr>
        <w:tabs>
          <w:tab w:val="num" w:pos="2160"/>
        </w:tabs>
        <w:ind w:left="2160" w:hanging="360"/>
      </w:pPr>
      <w:rPr>
        <w:rFonts w:ascii="Symbol" w:hAnsi="Symbol" w:hint="default"/>
      </w:rPr>
    </w:lvl>
    <w:lvl w:ilvl="3" w:tplc="D68C4FA2" w:tentative="1">
      <w:start w:val="1"/>
      <w:numFmt w:val="bullet"/>
      <w:lvlText w:val=""/>
      <w:lvlJc w:val="left"/>
      <w:pPr>
        <w:tabs>
          <w:tab w:val="num" w:pos="2880"/>
        </w:tabs>
        <w:ind w:left="2880" w:hanging="360"/>
      </w:pPr>
      <w:rPr>
        <w:rFonts w:ascii="Symbol" w:hAnsi="Symbol" w:hint="default"/>
      </w:rPr>
    </w:lvl>
    <w:lvl w:ilvl="4" w:tplc="7312EA22" w:tentative="1">
      <w:start w:val="1"/>
      <w:numFmt w:val="bullet"/>
      <w:lvlText w:val=""/>
      <w:lvlJc w:val="left"/>
      <w:pPr>
        <w:tabs>
          <w:tab w:val="num" w:pos="3600"/>
        </w:tabs>
        <w:ind w:left="3600" w:hanging="360"/>
      </w:pPr>
      <w:rPr>
        <w:rFonts w:ascii="Symbol" w:hAnsi="Symbol" w:hint="default"/>
      </w:rPr>
    </w:lvl>
    <w:lvl w:ilvl="5" w:tplc="B1F82196" w:tentative="1">
      <w:start w:val="1"/>
      <w:numFmt w:val="bullet"/>
      <w:lvlText w:val=""/>
      <w:lvlJc w:val="left"/>
      <w:pPr>
        <w:tabs>
          <w:tab w:val="num" w:pos="4320"/>
        </w:tabs>
        <w:ind w:left="4320" w:hanging="360"/>
      </w:pPr>
      <w:rPr>
        <w:rFonts w:ascii="Symbol" w:hAnsi="Symbol" w:hint="default"/>
      </w:rPr>
    </w:lvl>
    <w:lvl w:ilvl="6" w:tplc="F06E53AE" w:tentative="1">
      <w:start w:val="1"/>
      <w:numFmt w:val="bullet"/>
      <w:lvlText w:val=""/>
      <w:lvlJc w:val="left"/>
      <w:pPr>
        <w:tabs>
          <w:tab w:val="num" w:pos="5040"/>
        </w:tabs>
        <w:ind w:left="5040" w:hanging="360"/>
      </w:pPr>
      <w:rPr>
        <w:rFonts w:ascii="Symbol" w:hAnsi="Symbol" w:hint="default"/>
      </w:rPr>
    </w:lvl>
    <w:lvl w:ilvl="7" w:tplc="C03EC05C" w:tentative="1">
      <w:start w:val="1"/>
      <w:numFmt w:val="bullet"/>
      <w:lvlText w:val=""/>
      <w:lvlJc w:val="left"/>
      <w:pPr>
        <w:tabs>
          <w:tab w:val="num" w:pos="5760"/>
        </w:tabs>
        <w:ind w:left="5760" w:hanging="360"/>
      </w:pPr>
      <w:rPr>
        <w:rFonts w:ascii="Symbol" w:hAnsi="Symbol" w:hint="default"/>
      </w:rPr>
    </w:lvl>
    <w:lvl w:ilvl="8" w:tplc="38D49EBA" w:tentative="1">
      <w:start w:val="1"/>
      <w:numFmt w:val="bullet"/>
      <w:lvlText w:val=""/>
      <w:lvlJc w:val="left"/>
      <w:pPr>
        <w:tabs>
          <w:tab w:val="num" w:pos="6480"/>
        </w:tabs>
        <w:ind w:left="6480" w:hanging="360"/>
      </w:pPr>
      <w:rPr>
        <w:rFonts w:ascii="Symbol" w:hAnsi="Symbol" w:hint="default"/>
      </w:rPr>
    </w:lvl>
  </w:abstractNum>
  <w:abstractNum w:abstractNumId="5">
    <w:nsid w:val="0A563DD5"/>
    <w:multiLevelType w:val="hybridMultilevel"/>
    <w:tmpl w:val="97F409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283544"/>
    <w:multiLevelType w:val="hybridMultilevel"/>
    <w:tmpl w:val="41DC04D8"/>
    <w:lvl w:ilvl="0" w:tplc="35AC5AE2">
      <w:start w:val="1"/>
      <w:numFmt w:val="bullet"/>
      <w:lvlText w:val=""/>
      <w:lvlJc w:val="left"/>
      <w:pPr>
        <w:ind w:left="720" w:hanging="360"/>
      </w:pPr>
      <w:rPr>
        <w:rFonts w:ascii="Wingdings" w:hAnsi="Wingdings" w:hint="default"/>
        <w:color w:val="7030A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B4E523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0C5B24AB"/>
    <w:multiLevelType w:val="hybridMultilevel"/>
    <w:tmpl w:val="D6284B28"/>
    <w:lvl w:ilvl="0" w:tplc="277630A8">
      <w:start w:val="1"/>
      <w:numFmt w:val="bullet"/>
      <w:lvlText w:val=""/>
      <w:lvlJc w:val="left"/>
      <w:pPr>
        <w:ind w:left="720" w:hanging="360"/>
      </w:pPr>
      <w:rPr>
        <w:rFonts w:ascii="Wingdings" w:hAnsi="Wingdings" w:hint="default"/>
        <w:color w:val="7030A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D150CE9"/>
    <w:multiLevelType w:val="hybridMultilevel"/>
    <w:tmpl w:val="D57C8C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49377B4"/>
    <w:multiLevelType w:val="hybridMultilevel"/>
    <w:tmpl w:val="1360A61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61F569D"/>
    <w:multiLevelType w:val="hybridMultilevel"/>
    <w:tmpl w:val="3D36B79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6F1418D"/>
    <w:multiLevelType w:val="hybridMultilevel"/>
    <w:tmpl w:val="5B6A6F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AD1009F"/>
    <w:multiLevelType w:val="hybridMultilevel"/>
    <w:tmpl w:val="20EC5860"/>
    <w:lvl w:ilvl="0" w:tplc="0409000D">
      <w:start w:val="1"/>
      <w:numFmt w:val="bullet"/>
      <w:lvlText w:val=""/>
      <w:lvlJc w:val="left"/>
      <w:pPr>
        <w:ind w:left="5100" w:hanging="360"/>
      </w:pPr>
      <w:rPr>
        <w:rFonts w:ascii="Wingdings" w:hAnsi="Wingdings" w:hint="default"/>
      </w:rPr>
    </w:lvl>
    <w:lvl w:ilvl="1" w:tplc="04090003" w:tentative="1">
      <w:start w:val="1"/>
      <w:numFmt w:val="bullet"/>
      <w:lvlText w:val="o"/>
      <w:lvlJc w:val="left"/>
      <w:pPr>
        <w:ind w:left="5820" w:hanging="360"/>
      </w:pPr>
      <w:rPr>
        <w:rFonts w:ascii="Courier New" w:hAnsi="Courier New" w:cs="Courier New" w:hint="default"/>
      </w:rPr>
    </w:lvl>
    <w:lvl w:ilvl="2" w:tplc="04090005" w:tentative="1">
      <w:start w:val="1"/>
      <w:numFmt w:val="bullet"/>
      <w:lvlText w:val=""/>
      <w:lvlJc w:val="left"/>
      <w:pPr>
        <w:ind w:left="6540" w:hanging="360"/>
      </w:pPr>
      <w:rPr>
        <w:rFonts w:ascii="Wingdings" w:hAnsi="Wingdings" w:hint="default"/>
      </w:rPr>
    </w:lvl>
    <w:lvl w:ilvl="3" w:tplc="04090001" w:tentative="1">
      <w:start w:val="1"/>
      <w:numFmt w:val="bullet"/>
      <w:lvlText w:val=""/>
      <w:lvlJc w:val="left"/>
      <w:pPr>
        <w:ind w:left="7260" w:hanging="360"/>
      </w:pPr>
      <w:rPr>
        <w:rFonts w:ascii="Symbol" w:hAnsi="Symbol" w:hint="default"/>
      </w:rPr>
    </w:lvl>
    <w:lvl w:ilvl="4" w:tplc="04090003" w:tentative="1">
      <w:start w:val="1"/>
      <w:numFmt w:val="bullet"/>
      <w:lvlText w:val="o"/>
      <w:lvlJc w:val="left"/>
      <w:pPr>
        <w:ind w:left="7980" w:hanging="360"/>
      </w:pPr>
      <w:rPr>
        <w:rFonts w:ascii="Courier New" w:hAnsi="Courier New" w:cs="Courier New" w:hint="default"/>
      </w:rPr>
    </w:lvl>
    <w:lvl w:ilvl="5" w:tplc="04090005" w:tentative="1">
      <w:start w:val="1"/>
      <w:numFmt w:val="bullet"/>
      <w:lvlText w:val=""/>
      <w:lvlJc w:val="left"/>
      <w:pPr>
        <w:ind w:left="8700" w:hanging="360"/>
      </w:pPr>
      <w:rPr>
        <w:rFonts w:ascii="Wingdings" w:hAnsi="Wingdings" w:hint="default"/>
      </w:rPr>
    </w:lvl>
    <w:lvl w:ilvl="6" w:tplc="04090001" w:tentative="1">
      <w:start w:val="1"/>
      <w:numFmt w:val="bullet"/>
      <w:lvlText w:val=""/>
      <w:lvlJc w:val="left"/>
      <w:pPr>
        <w:ind w:left="9420" w:hanging="360"/>
      </w:pPr>
      <w:rPr>
        <w:rFonts w:ascii="Symbol" w:hAnsi="Symbol" w:hint="default"/>
      </w:rPr>
    </w:lvl>
    <w:lvl w:ilvl="7" w:tplc="04090003" w:tentative="1">
      <w:start w:val="1"/>
      <w:numFmt w:val="bullet"/>
      <w:lvlText w:val="o"/>
      <w:lvlJc w:val="left"/>
      <w:pPr>
        <w:ind w:left="10140" w:hanging="360"/>
      </w:pPr>
      <w:rPr>
        <w:rFonts w:ascii="Courier New" w:hAnsi="Courier New" w:cs="Courier New" w:hint="default"/>
      </w:rPr>
    </w:lvl>
    <w:lvl w:ilvl="8" w:tplc="04090005" w:tentative="1">
      <w:start w:val="1"/>
      <w:numFmt w:val="bullet"/>
      <w:lvlText w:val=""/>
      <w:lvlJc w:val="left"/>
      <w:pPr>
        <w:ind w:left="10860" w:hanging="360"/>
      </w:pPr>
      <w:rPr>
        <w:rFonts w:ascii="Wingdings" w:hAnsi="Wingdings" w:hint="default"/>
      </w:rPr>
    </w:lvl>
  </w:abstractNum>
  <w:abstractNum w:abstractNumId="14">
    <w:nsid w:val="1BE01417"/>
    <w:multiLevelType w:val="hybridMultilevel"/>
    <w:tmpl w:val="38E4EFD0"/>
    <w:lvl w:ilvl="0" w:tplc="0409000D">
      <w:start w:val="1"/>
      <w:numFmt w:val="bullet"/>
      <w:lvlText w:val=""/>
      <w:lvlJc w:val="left"/>
      <w:pPr>
        <w:ind w:left="5100" w:hanging="360"/>
      </w:pPr>
      <w:rPr>
        <w:rFonts w:ascii="Wingdings" w:hAnsi="Wingdings" w:hint="default"/>
      </w:rPr>
    </w:lvl>
    <w:lvl w:ilvl="1" w:tplc="04090003" w:tentative="1">
      <w:start w:val="1"/>
      <w:numFmt w:val="bullet"/>
      <w:lvlText w:val="o"/>
      <w:lvlJc w:val="left"/>
      <w:pPr>
        <w:ind w:left="5820" w:hanging="360"/>
      </w:pPr>
      <w:rPr>
        <w:rFonts w:ascii="Courier New" w:hAnsi="Courier New" w:cs="Courier New" w:hint="default"/>
      </w:rPr>
    </w:lvl>
    <w:lvl w:ilvl="2" w:tplc="04090005" w:tentative="1">
      <w:start w:val="1"/>
      <w:numFmt w:val="bullet"/>
      <w:lvlText w:val=""/>
      <w:lvlJc w:val="left"/>
      <w:pPr>
        <w:ind w:left="6540" w:hanging="360"/>
      </w:pPr>
      <w:rPr>
        <w:rFonts w:ascii="Wingdings" w:hAnsi="Wingdings" w:hint="default"/>
      </w:rPr>
    </w:lvl>
    <w:lvl w:ilvl="3" w:tplc="04090001" w:tentative="1">
      <w:start w:val="1"/>
      <w:numFmt w:val="bullet"/>
      <w:lvlText w:val=""/>
      <w:lvlJc w:val="left"/>
      <w:pPr>
        <w:ind w:left="7260" w:hanging="360"/>
      </w:pPr>
      <w:rPr>
        <w:rFonts w:ascii="Symbol" w:hAnsi="Symbol" w:hint="default"/>
      </w:rPr>
    </w:lvl>
    <w:lvl w:ilvl="4" w:tplc="04090003" w:tentative="1">
      <w:start w:val="1"/>
      <w:numFmt w:val="bullet"/>
      <w:lvlText w:val="o"/>
      <w:lvlJc w:val="left"/>
      <w:pPr>
        <w:ind w:left="7980" w:hanging="360"/>
      </w:pPr>
      <w:rPr>
        <w:rFonts w:ascii="Courier New" w:hAnsi="Courier New" w:cs="Courier New" w:hint="default"/>
      </w:rPr>
    </w:lvl>
    <w:lvl w:ilvl="5" w:tplc="04090005" w:tentative="1">
      <w:start w:val="1"/>
      <w:numFmt w:val="bullet"/>
      <w:lvlText w:val=""/>
      <w:lvlJc w:val="left"/>
      <w:pPr>
        <w:ind w:left="8700" w:hanging="360"/>
      </w:pPr>
      <w:rPr>
        <w:rFonts w:ascii="Wingdings" w:hAnsi="Wingdings" w:hint="default"/>
      </w:rPr>
    </w:lvl>
    <w:lvl w:ilvl="6" w:tplc="04090001" w:tentative="1">
      <w:start w:val="1"/>
      <w:numFmt w:val="bullet"/>
      <w:lvlText w:val=""/>
      <w:lvlJc w:val="left"/>
      <w:pPr>
        <w:ind w:left="9420" w:hanging="360"/>
      </w:pPr>
      <w:rPr>
        <w:rFonts w:ascii="Symbol" w:hAnsi="Symbol" w:hint="default"/>
      </w:rPr>
    </w:lvl>
    <w:lvl w:ilvl="7" w:tplc="04090003" w:tentative="1">
      <w:start w:val="1"/>
      <w:numFmt w:val="bullet"/>
      <w:lvlText w:val="o"/>
      <w:lvlJc w:val="left"/>
      <w:pPr>
        <w:ind w:left="10140" w:hanging="360"/>
      </w:pPr>
      <w:rPr>
        <w:rFonts w:ascii="Courier New" w:hAnsi="Courier New" w:cs="Courier New" w:hint="default"/>
      </w:rPr>
    </w:lvl>
    <w:lvl w:ilvl="8" w:tplc="04090005" w:tentative="1">
      <w:start w:val="1"/>
      <w:numFmt w:val="bullet"/>
      <w:lvlText w:val=""/>
      <w:lvlJc w:val="left"/>
      <w:pPr>
        <w:ind w:left="10860" w:hanging="360"/>
      </w:pPr>
      <w:rPr>
        <w:rFonts w:ascii="Wingdings" w:hAnsi="Wingdings" w:hint="default"/>
      </w:rPr>
    </w:lvl>
  </w:abstractNum>
  <w:abstractNum w:abstractNumId="15">
    <w:nsid w:val="2708124B"/>
    <w:multiLevelType w:val="multilevel"/>
    <w:tmpl w:val="EAC8797E"/>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nsid w:val="2A9421A3"/>
    <w:multiLevelType w:val="multilevel"/>
    <w:tmpl w:val="4D9819F6"/>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2E50001C"/>
    <w:multiLevelType w:val="hybridMultilevel"/>
    <w:tmpl w:val="9D320CD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2E663EE6"/>
    <w:multiLevelType w:val="hybridMultilevel"/>
    <w:tmpl w:val="ED264884"/>
    <w:lvl w:ilvl="0" w:tplc="81CE3150">
      <w:start w:val="1"/>
      <w:numFmt w:val="bullet"/>
      <w:lvlText w:val=""/>
      <w:lvlPicBulletId w:val="2"/>
      <w:lvlJc w:val="left"/>
      <w:pPr>
        <w:tabs>
          <w:tab w:val="num" w:pos="720"/>
        </w:tabs>
        <w:ind w:left="720" w:hanging="360"/>
      </w:pPr>
      <w:rPr>
        <w:rFonts w:ascii="Symbol" w:hAnsi="Symbol" w:hint="default"/>
      </w:rPr>
    </w:lvl>
    <w:lvl w:ilvl="1" w:tplc="B5B42E4E" w:tentative="1">
      <w:start w:val="1"/>
      <w:numFmt w:val="bullet"/>
      <w:lvlText w:val=""/>
      <w:lvlJc w:val="left"/>
      <w:pPr>
        <w:tabs>
          <w:tab w:val="num" w:pos="1440"/>
        </w:tabs>
        <w:ind w:left="1440" w:hanging="360"/>
      </w:pPr>
      <w:rPr>
        <w:rFonts w:ascii="Symbol" w:hAnsi="Symbol" w:hint="default"/>
      </w:rPr>
    </w:lvl>
    <w:lvl w:ilvl="2" w:tplc="D068D810" w:tentative="1">
      <w:start w:val="1"/>
      <w:numFmt w:val="bullet"/>
      <w:lvlText w:val=""/>
      <w:lvlJc w:val="left"/>
      <w:pPr>
        <w:tabs>
          <w:tab w:val="num" w:pos="2160"/>
        </w:tabs>
        <w:ind w:left="2160" w:hanging="360"/>
      </w:pPr>
      <w:rPr>
        <w:rFonts w:ascii="Symbol" w:hAnsi="Symbol" w:hint="default"/>
      </w:rPr>
    </w:lvl>
    <w:lvl w:ilvl="3" w:tplc="7D489338" w:tentative="1">
      <w:start w:val="1"/>
      <w:numFmt w:val="bullet"/>
      <w:lvlText w:val=""/>
      <w:lvlJc w:val="left"/>
      <w:pPr>
        <w:tabs>
          <w:tab w:val="num" w:pos="2880"/>
        </w:tabs>
        <w:ind w:left="2880" w:hanging="360"/>
      </w:pPr>
      <w:rPr>
        <w:rFonts w:ascii="Symbol" w:hAnsi="Symbol" w:hint="default"/>
      </w:rPr>
    </w:lvl>
    <w:lvl w:ilvl="4" w:tplc="3E7C7148" w:tentative="1">
      <w:start w:val="1"/>
      <w:numFmt w:val="bullet"/>
      <w:lvlText w:val=""/>
      <w:lvlJc w:val="left"/>
      <w:pPr>
        <w:tabs>
          <w:tab w:val="num" w:pos="3600"/>
        </w:tabs>
        <w:ind w:left="3600" w:hanging="360"/>
      </w:pPr>
      <w:rPr>
        <w:rFonts w:ascii="Symbol" w:hAnsi="Symbol" w:hint="default"/>
      </w:rPr>
    </w:lvl>
    <w:lvl w:ilvl="5" w:tplc="4BAC5D58" w:tentative="1">
      <w:start w:val="1"/>
      <w:numFmt w:val="bullet"/>
      <w:lvlText w:val=""/>
      <w:lvlJc w:val="left"/>
      <w:pPr>
        <w:tabs>
          <w:tab w:val="num" w:pos="4320"/>
        </w:tabs>
        <w:ind w:left="4320" w:hanging="360"/>
      </w:pPr>
      <w:rPr>
        <w:rFonts w:ascii="Symbol" w:hAnsi="Symbol" w:hint="default"/>
      </w:rPr>
    </w:lvl>
    <w:lvl w:ilvl="6" w:tplc="68BEDA0E" w:tentative="1">
      <w:start w:val="1"/>
      <w:numFmt w:val="bullet"/>
      <w:lvlText w:val=""/>
      <w:lvlJc w:val="left"/>
      <w:pPr>
        <w:tabs>
          <w:tab w:val="num" w:pos="5040"/>
        </w:tabs>
        <w:ind w:left="5040" w:hanging="360"/>
      </w:pPr>
      <w:rPr>
        <w:rFonts w:ascii="Symbol" w:hAnsi="Symbol" w:hint="default"/>
      </w:rPr>
    </w:lvl>
    <w:lvl w:ilvl="7" w:tplc="04C07968" w:tentative="1">
      <w:start w:val="1"/>
      <w:numFmt w:val="bullet"/>
      <w:lvlText w:val=""/>
      <w:lvlJc w:val="left"/>
      <w:pPr>
        <w:tabs>
          <w:tab w:val="num" w:pos="5760"/>
        </w:tabs>
        <w:ind w:left="5760" w:hanging="360"/>
      </w:pPr>
      <w:rPr>
        <w:rFonts w:ascii="Symbol" w:hAnsi="Symbol" w:hint="default"/>
      </w:rPr>
    </w:lvl>
    <w:lvl w:ilvl="8" w:tplc="0E809F00" w:tentative="1">
      <w:start w:val="1"/>
      <w:numFmt w:val="bullet"/>
      <w:lvlText w:val=""/>
      <w:lvlJc w:val="left"/>
      <w:pPr>
        <w:tabs>
          <w:tab w:val="num" w:pos="6480"/>
        </w:tabs>
        <w:ind w:left="6480" w:hanging="360"/>
      </w:pPr>
      <w:rPr>
        <w:rFonts w:ascii="Symbol" w:hAnsi="Symbol" w:hint="default"/>
      </w:rPr>
    </w:lvl>
  </w:abstractNum>
  <w:abstractNum w:abstractNumId="19">
    <w:nsid w:val="3F044F74"/>
    <w:multiLevelType w:val="hybridMultilevel"/>
    <w:tmpl w:val="B462C7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3270127"/>
    <w:multiLevelType w:val="multilevel"/>
    <w:tmpl w:val="BB8219AC"/>
    <w:lvl w:ilvl="0">
      <w:start w:val="1"/>
      <w:numFmt w:val="decimal"/>
      <w:lvlText w:val="%1"/>
      <w:lvlJc w:val="left"/>
      <w:pPr>
        <w:ind w:left="420" w:hanging="420"/>
      </w:pPr>
      <w:rPr>
        <w:rFonts w:hint="default"/>
        <w:sz w:val="28"/>
      </w:rPr>
    </w:lvl>
    <w:lvl w:ilvl="1">
      <w:start w:val="1"/>
      <w:numFmt w:val="decimal"/>
      <w:lvlText w:val="%1.%2"/>
      <w:lvlJc w:val="left"/>
      <w:pPr>
        <w:ind w:left="420" w:hanging="420"/>
      </w:pPr>
      <w:rPr>
        <w:rFonts w:hint="default"/>
        <w:sz w:val="28"/>
      </w:rPr>
    </w:lvl>
    <w:lvl w:ilvl="2">
      <w:start w:val="1"/>
      <w:numFmt w:val="decimal"/>
      <w:lvlText w:val="%1.%2.%3"/>
      <w:lvlJc w:val="left"/>
      <w:pPr>
        <w:ind w:left="720" w:hanging="720"/>
      </w:pPr>
      <w:rPr>
        <w:rFonts w:hint="default"/>
        <w:sz w:val="28"/>
      </w:rPr>
    </w:lvl>
    <w:lvl w:ilvl="3">
      <w:start w:val="1"/>
      <w:numFmt w:val="decimal"/>
      <w:lvlText w:val="%1.%2.%3.%4"/>
      <w:lvlJc w:val="left"/>
      <w:pPr>
        <w:ind w:left="720" w:hanging="720"/>
      </w:pPr>
      <w:rPr>
        <w:rFonts w:hint="default"/>
        <w:sz w:val="28"/>
      </w:rPr>
    </w:lvl>
    <w:lvl w:ilvl="4">
      <w:start w:val="1"/>
      <w:numFmt w:val="decimal"/>
      <w:lvlText w:val="%1.%2.%3.%4.%5"/>
      <w:lvlJc w:val="left"/>
      <w:pPr>
        <w:ind w:left="1080" w:hanging="1080"/>
      </w:pPr>
      <w:rPr>
        <w:rFonts w:hint="default"/>
        <w:sz w:val="28"/>
      </w:rPr>
    </w:lvl>
    <w:lvl w:ilvl="5">
      <w:start w:val="1"/>
      <w:numFmt w:val="decimal"/>
      <w:lvlText w:val="%1.%2.%3.%4.%5.%6"/>
      <w:lvlJc w:val="left"/>
      <w:pPr>
        <w:ind w:left="1080" w:hanging="1080"/>
      </w:pPr>
      <w:rPr>
        <w:rFonts w:hint="default"/>
        <w:sz w:val="28"/>
      </w:rPr>
    </w:lvl>
    <w:lvl w:ilvl="6">
      <w:start w:val="1"/>
      <w:numFmt w:val="decimal"/>
      <w:lvlText w:val="%1.%2.%3.%4.%5.%6.%7"/>
      <w:lvlJc w:val="left"/>
      <w:pPr>
        <w:ind w:left="1440" w:hanging="1440"/>
      </w:pPr>
      <w:rPr>
        <w:rFonts w:hint="default"/>
        <w:sz w:val="28"/>
      </w:rPr>
    </w:lvl>
    <w:lvl w:ilvl="7">
      <w:start w:val="1"/>
      <w:numFmt w:val="decimal"/>
      <w:lvlText w:val="%1.%2.%3.%4.%5.%6.%7.%8"/>
      <w:lvlJc w:val="left"/>
      <w:pPr>
        <w:ind w:left="1440" w:hanging="1440"/>
      </w:pPr>
      <w:rPr>
        <w:rFonts w:hint="default"/>
        <w:sz w:val="28"/>
      </w:rPr>
    </w:lvl>
    <w:lvl w:ilvl="8">
      <w:start w:val="1"/>
      <w:numFmt w:val="decimal"/>
      <w:lvlText w:val="%1.%2.%3.%4.%5.%6.%7.%8.%9"/>
      <w:lvlJc w:val="left"/>
      <w:pPr>
        <w:ind w:left="1440" w:hanging="1440"/>
      </w:pPr>
      <w:rPr>
        <w:rFonts w:hint="default"/>
        <w:sz w:val="28"/>
      </w:rPr>
    </w:lvl>
  </w:abstractNum>
  <w:abstractNum w:abstractNumId="21">
    <w:nsid w:val="47281428"/>
    <w:multiLevelType w:val="hybridMultilevel"/>
    <w:tmpl w:val="0F0A41FA"/>
    <w:lvl w:ilvl="0" w:tplc="04090001">
      <w:start w:val="1"/>
      <w:numFmt w:val="bullet"/>
      <w:lvlText w:val=""/>
      <w:lvlJc w:val="left"/>
      <w:pPr>
        <w:ind w:left="2475" w:hanging="360"/>
      </w:pPr>
      <w:rPr>
        <w:rFonts w:ascii="Symbol" w:hAnsi="Symbol" w:hint="default"/>
      </w:rPr>
    </w:lvl>
    <w:lvl w:ilvl="1" w:tplc="04090003" w:tentative="1">
      <w:start w:val="1"/>
      <w:numFmt w:val="bullet"/>
      <w:lvlText w:val="o"/>
      <w:lvlJc w:val="left"/>
      <w:pPr>
        <w:ind w:left="3195" w:hanging="360"/>
      </w:pPr>
      <w:rPr>
        <w:rFonts w:ascii="Courier New" w:hAnsi="Courier New" w:cs="Courier New" w:hint="default"/>
      </w:rPr>
    </w:lvl>
    <w:lvl w:ilvl="2" w:tplc="04090005" w:tentative="1">
      <w:start w:val="1"/>
      <w:numFmt w:val="bullet"/>
      <w:lvlText w:val=""/>
      <w:lvlJc w:val="left"/>
      <w:pPr>
        <w:ind w:left="3915" w:hanging="360"/>
      </w:pPr>
      <w:rPr>
        <w:rFonts w:ascii="Wingdings" w:hAnsi="Wingdings" w:hint="default"/>
      </w:rPr>
    </w:lvl>
    <w:lvl w:ilvl="3" w:tplc="04090001" w:tentative="1">
      <w:start w:val="1"/>
      <w:numFmt w:val="bullet"/>
      <w:lvlText w:val=""/>
      <w:lvlJc w:val="left"/>
      <w:pPr>
        <w:ind w:left="4635" w:hanging="360"/>
      </w:pPr>
      <w:rPr>
        <w:rFonts w:ascii="Symbol" w:hAnsi="Symbol" w:hint="default"/>
      </w:rPr>
    </w:lvl>
    <w:lvl w:ilvl="4" w:tplc="04090003" w:tentative="1">
      <w:start w:val="1"/>
      <w:numFmt w:val="bullet"/>
      <w:lvlText w:val="o"/>
      <w:lvlJc w:val="left"/>
      <w:pPr>
        <w:ind w:left="5355" w:hanging="360"/>
      </w:pPr>
      <w:rPr>
        <w:rFonts w:ascii="Courier New" w:hAnsi="Courier New" w:cs="Courier New" w:hint="default"/>
      </w:rPr>
    </w:lvl>
    <w:lvl w:ilvl="5" w:tplc="04090005" w:tentative="1">
      <w:start w:val="1"/>
      <w:numFmt w:val="bullet"/>
      <w:lvlText w:val=""/>
      <w:lvlJc w:val="left"/>
      <w:pPr>
        <w:ind w:left="6075" w:hanging="360"/>
      </w:pPr>
      <w:rPr>
        <w:rFonts w:ascii="Wingdings" w:hAnsi="Wingdings" w:hint="default"/>
      </w:rPr>
    </w:lvl>
    <w:lvl w:ilvl="6" w:tplc="04090001" w:tentative="1">
      <w:start w:val="1"/>
      <w:numFmt w:val="bullet"/>
      <w:lvlText w:val=""/>
      <w:lvlJc w:val="left"/>
      <w:pPr>
        <w:ind w:left="6795" w:hanging="360"/>
      </w:pPr>
      <w:rPr>
        <w:rFonts w:ascii="Symbol" w:hAnsi="Symbol" w:hint="default"/>
      </w:rPr>
    </w:lvl>
    <w:lvl w:ilvl="7" w:tplc="04090003" w:tentative="1">
      <w:start w:val="1"/>
      <w:numFmt w:val="bullet"/>
      <w:lvlText w:val="o"/>
      <w:lvlJc w:val="left"/>
      <w:pPr>
        <w:ind w:left="7515" w:hanging="360"/>
      </w:pPr>
      <w:rPr>
        <w:rFonts w:ascii="Courier New" w:hAnsi="Courier New" w:cs="Courier New" w:hint="default"/>
      </w:rPr>
    </w:lvl>
    <w:lvl w:ilvl="8" w:tplc="04090005" w:tentative="1">
      <w:start w:val="1"/>
      <w:numFmt w:val="bullet"/>
      <w:lvlText w:val=""/>
      <w:lvlJc w:val="left"/>
      <w:pPr>
        <w:ind w:left="8235" w:hanging="360"/>
      </w:pPr>
      <w:rPr>
        <w:rFonts w:ascii="Wingdings" w:hAnsi="Wingdings" w:hint="default"/>
      </w:rPr>
    </w:lvl>
  </w:abstractNum>
  <w:abstractNum w:abstractNumId="22">
    <w:nsid w:val="4DEC2075"/>
    <w:multiLevelType w:val="multilevel"/>
    <w:tmpl w:val="8F7C15E0"/>
    <w:lvl w:ilvl="0">
      <w:start w:val="1"/>
      <w:numFmt w:val="decimal"/>
      <w:lvlText w:val="%1"/>
      <w:lvlJc w:val="left"/>
      <w:pPr>
        <w:ind w:left="420" w:hanging="420"/>
      </w:pPr>
      <w:rPr>
        <w:rFonts w:hint="default"/>
      </w:rPr>
    </w:lvl>
    <w:lvl w:ilvl="1">
      <w:start w:val="1"/>
      <w:numFmt w:val="decimal"/>
      <w:lvlText w:val="%1.%2"/>
      <w:lvlJc w:val="left"/>
      <w:pPr>
        <w:ind w:left="2310" w:hanging="420"/>
      </w:pPr>
      <w:rPr>
        <w:rFonts w:hint="default"/>
      </w:rPr>
    </w:lvl>
    <w:lvl w:ilvl="2">
      <w:start w:val="1"/>
      <w:numFmt w:val="decimal"/>
      <w:lvlText w:val="%1.%2.%3"/>
      <w:lvlJc w:val="left"/>
      <w:pPr>
        <w:ind w:left="4500" w:hanging="720"/>
      </w:pPr>
      <w:rPr>
        <w:rFonts w:hint="default"/>
      </w:rPr>
    </w:lvl>
    <w:lvl w:ilvl="3">
      <w:start w:val="1"/>
      <w:numFmt w:val="decimal"/>
      <w:lvlText w:val="%1.%2.%3.%4"/>
      <w:lvlJc w:val="left"/>
      <w:pPr>
        <w:ind w:left="6750" w:hanging="1080"/>
      </w:pPr>
      <w:rPr>
        <w:rFonts w:hint="default"/>
      </w:rPr>
    </w:lvl>
    <w:lvl w:ilvl="4">
      <w:start w:val="1"/>
      <w:numFmt w:val="decimal"/>
      <w:lvlText w:val="%1.%2.%3.%4.%5"/>
      <w:lvlJc w:val="left"/>
      <w:pPr>
        <w:ind w:left="8640" w:hanging="1080"/>
      </w:pPr>
      <w:rPr>
        <w:rFonts w:hint="default"/>
      </w:rPr>
    </w:lvl>
    <w:lvl w:ilvl="5">
      <w:start w:val="1"/>
      <w:numFmt w:val="decimal"/>
      <w:lvlText w:val="%1.%2.%3.%4.%5.%6"/>
      <w:lvlJc w:val="left"/>
      <w:pPr>
        <w:ind w:left="10890" w:hanging="1440"/>
      </w:pPr>
      <w:rPr>
        <w:rFonts w:hint="default"/>
      </w:rPr>
    </w:lvl>
    <w:lvl w:ilvl="6">
      <w:start w:val="1"/>
      <w:numFmt w:val="decimal"/>
      <w:lvlText w:val="%1.%2.%3.%4.%5.%6.%7"/>
      <w:lvlJc w:val="left"/>
      <w:pPr>
        <w:ind w:left="12780" w:hanging="1440"/>
      </w:pPr>
      <w:rPr>
        <w:rFonts w:hint="default"/>
      </w:rPr>
    </w:lvl>
    <w:lvl w:ilvl="7">
      <w:start w:val="1"/>
      <w:numFmt w:val="decimal"/>
      <w:lvlText w:val="%1.%2.%3.%4.%5.%6.%7.%8"/>
      <w:lvlJc w:val="left"/>
      <w:pPr>
        <w:ind w:left="15030" w:hanging="1800"/>
      </w:pPr>
      <w:rPr>
        <w:rFonts w:hint="default"/>
      </w:rPr>
    </w:lvl>
    <w:lvl w:ilvl="8">
      <w:start w:val="1"/>
      <w:numFmt w:val="decimal"/>
      <w:lvlText w:val="%1.%2.%3.%4.%5.%6.%7.%8.%9"/>
      <w:lvlJc w:val="left"/>
      <w:pPr>
        <w:ind w:left="17280" w:hanging="2160"/>
      </w:pPr>
      <w:rPr>
        <w:rFonts w:hint="default"/>
      </w:rPr>
    </w:lvl>
  </w:abstractNum>
  <w:abstractNum w:abstractNumId="23">
    <w:nsid w:val="517529A5"/>
    <w:multiLevelType w:val="multilevel"/>
    <w:tmpl w:val="BCCC59CA"/>
    <w:lvl w:ilvl="0">
      <w:start w:val="2"/>
      <w:numFmt w:val="decimal"/>
      <w:lvlText w:val="%1"/>
      <w:lvlJc w:val="left"/>
      <w:pPr>
        <w:ind w:left="375" w:hanging="375"/>
      </w:pPr>
      <w:rPr>
        <w:rFonts w:hint="default"/>
      </w:rPr>
    </w:lvl>
    <w:lvl w:ilvl="1">
      <w:start w:val="1"/>
      <w:numFmt w:val="decimal"/>
      <w:lvlText w:val="%1.%2"/>
      <w:lvlJc w:val="left"/>
      <w:pPr>
        <w:ind w:left="2205" w:hanging="375"/>
      </w:pPr>
      <w:rPr>
        <w:rFonts w:hint="default"/>
      </w:rPr>
    </w:lvl>
    <w:lvl w:ilvl="2">
      <w:start w:val="1"/>
      <w:numFmt w:val="decimal"/>
      <w:lvlText w:val="%1.%2.%3"/>
      <w:lvlJc w:val="left"/>
      <w:pPr>
        <w:ind w:left="4380" w:hanging="720"/>
      </w:pPr>
      <w:rPr>
        <w:rFonts w:hint="default"/>
      </w:rPr>
    </w:lvl>
    <w:lvl w:ilvl="3">
      <w:start w:val="1"/>
      <w:numFmt w:val="decimal"/>
      <w:lvlText w:val="%1.%2.%3.%4"/>
      <w:lvlJc w:val="left"/>
      <w:pPr>
        <w:ind w:left="6570" w:hanging="1080"/>
      </w:pPr>
      <w:rPr>
        <w:rFonts w:hint="default"/>
      </w:rPr>
    </w:lvl>
    <w:lvl w:ilvl="4">
      <w:start w:val="1"/>
      <w:numFmt w:val="decimal"/>
      <w:lvlText w:val="%1.%2.%3.%4.%5"/>
      <w:lvlJc w:val="left"/>
      <w:pPr>
        <w:ind w:left="8400" w:hanging="1080"/>
      </w:pPr>
      <w:rPr>
        <w:rFonts w:hint="default"/>
      </w:rPr>
    </w:lvl>
    <w:lvl w:ilvl="5">
      <w:start w:val="1"/>
      <w:numFmt w:val="decimal"/>
      <w:lvlText w:val="%1.%2.%3.%4.%5.%6"/>
      <w:lvlJc w:val="left"/>
      <w:pPr>
        <w:ind w:left="10590" w:hanging="1440"/>
      </w:pPr>
      <w:rPr>
        <w:rFonts w:hint="default"/>
      </w:rPr>
    </w:lvl>
    <w:lvl w:ilvl="6">
      <w:start w:val="1"/>
      <w:numFmt w:val="decimal"/>
      <w:lvlText w:val="%1.%2.%3.%4.%5.%6.%7"/>
      <w:lvlJc w:val="left"/>
      <w:pPr>
        <w:ind w:left="12420" w:hanging="1440"/>
      </w:pPr>
      <w:rPr>
        <w:rFonts w:hint="default"/>
      </w:rPr>
    </w:lvl>
    <w:lvl w:ilvl="7">
      <w:start w:val="1"/>
      <w:numFmt w:val="decimal"/>
      <w:lvlText w:val="%1.%2.%3.%4.%5.%6.%7.%8"/>
      <w:lvlJc w:val="left"/>
      <w:pPr>
        <w:ind w:left="14610" w:hanging="1800"/>
      </w:pPr>
      <w:rPr>
        <w:rFonts w:hint="default"/>
      </w:rPr>
    </w:lvl>
    <w:lvl w:ilvl="8">
      <w:start w:val="1"/>
      <w:numFmt w:val="decimal"/>
      <w:lvlText w:val="%1.%2.%3.%4.%5.%6.%7.%8.%9"/>
      <w:lvlJc w:val="left"/>
      <w:pPr>
        <w:ind w:left="16800" w:hanging="2160"/>
      </w:pPr>
      <w:rPr>
        <w:rFonts w:hint="default"/>
      </w:rPr>
    </w:lvl>
  </w:abstractNum>
  <w:abstractNum w:abstractNumId="24">
    <w:nsid w:val="55685155"/>
    <w:multiLevelType w:val="hybridMultilevel"/>
    <w:tmpl w:val="185CDD32"/>
    <w:lvl w:ilvl="0" w:tplc="6482685C">
      <w:start w:val="1"/>
      <w:numFmt w:val="bullet"/>
      <w:lvlText w:val=""/>
      <w:lvlJc w:val="left"/>
      <w:pPr>
        <w:ind w:left="720" w:hanging="360"/>
      </w:pPr>
      <w:rPr>
        <w:rFonts w:ascii="Wingdings" w:hAnsi="Wingdings" w:hint="default"/>
        <w:color w:val="7030A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9B66094"/>
    <w:multiLevelType w:val="multilevel"/>
    <w:tmpl w:val="A2F0395C"/>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nsid w:val="5A1062F0"/>
    <w:multiLevelType w:val="hybridMultilevel"/>
    <w:tmpl w:val="D230154E"/>
    <w:lvl w:ilvl="0" w:tplc="0409000D">
      <w:start w:val="1"/>
      <w:numFmt w:val="bullet"/>
      <w:lvlText w:val=""/>
      <w:lvlJc w:val="left"/>
      <w:pPr>
        <w:ind w:left="5100" w:hanging="360"/>
      </w:pPr>
      <w:rPr>
        <w:rFonts w:ascii="Wingdings" w:hAnsi="Wingdings" w:hint="default"/>
      </w:rPr>
    </w:lvl>
    <w:lvl w:ilvl="1" w:tplc="04090003" w:tentative="1">
      <w:start w:val="1"/>
      <w:numFmt w:val="bullet"/>
      <w:lvlText w:val="o"/>
      <w:lvlJc w:val="left"/>
      <w:pPr>
        <w:ind w:left="5820" w:hanging="360"/>
      </w:pPr>
      <w:rPr>
        <w:rFonts w:ascii="Courier New" w:hAnsi="Courier New" w:cs="Courier New" w:hint="default"/>
      </w:rPr>
    </w:lvl>
    <w:lvl w:ilvl="2" w:tplc="04090005" w:tentative="1">
      <w:start w:val="1"/>
      <w:numFmt w:val="bullet"/>
      <w:lvlText w:val=""/>
      <w:lvlJc w:val="left"/>
      <w:pPr>
        <w:ind w:left="6540" w:hanging="360"/>
      </w:pPr>
      <w:rPr>
        <w:rFonts w:ascii="Wingdings" w:hAnsi="Wingdings" w:hint="default"/>
      </w:rPr>
    </w:lvl>
    <w:lvl w:ilvl="3" w:tplc="04090001" w:tentative="1">
      <w:start w:val="1"/>
      <w:numFmt w:val="bullet"/>
      <w:lvlText w:val=""/>
      <w:lvlJc w:val="left"/>
      <w:pPr>
        <w:ind w:left="7260" w:hanging="360"/>
      </w:pPr>
      <w:rPr>
        <w:rFonts w:ascii="Symbol" w:hAnsi="Symbol" w:hint="default"/>
      </w:rPr>
    </w:lvl>
    <w:lvl w:ilvl="4" w:tplc="04090003" w:tentative="1">
      <w:start w:val="1"/>
      <w:numFmt w:val="bullet"/>
      <w:lvlText w:val="o"/>
      <w:lvlJc w:val="left"/>
      <w:pPr>
        <w:ind w:left="7980" w:hanging="360"/>
      </w:pPr>
      <w:rPr>
        <w:rFonts w:ascii="Courier New" w:hAnsi="Courier New" w:cs="Courier New" w:hint="default"/>
      </w:rPr>
    </w:lvl>
    <w:lvl w:ilvl="5" w:tplc="04090005" w:tentative="1">
      <w:start w:val="1"/>
      <w:numFmt w:val="bullet"/>
      <w:lvlText w:val=""/>
      <w:lvlJc w:val="left"/>
      <w:pPr>
        <w:ind w:left="8700" w:hanging="360"/>
      </w:pPr>
      <w:rPr>
        <w:rFonts w:ascii="Wingdings" w:hAnsi="Wingdings" w:hint="default"/>
      </w:rPr>
    </w:lvl>
    <w:lvl w:ilvl="6" w:tplc="04090001" w:tentative="1">
      <w:start w:val="1"/>
      <w:numFmt w:val="bullet"/>
      <w:lvlText w:val=""/>
      <w:lvlJc w:val="left"/>
      <w:pPr>
        <w:ind w:left="9420" w:hanging="360"/>
      </w:pPr>
      <w:rPr>
        <w:rFonts w:ascii="Symbol" w:hAnsi="Symbol" w:hint="default"/>
      </w:rPr>
    </w:lvl>
    <w:lvl w:ilvl="7" w:tplc="04090003" w:tentative="1">
      <w:start w:val="1"/>
      <w:numFmt w:val="bullet"/>
      <w:lvlText w:val="o"/>
      <w:lvlJc w:val="left"/>
      <w:pPr>
        <w:ind w:left="10140" w:hanging="360"/>
      </w:pPr>
      <w:rPr>
        <w:rFonts w:ascii="Courier New" w:hAnsi="Courier New" w:cs="Courier New" w:hint="default"/>
      </w:rPr>
    </w:lvl>
    <w:lvl w:ilvl="8" w:tplc="04090005" w:tentative="1">
      <w:start w:val="1"/>
      <w:numFmt w:val="bullet"/>
      <w:lvlText w:val=""/>
      <w:lvlJc w:val="left"/>
      <w:pPr>
        <w:ind w:left="10860" w:hanging="360"/>
      </w:pPr>
      <w:rPr>
        <w:rFonts w:ascii="Wingdings" w:hAnsi="Wingdings" w:hint="default"/>
      </w:rPr>
    </w:lvl>
  </w:abstractNum>
  <w:abstractNum w:abstractNumId="27">
    <w:nsid w:val="5E151274"/>
    <w:multiLevelType w:val="hybridMultilevel"/>
    <w:tmpl w:val="3D5C6FA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FEC391D"/>
    <w:multiLevelType w:val="hybridMultilevel"/>
    <w:tmpl w:val="7570C668"/>
    <w:lvl w:ilvl="0" w:tplc="F9783946">
      <w:start w:val="1"/>
      <w:numFmt w:val="bullet"/>
      <w:lvlText w:val=""/>
      <w:lvlPicBulletId w:val="1"/>
      <w:lvlJc w:val="left"/>
      <w:pPr>
        <w:tabs>
          <w:tab w:val="num" w:pos="720"/>
        </w:tabs>
        <w:ind w:left="720" w:hanging="360"/>
      </w:pPr>
      <w:rPr>
        <w:rFonts w:ascii="Symbol" w:hAnsi="Symbol" w:hint="default"/>
      </w:rPr>
    </w:lvl>
    <w:lvl w:ilvl="1" w:tplc="BA32B1CE" w:tentative="1">
      <w:start w:val="1"/>
      <w:numFmt w:val="bullet"/>
      <w:lvlText w:val=""/>
      <w:lvlJc w:val="left"/>
      <w:pPr>
        <w:tabs>
          <w:tab w:val="num" w:pos="1440"/>
        </w:tabs>
        <w:ind w:left="1440" w:hanging="360"/>
      </w:pPr>
      <w:rPr>
        <w:rFonts w:ascii="Symbol" w:hAnsi="Symbol" w:hint="default"/>
      </w:rPr>
    </w:lvl>
    <w:lvl w:ilvl="2" w:tplc="DDCC7AC4" w:tentative="1">
      <w:start w:val="1"/>
      <w:numFmt w:val="bullet"/>
      <w:lvlText w:val=""/>
      <w:lvlJc w:val="left"/>
      <w:pPr>
        <w:tabs>
          <w:tab w:val="num" w:pos="2160"/>
        </w:tabs>
        <w:ind w:left="2160" w:hanging="360"/>
      </w:pPr>
      <w:rPr>
        <w:rFonts w:ascii="Symbol" w:hAnsi="Symbol" w:hint="default"/>
      </w:rPr>
    </w:lvl>
    <w:lvl w:ilvl="3" w:tplc="4BB0262A" w:tentative="1">
      <w:start w:val="1"/>
      <w:numFmt w:val="bullet"/>
      <w:lvlText w:val=""/>
      <w:lvlJc w:val="left"/>
      <w:pPr>
        <w:tabs>
          <w:tab w:val="num" w:pos="2880"/>
        </w:tabs>
        <w:ind w:left="2880" w:hanging="360"/>
      </w:pPr>
      <w:rPr>
        <w:rFonts w:ascii="Symbol" w:hAnsi="Symbol" w:hint="default"/>
      </w:rPr>
    </w:lvl>
    <w:lvl w:ilvl="4" w:tplc="9A148CC0" w:tentative="1">
      <w:start w:val="1"/>
      <w:numFmt w:val="bullet"/>
      <w:lvlText w:val=""/>
      <w:lvlJc w:val="left"/>
      <w:pPr>
        <w:tabs>
          <w:tab w:val="num" w:pos="3600"/>
        </w:tabs>
        <w:ind w:left="3600" w:hanging="360"/>
      </w:pPr>
      <w:rPr>
        <w:rFonts w:ascii="Symbol" w:hAnsi="Symbol" w:hint="default"/>
      </w:rPr>
    </w:lvl>
    <w:lvl w:ilvl="5" w:tplc="3112C804" w:tentative="1">
      <w:start w:val="1"/>
      <w:numFmt w:val="bullet"/>
      <w:lvlText w:val=""/>
      <w:lvlJc w:val="left"/>
      <w:pPr>
        <w:tabs>
          <w:tab w:val="num" w:pos="4320"/>
        </w:tabs>
        <w:ind w:left="4320" w:hanging="360"/>
      </w:pPr>
      <w:rPr>
        <w:rFonts w:ascii="Symbol" w:hAnsi="Symbol" w:hint="default"/>
      </w:rPr>
    </w:lvl>
    <w:lvl w:ilvl="6" w:tplc="DDCEC914" w:tentative="1">
      <w:start w:val="1"/>
      <w:numFmt w:val="bullet"/>
      <w:lvlText w:val=""/>
      <w:lvlJc w:val="left"/>
      <w:pPr>
        <w:tabs>
          <w:tab w:val="num" w:pos="5040"/>
        </w:tabs>
        <w:ind w:left="5040" w:hanging="360"/>
      </w:pPr>
      <w:rPr>
        <w:rFonts w:ascii="Symbol" w:hAnsi="Symbol" w:hint="default"/>
      </w:rPr>
    </w:lvl>
    <w:lvl w:ilvl="7" w:tplc="90BE3848" w:tentative="1">
      <w:start w:val="1"/>
      <w:numFmt w:val="bullet"/>
      <w:lvlText w:val=""/>
      <w:lvlJc w:val="left"/>
      <w:pPr>
        <w:tabs>
          <w:tab w:val="num" w:pos="5760"/>
        </w:tabs>
        <w:ind w:left="5760" w:hanging="360"/>
      </w:pPr>
      <w:rPr>
        <w:rFonts w:ascii="Symbol" w:hAnsi="Symbol" w:hint="default"/>
      </w:rPr>
    </w:lvl>
    <w:lvl w:ilvl="8" w:tplc="695A2254" w:tentative="1">
      <w:start w:val="1"/>
      <w:numFmt w:val="bullet"/>
      <w:lvlText w:val=""/>
      <w:lvlJc w:val="left"/>
      <w:pPr>
        <w:tabs>
          <w:tab w:val="num" w:pos="6480"/>
        </w:tabs>
        <w:ind w:left="6480" w:hanging="360"/>
      </w:pPr>
      <w:rPr>
        <w:rFonts w:ascii="Symbol" w:hAnsi="Symbol" w:hint="default"/>
      </w:rPr>
    </w:lvl>
  </w:abstractNum>
  <w:abstractNum w:abstractNumId="29">
    <w:nsid w:val="63C95675"/>
    <w:multiLevelType w:val="hybridMultilevel"/>
    <w:tmpl w:val="636486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E69718A"/>
    <w:multiLevelType w:val="hybridMultilevel"/>
    <w:tmpl w:val="D0C0F502"/>
    <w:lvl w:ilvl="0" w:tplc="B45E002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EF15FC1"/>
    <w:multiLevelType w:val="multilevel"/>
    <w:tmpl w:val="8F7C15E0"/>
    <w:lvl w:ilvl="0">
      <w:start w:val="1"/>
      <w:numFmt w:val="decimal"/>
      <w:lvlText w:val="%1"/>
      <w:lvlJc w:val="left"/>
      <w:pPr>
        <w:ind w:left="420" w:hanging="420"/>
      </w:pPr>
      <w:rPr>
        <w:rFonts w:hint="default"/>
      </w:rPr>
    </w:lvl>
    <w:lvl w:ilvl="1">
      <w:start w:val="1"/>
      <w:numFmt w:val="decimal"/>
      <w:lvlText w:val="%1.%2"/>
      <w:lvlJc w:val="left"/>
      <w:pPr>
        <w:ind w:left="2310" w:hanging="420"/>
      </w:pPr>
      <w:rPr>
        <w:rFonts w:hint="default"/>
      </w:rPr>
    </w:lvl>
    <w:lvl w:ilvl="2">
      <w:start w:val="1"/>
      <w:numFmt w:val="decimal"/>
      <w:lvlText w:val="%1.%2.%3"/>
      <w:lvlJc w:val="left"/>
      <w:pPr>
        <w:ind w:left="4500" w:hanging="720"/>
      </w:pPr>
      <w:rPr>
        <w:rFonts w:hint="default"/>
      </w:rPr>
    </w:lvl>
    <w:lvl w:ilvl="3">
      <w:start w:val="1"/>
      <w:numFmt w:val="decimal"/>
      <w:lvlText w:val="%1.%2.%3.%4"/>
      <w:lvlJc w:val="left"/>
      <w:pPr>
        <w:ind w:left="6750" w:hanging="1080"/>
      </w:pPr>
      <w:rPr>
        <w:rFonts w:hint="default"/>
      </w:rPr>
    </w:lvl>
    <w:lvl w:ilvl="4">
      <w:start w:val="1"/>
      <w:numFmt w:val="decimal"/>
      <w:lvlText w:val="%1.%2.%3.%4.%5"/>
      <w:lvlJc w:val="left"/>
      <w:pPr>
        <w:ind w:left="8640" w:hanging="1080"/>
      </w:pPr>
      <w:rPr>
        <w:rFonts w:hint="default"/>
      </w:rPr>
    </w:lvl>
    <w:lvl w:ilvl="5">
      <w:start w:val="1"/>
      <w:numFmt w:val="decimal"/>
      <w:lvlText w:val="%1.%2.%3.%4.%5.%6"/>
      <w:lvlJc w:val="left"/>
      <w:pPr>
        <w:ind w:left="10890" w:hanging="1440"/>
      </w:pPr>
      <w:rPr>
        <w:rFonts w:hint="default"/>
      </w:rPr>
    </w:lvl>
    <w:lvl w:ilvl="6">
      <w:start w:val="1"/>
      <w:numFmt w:val="decimal"/>
      <w:lvlText w:val="%1.%2.%3.%4.%5.%6.%7"/>
      <w:lvlJc w:val="left"/>
      <w:pPr>
        <w:ind w:left="12780" w:hanging="1440"/>
      </w:pPr>
      <w:rPr>
        <w:rFonts w:hint="default"/>
      </w:rPr>
    </w:lvl>
    <w:lvl w:ilvl="7">
      <w:start w:val="1"/>
      <w:numFmt w:val="decimal"/>
      <w:lvlText w:val="%1.%2.%3.%4.%5.%6.%7.%8"/>
      <w:lvlJc w:val="left"/>
      <w:pPr>
        <w:ind w:left="15030" w:hanging="1800"/>
      </w:pPr>
      <w:rPr>
        <w:rFonts w:hint="default"/>
      </w:rPr>
    </w:lvl>
    <w:lvl w:ilvl="8">
      <w:start w:val="1"/>
      <w:numFmt w:val="decimal"/>
      <w:lvlText w:val="%1.%2.%3.%4.%5.%6.%7.%8.%9"/>
      <w:lvlJc w:val="left"/>
      <w:pPr>
        <w:ind w:left="17280" w:hanging="2160"/>
      </w:pPr>
      <w:rPr>
        <w:rFonts w:hint="default"/>
      </w:rPr>
    </w:lvl>
  </w:abstractNum>
  <w:abstractNum w:abstractNumId="32">
    <w:nsid w:val="76892512"/>
    <w:multiLevelType w:val="hybridMultilevel"/>
    <w:tmpl w:val="AFE435FC"/>
    <w:lvl w:ilvl="0" w:tplc="0409000D">
      <w:start w:val="1"/>
      <w:numFmt w:val="bullet"/>
      <w:lvlText w:val=""/>
      <w:lvlJc w:val="left"/>
      <w:pPr>
        <w:ind w:left="5100" w:hanging="360"/>
      </w:pPr>
      <w:rPr>
        <w:rFonts w:ascii="Wingdings" w:hAnsi="Wingdings" w:hint="default"/>
      </w:rPr>
    </w:lvl>
    <w:lvl w:ilvl="1" w:tplc="04090003" w:tentative="1">
      <w:start w:val="1"/>
      <w:numFmt w:val="bullet"/>
      <w:lvlText w:val="o"/>
      <w:lvlJc w:val="left"/>
      <w:pPr>
        <w:ind w:left="5820" w:hanging="360"/>
      </w:pPr>
      <w:rPr>
        <w:rFonts w:ascii="Courier New" w:hAnsi="Courier New" w:cs="Courier New" w:hint="default"/>
      </w:rPr>
    </w:lvl>
    <w:lvl w:ilvl="2" w:tplc="04090005" w:tentative="1">
      <w:start w:val="1"/>
      <w:numFmt w:val="bullet"/>
      <w:lvlText w:val=""/>
      <w:lvlJc w:val="left"/>
      <w:pPr>
        <w:ind w:left="6540" w:hanging="360"/>
      </w:pPr>
      <w:rPr>
        <w:rFonts w:ascii="Wingdings" w:hAnsi="Wingdings" w:hint="default"/>
      </w:rPr>
    </w:lvl>
    <w:lvl w:ilvl="3" w:tplc="04090001" w:tentative="1">
      <w:start w:val="1"/>
      <w:numFmt w:val="bullet"/>
      <w:lvlText w:val=""/>
      <w:lvlJc w:val="left"/>
      <w:pPr>
        <w:ind w:left="7260" w:hanging="360"/>
      </w:pPr>
      <w:rPr>
        <w:rFonts w:ascii="Symbol" w:hAnsi="Symbol" w:hint="default"/>
      </w:rPr>
    </w:lvl>
    <w:lvl w:ilvl="4" w:tplc="04090003" w:tentative="1">
      <w:start w:val="1"/>
      <w:numFmt w:val="bullet"/>
      <w:lvlText w:val="o"/>
      <w:lvlJc w:val="left"/>
      <w:pPr>
        <w:ind w:left="7980" w:hanging="360"/>
      </w:pPr>
      <w:rPr>
        <w:rFonts w:ascii="Courier New" w:hAnsi="Courier New" w:cs="Courier New" w:hint="default"/>
      </w:rPr>
    </w:lvl>
    <w:lvl w:ilvl="5" w:tplc="04090005" w:tentative="1">
      <w:start w:val="1"/>
      <w:numFmt w:val="bullet"/>
      <w:lvlText w:val=""/>
      <w:lvlJc w:val="left"/>
      <w:pPr>
        <w:ind w:left="8700" w:hanging="360"/>
      </w:pPr>
      <w:rPr>
        <w:rFonts w:ascii="Wingdings" w:hAnsi="Wingdings" w:hint="default"/>
      </w:rPr>
    </w:lvl>
    <w:lvl w:ilvl="6" w:tplc="04090001" w:tentative="1">
      <w:start w:val="1"/>
      <w:numFmt w:val="bullet"/>
      <w:lvlText w:val=""/>
      <w:lvlJc w:val="left"/>
      <w:pPr>
        <w:ind w:left="9420" w:hanging="360"/>
      </w:pPr>
      <w:rPr>
        <w:rFonts w:ascii="Symbol" w:hAnsi="Symbol" w:hint="default"/>
      </w:rPr>
    </w:lvl>
    <w:lvl w:ilvl="7" w:tplc="04090003" w:tentative="1">
      <w:start w:val="1"/>
      <w:numFmt w:val="bullet"/>
      <w:lvlText w:val="o"/>
      <w:lvlJc w:val="left"/>
      <w:pPr>
        <w:ind w:left="10140" w:hanging="360"/>
      </w:pPr>
      <w:rPr>
        <w:rFonts w:ascii="Courier New" w:hAnsi="Courier New" w:cs="Courier New" w:hint="default"/>
      </w:rPr>
    </w:lvl>
    <w:lvl w:ilvl="8" w:tplc="04090005" w:tentative="1">
      <w:start w:val="1"/>
      <w:numFmt w:val="bullet"/>
      <w:lvlText w:val=""/>
      <w:lvlJc w:val="left"/>
      <w:pPr>
        <w:ind w:left="10860" w:hanging="360"/>
      </w:pPr>
      <w:rPr>
        <w:rFonts w:ascii="Wingdings" w:hAnsi="Wingdings" w:hint="default"/>
      </w:rPr>
    </w:lvl>
  </w:abstractNum>
  <w:num w:numId="1">
    <w:abstractNumId w:val="31"/>
  </w:num>
  <w:num w:numId="2">
    <w:abstractNumId w:val="1"/>
  </w:num>
  <w:num w:numId="3">
    <w:abstractNumId w:val="22"/>
  </w:num>
  <w:num w:numId="4">
    <w:abstractNumId w:val="20"/>
  </w:num>
  <w:num w:numId="5">
    <w:abstractNumId w:val="15"/>
  </w:num>
  <w:num w:numId="6">
    <w:abstractNumId w:val="16"/>
  </w:num>
  <w:num w:numId="7">
    <w:abstractNumId w:val="6"/>
  </w:num>
  <w:num w:numId="8">
    <w:abstractNumId w:val="3"/>
  </w:num>
  <w:num w:numId="9">
    <w:abstractNumId w:val="25"/>
  </w:num>
  <w:num w:numId="10">
    <w:abstractNumId w:val="8"/>
  </w:num>
  <w:num w:numId="11">
    <w:abstractNumId w:val="29"/>
  </w:num>
  <w:num w:numId="12">
    <w:abstractNumId w:val="19"/>
  </w:num>
  <w:num w:numId="13">
    <w:abstractNumId w:val="12"/>
  </w:num>
  <w:num w:numId="14">
    <w:abstractNumId w:val="17"/>
  </w:num>
  <w:num w:numId="15">
    <w:abstractNumId w:val="10"/>
  </w:num>
  <w:num w:numId="16">
    <w:abstractNumId w:val="9"/>
  </w:num>
  <w:num w:numId="17">
    <w:abstractNumId w:val="27"/>
  </w:num>
  <w:num w:numId="18">
    <w:abstractNumId w:val="21"/>
  </w:num>
  <w:num w:numId="19">
    <w:abstractNumId w:val="5"/>
  </w:num>
  <w:num w:numId="20">
    <w:abstractNumId w:val="0"/>
  </w:num>
  <w:num w:numId="21">
    <w:abstractNumId w:val="23"/>
  </w:num>
  <w:num w:numId="22">
    <w:abstractNumId w:val="7"/>
  </w:num>
  <w:num w:numId="23">
    <w:abstractNumId w:val="14"/>
  </w:num>
  <w:num w:numId="24">
    <w:abstractNumId w:val="26"/>
  </w:num>
  <w:num w:numId="25">
    <w:abstractNumId w:val="13"/>
  </w:num>
  <w:num w:numId="26">
    <w:abstractNumId w:val="32"/>
  </w:num>
  <w:num w:numId="27">
    <w:abstractNumId w:val="30"/>
  </w:num>
  <w:num w:numId="28">
    <w:abstractNumId w:val="28"/>
  </w:num>
  <w:num w:numId="29">
    <w:abstractNumId w:val="18"/>
  </w:num>
  <w:num w:numId="30">
    <w:abstractNumId w:val="4"/>
  </w:num>
  <w:num w:numId="31">
    <w:abstractNumId w:val="2"/>
  </w:num>
  <w:num w:numId="32">
    <w:abstractNumId w:val="24"/>
  </w:num>
  <w:num w:numId="33">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hdrShapeDefaults>
    <o:shapedefaults v:ext="edit" spidmax="35842"/>
    <o:shapelayout v:ext="edit">
      <o:idmap v:ext="edit" data="2"/>
    </o:shapelayout>
  </w:hdrShapeDefaults>
  <w:footnotePr>
    <w:footnote w:id="0"/>
    <w:footnote w:id="1"/>
  </w:footnotePr>
  <w:endnotePr>
    <w:endnote w:id="0"/>
    <w:endnote w:id="1"/>
  </w:endnotePr>
  <w:compat/>
  <w:rsids>
    <w:rsidRoot w:val="005F5C88"/>
    <w:rsid w:val="0001171A"/>
    <w:rsid w:val="00011F0B"/>
    <w:rsid w:val="000514C1"/>
    <w:rsid w:val="00062F6C"/>
    <w:rsid w:val="000635C7"/>
    <w:rsid w:val="00066864"/>
    <w:rsid w:val="0007021D"/>
    <w:rsid w:val="00093D06"/>
    <w:rsid w:val="000A5E36"/>
    <w:rsid w:val="000B0E9B"/>
    <w:rsid w:val="000B259E"/>
    <w:rsid w:val="000B5B12"/>
    <w:rsid w:val="000D681D"/>
    <w:rsid w:val="000E4B8A"/>
    <w:rsid w:val="000E65E6"/>
    <w:rsid w:val="000E7E0D"/>
    <w:rsid w:val="00102027"/>
    <w:rsid w:val="0010364C"/>
    <w:rsid w:val="001178E6"/>
    <w:rsid w:val="001360F1"/>
    <w:rsid w:val="0014463E"/>
    <w:rsid w:val="00170435"/>
    <w:rsid w:val="001769E7"/>
    <w:rsid w:val="00177843"/>
    <w:rsid w:val="00183EC1"/>
    <w:rsid w:val="00191411"/>
    <w:rsid w:val="001928F6"/>
    <w:rsid w:val="001A550B"/>
    <w:rsid w:val="001B2D31"/>
    <w:rsid w:val="001C0B99"/>
    <w:rsid w:val="001E0201"/>
    <w:rsid w:val="001E0651"/>
    <w:rsid w:val="001F4F45"/>
    <w:rsid w:val="001F5EC0"/>
    <w:rsid w:val="002014FA"/>
    <w:rsid w:val="0022194D"/>
    <w:rsid w:val="00226810"/>
    <w:rsid w:val="00231983"/>
    <w:rsid w:val="00271D6D"/>
    <w:rsid w:val="0028033B"/>
    <w:rsid w:val="0028170D"/>
    <w:rsid w:val="002A11B4"/>
    <w:rsid w:val="002C412E"/>
    <w:rsid w:val="002C7A23"/>
    <w:rsid w:val="002E1CD5"/>
    <w:rsid w:val="002F7E38"/>
    <w:rsid w:val="00321F28"/>
    <w:rsid w:val="00323953"/>
    <w:rsid w:val="00330912"/>
    <w:rsid w:val="00336706"/>
    <w:rsid w:val="00345B86"/>
    <w:rsid w:val="003504BF"/>
    <w:rsid w:val="00357027"/>
    <w:rsid w:val="003654CC"/>
    <w:rsid w:val="003804F1"/>
    <w:rsid w:val="00386A62"/>
    <w:rsid w:val="003A7A43"/>
    <w:rsid w:val="003B2440"/>
    <w:rsid w:val="003D1F64"/>
    <w:rsid w:val="003D344D"/>
    <w:rsid w:val="003D5759"/>
    <w:rsid w:val="003E745B"/>
    <w:rsid w:val="003E7B71"/>
    <w:rsid w:val="003F4093"/>
    <w:rsid w:val="004100FB"/>
    <w:rsid w:val="00415327"/>
    <w:rsid w:val="0042249E"/>
    <w:rsid w:val="00441AF0"/>
    <w:rsid w:val="004456B7"/>
    <w:rsid w:val="00460515"/>
    <w:rsid w:val="00467527"/>
    <w:rsid w:val="00477D05"/>
    <w:rsid w:val="004817B3"/>
    <w:rsid w:val="00485D14"/>
    <w:rsid w:val="00490697"/>
    <w:rsid w:val="004976D0"/>
    <w:rsid w:val="004A40C2"/>
    <w:rsid w:val="004A5576"/>
    <w:rsid w:val="004B767A"/>
    <w:rsid w:val="004D5EAF"/>
    <w:rsid w:val="004D7AE7"/>
    <w:rsid w:val="004E27D6"/>
    <w:rsid w:val="004E352A"/>
    <w:rsid w:val="004F09A9"/>
    <w:rsid w:val="004F2B84"/>
    <w:rsid w:val="004F62C6"/>
    <w:rsid w:val="005134BE"/>
    <w:rsid w:val="00517A6F"/>
    <w:rsid w:val="00520EBB"/>
    <w:rsid w:val="00525CEE"/>
    <w:rsid w:val="00542D70"/>
    <w:rsid w:val="005518B5"/>
    <w:rsid w:val="005546C4"/>
    <w:rsid w:val="005613DA"/>
    <w:rsid w:val="00567483"/>
    <w:rsid w:val="00580794"/>
    <w:rsid w:val="005822EE"/>
    <w:rsid w:val="00585871"/>
    <w:rsid w:val="005917A0"/>
    <w:rsid w:val="005963F9"/>
    <w:rsid w:val="005973D1"/>
    <w:rsid w:val="005B06A3"/>
    <w:rsid w:val="005B3736"/>
    <w:rsid w:val="005B6630"/>
    <w:rsid w:val="005C3DD9"/>
    <w:rsid w:val="005D4EFE"/>
    <w:rsid w:val="005E0C8E"/>
    <w:rsid w:val="005F5C88"/>
    <w:rsid w:val="00606A6C"/>
    <w:rsid w:val="00615259"/>
    <w:rsid w:val="006248D2"/>
    <w:rsid w:val="00631DD9"/>
    <w:rsid w:val="00650DB0"/>
    <w:rsid w:val="006544B3"/>
    <w:rsid w:val="006631E5"/>
    <w:rsid w:val="006A6EEE"/>
    <w:rsid w:val="006B3A0E"/>
    <w:rsid w:val="006C2C0C"/>
    <w:rsid w:val="006D66C4"/>
    <w:rsid w:val="006E5C66"/>
    <w:rsid w:val="00730890"/>
    <w:rsid w:val="00736347"/>
    <w:rsid w:val="00761AD0"/>
    <w:rsid w:val="00766016"/>
    <w:rsid w:val="007B2441"/>
    <w:rsid w:val="007E5DCC"/>
    <w:rsid w:val="00800E60"/>
    <w:rsid w:val="00820472"/>
    <w:rsid w:val="008319A9"/>
    <w:rsid w:val="008473BC"/>
    <w:rsid w:val="00863D02"/>
    <w:rsid w:val="00865066"/>
    <w:rsid w:val="0087094F"/>
    <w:rsid w:val="00887967"/>
    <w:rsid w:val="0089482B"/>
    <w:rsid w:val="008966D0"/>
    <w:rsid w:val="008A5C69"/>
    <w:rsid w:val="008C46A5"/>
    <w:rsid w:val="008D48A5"/>
    <w:rsid w:val="008E45AD"/>
    <w:rsid w:val="008F5C36"/>
    <w:rsid w:val="00901743"/>
    <w:rsid w:val="00924D8B"/>
    <w:rsid w:val="0093036C"/>
    <w:rsid w:val="00930BF8"/>
    <w:rsid w:val="00937B64"/>
    <w:rsid w:val="009541A1"/>
    <w:rsid w:val="00962680"/>
    <w:rsid w:val="00963F5D"/>
    <w:rsid w:val="0097697B"/>
    <w:rsid w:val="00981E46"/>
    <w:rsid w:val="00997427"/>
    <w:rsid w:val="009A1275"/>
    <w:rsid w:val="009B43B1"/>
    <w:rsid w:val="009D44A0"/>
    <w:rsid w:val="00A040FA"/>
    <w:rsid w:val="00A11085"/>
    <w:rsid w:val="00A11C69"/>
    <w:rsid w:val="00A138E9"/>
    <w:rsid w:val="00A20B0E"/>
    <w:rsid w:val="00A21ECF"/>
    <w:rsid w:val="00A35A1B"/>
    <w:rsid w:val="00A47E22"/>
    <w:rsid w:val="00A82676"/>
    <w:rsid w:val="00A87D22"/>
    <w:rsid w:val="00A90B56"/>
    <w:rsid w:val="00A91A71"/>
    <w:rsid w:val="00AA693E"/>
    <w:rsid w:val="00AB695F"/>
    <w:rsid w:val="00AB6C85"/>
    <w:rsid w:val="00AF02B8"/>
    <w:rsid w:val="00AF7128"/>
    <w:rsid w:val="00B00BE7"/>
    <w:rsid w:val="00B05321"/>
    <w:rsid w:val="00B36014"/>
    <w:rsid w:val="00BA3294"/>
    <w:rsid w:val="00BA788B"/>
    <w:rsid w:val="00BC4BE0"/>
    <w:rsid w:val="00BC5147"/>
    <w:rsid w:val="00BC5BAF"/>
    <w:rsid w:val="00BD2A4E"/>
    <w:rsid w:val="00BD360C"/>
    <w:rsid w:val="00C16688"/>
    <w:rsid w:val="00C46961"/>
    <w:rsid w:val="00C503D1"/>
    <w:rsid w:val="00C625FA"/>
    <w:rsid w:val="00C94E80"/>
    <w:rsid w:val="00CA76A1"/>
    <w:rsid w:val="00CB2FFC"/>
    <w:rsid w:val="00CC7E8A"/>
    <w:rsid w:val="00CF74B0"/>
    <w:rsid w:val="00CF775B"/>
    <w:rsid w:val="00D02BA2"/>
    <w:rsid w:val="00D10118"/>
    <w:rsid w:val="00D16500"/>
    <w:rsid w:val="00D371C8"/>
    <w:rsid w:val="00D53EE8"/>
    <w:rsid w:val="00D635E8"/>
    <w:rsid w:val="00D65A2B"/>
    <w:rsid w:val="00D713BA"/>
    <w:rsid w:val="00D83A6C"/>
    <w:rsid w:val="00DC2DC0"/>
    <w:rsid w:val="00DC45F4"/>
    <w:rsid w:val="00DC4BBA"/>
    <w:rsid w:val="00DC5954"/>
    <w:rsid w:val="00DE6DA0"/>
    <w:rsid w:val="00DF60BD"/>
    <w:rsid w:val="00E02F08"/>
    <w:rsid w:val="00E0736C"/>
    <w:rsid w:val="00E3306E"/>
    <w:rsid w:val="00E3784E"/>
    <w:rsid w:val="00E5245F"/>
    <w:rsid w:val="00E54035"/>
    <w:rsid w:val="00E55557"/>
    <w:rsid w:val="00E55839"/>
    <w:rsid w:val="00E60D6E"/>
    <w:rsid w:val="00E61DC2"/>
    <w:rsid w:val="00E6740D"/>
    <w:rsid w:val="00E67D36"/>
    <w:rsid w:val="00E7256E"/>
    <w:rsid w:val="00E82084"/>
    <w:rsid w:val="00E8271A"/>
    <w:rsid w:val="00ED1405"/>
    <w:rsid w:val="00ED7682"/>
    <w:rsid w:val="00EE179D"/>
    <w:rsid w:val="00EE28FA"/>
    <w:rsid w:val="00F35764"/>
    <w:rsid w:val="00F41774"/>
    <w:rsid w:val="00F54FF0"/>
    <w:rsid w:val="00F65925"/>
    <w:rsid w:val="00F67548"/>
    <w:rsid w:val="00F76452"/>
    <w:rsid w:val="00F80DEE"/>
    <w:rsid w:val="00FA12B7"/>
    <w:rsid w:val="00FA4DD8"/>
    <w:rsid w:val="00FB386D"/>
    <w:rsid w:val="00FC4FF8"/>
    <w:rsid w:val="00FD00A0"/>
    <w:rsid w:val="00FD5CF9"/>
    <w:rsid w:val="00FF11E9"/>
    <w:rsid w:val="00FF6706"/>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35842"/>
    <o:shapelayout v:ext="edit">
      <o:idmap v:ext="edit" data="1"/>
      <o:rules v:ext="edit">
        <o:r id="V:Rule84" type="connector" idref="#_x0000_s1219"/>
        <o:r id="V:Rule85" type="connector" idref="#_x0000_s1139"/>
        <o:r id="V:Rule86" type="connector" idref="#_x0000_s1114"/>
        <o:r id="V:Rule87" type="connector" idref="#_x0000_s1209"/>
        <o:r id="V:Rule88" type="connector" idref="#_x0000_s1213"/>
        <o:r id="V:Rule89" type="connector" idref="#_x0000_s1232"/>
        <o:r id="V:Rule90" type="connector" idref="#_x0000_s1132"/>
        <o:r id="V:Rule91" type="connector" idref="#_x0000_s1179"/>
        <o:r id="V:Rule92" type="connector" idref="#_x0000_s1208"/>
        <o:r id="V:Rule93" type="connector" idref="#_x0000_s1223"/>
        <o:r id="V:Rule94" type="connector" idref="#_x0000_s1134"/>
        <o:r id="V:Rule95" type="connector" idref="#_x0000_s1212"/>
        <o:r id="V:Rule96" type="connector" idref="#_x0000_s1165"/>
        <o:r id="V:Rule97" type="connector" idref="#_x0000_s1168"/>
        <o:r id="V:Rule98" type="connector" idref="#_x0000_s1201"/>
        <o:r id="V:Rule99" type="connector" idref="#_x0000_s1130"/>
        <o:r id="V:Rule100" type="connector" idref="#_x0000_s1224"/>
        <o:r id="V:Rule101" type="connector" idref="#_x0000_s1203"/>
        <o:r id="V:Rule102" type="connector" idref="#_x0000_s1125"/>
        <o:r id="V:Rule103" type="connector" idref="#_x0000_s1129"/>
        <o:r id="V:Rule104" type="connector" idref="#_x0000_s1108"/>
        <o:r id="V:Rule105" type="connector" idref="#_x0000_s1217"/>
        <o:r id="V:Rule106" type="connector" idref="#_x0000_s1104"/>
        <o:r id="V:Rule107" type="connector" idref="#_x0000_s1173"/>
        <o:r id="V:Rule108" type="connector" idref="#_x0000_s1123"/>
        <o:r id="V:Rule109" type="connector" idref="#_x0000_s1151"/>
        <o:r id="V:Rule110" type="connector" idref="#_x0000_s1188"/>
        <o:r id="V:Rule111" type="connector" idref="#_x0000_s1234"/>
        <o:r id="V:Rule112" type="connector" idref="#_x0000_s1192"/>
        <o:r id="V:Rule113" type="connector" idref="#_x0000_s1146"/>
        <o:r id="V:Rule114" type="connector" idref="#_x0000_s1227"/>
        <o:r id="V:Rule115" type="connector" idref="#_x0000_s1222"/>
        <o:r id="V:Rule116" type="connector" idref="#_x0000_s1155"/>
        <o:r id="V:Rule117" type="connector" idref="#_x0000_s1214"/>
        <o:r id="V:Rule118" type="connector" idref="#_x0000_s1119"/>
        <o:r id="V:Rule119" type="connector" idref="#_x0000_s1157"/>
        <o:r id="V:Rule120" type="connector" idref="#_x0000_s1137"/>
        <o:r id="V:Rule121" type="connector" idref="#_x0000_s1120"/>
        <o:r id="V:Rule122" type="connector" idref="#_x0000_s1182"/>
        <o:r id="V:Rule123" type="connector" idref="#_x0000_s1181"/>
        <o:r id="V:Rule124" type="connector" idref="#_x0000_s1122"/>
        <o:r id="V:Rule125" type="connector" idref="#_x0000_s1171"/>
        <o:r id="V:Rule126" type="connector" idref="#_x0000_s1109"/>
        <o:r id="V:Rule127" type="connector" idref="#_x0000_s1226"/>
        <o:r id="V:Rule128" type="connector" idref="#_x0000_s1111"/>
        <o:r id="V:Rule129" type="connector" idref="#_x0000_s1200"/>
        <o:r id="V:Rule130" type="connector" idref="#_x0000_s1105"/>
        <o:r id="V:Rule131" type="connector" idref="#_x0000_s1149"/>
        <o:r id="V:Rule132" type="connector" idref="#_x0000_s1199"/>
        <o:r id="V:Rule133" type="connector" idref="#_x0000_s1186"/>
        <o:r id="V:Rule134" type="connector" idref="#_x0000_s1144"/>
        <o:r id="V:Rule135" type="connector" idref="#_x0000_s1197"/>
        <o:r id="V:Rule136" type="connector" idref="#_x0000_s1115"/>
        <o:r id="V:Rule137" type="connector" idref="#_x0000_s1196"/>
        <o:r id="V:Rule138" type="connector" idref="#_x0000_s1184"/>
        <o:r id="V:Rule139" type="connector" idref="#_x0000_s1126"/>
        <o:r id="V:Rule140" type="connector" idref="#_x0000_s1230"/>
        <o:r id="V:Rule141" type="connector" idref="#_x0000_s1143"/>
        <o:r id="V:Rule142" type="connector" idref="#_x0000_s1211"/>
        <o:r id="V:Rule143" type="connector" idref="#_x0000_s1167"/>
        <o:r id="V:Rule144" type="connector" idref="#_x0000_s1162"/>
        <o:r id="V:Rule145" type="connector" idref="#_x0000_s1135"/>
        <o:r id="V:Rule146" type="connector" idref="#_x0000_s1233"/>
        <o:r id="V:Rule147" type="connector" idref="#_x0000_s1220"/>
        <o:r id="V:Rule148" type="connector" idref="#_x0000_s1194"/>
        <o:r id="V:Rule149" type="connector" idref="#_x0000_s1117"/>
        <o:r id="V:Rule150" type="connector" idref="#_x0000_s1100"/>
        <o:r id="V:Rule151" type="connector" idref="#_x0000_s1189"/>
        <o:r id="V:Rule152" type="connector" idref="#_x0000_s1153"/>
        <o:r id="V:Rule153" type="connector" idref="#_x0000_s1160"/>
        <o:r id="V:Rule154" type="connector" idref="#_x0000_s1110"/>
        <o:r id="V:Rule155" type="connector" idref="#_x0000_s1101"/>
        <o:r id="V:Rule156" type="connector" idref="#_x0000_s1228"/>
        <o:r id="V:Rule157" type="connector" idref="#_x0000_s1204"/>
        <o:r id="V:Rule158" type="connector" idref="#_x0000_s1205"/>
        <o:r id="V:Rule159" type="connector" idref="#_x0000_s1098"/>
        <o:r id="V:Rule160" type="connector" idref="#_x0000_s1156"/>
        <o:r id="V:Rule161" type="connector" idref="#_x0000_s1163"/>
        <o:r id="V:Rule162" type="connector" idref="#_x0000_s1145"/>
        <o:r id="V:Rule163" type="connector" idref="#_x0000_s1177"/>
        <o:r id="V:Rule164" type="connector" idref="#_x0000_s1190"/>
        <o:r id="V:Rule165" type="connector" idref="#_x0000_s1207"/>
        <o:r id="V:Rule166" type="connector" idref="#_x0000_s1166"/>
      </o:rules>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5CF9"/>
  </w:style>
  <w:style w:type="paragraph" w:styleId="Heading1">
    <w:name w:val="heading 1"/>
    <w:basedOn w:val="Normal"/>
    <w:next w:val="Normal"/>
    <w:link w:val="Heading1Char"/>
    <w:uiPriority w:val="9"/>
    <w:qFormat/>
    <w:rsid w:val="00B36014"/>
    <w:pPr>
      <w:keepNext/>
      <w:keepLines/>
      <w:spacing w:before="480" w:after="0"/>
      <w:outlineLvl w:val="0"/>
    </w:pPr>
    <w:rPr>
      <w:rFonts w:asciiTheme="majorHAnsi" w:eastAsiaTheme="majorEastAsia" w:hAnsiTheme="majorHAnsi" w:cstheme="majorBidi"/>
      <w:b/>
      <w:bCs/>
      <w:color w:val="21798E" w:themeColor="accent1" w:themeShade="BF"/>
      <w:sz w:val="28"/>
      <w:szCs w:val="28"/>
    </w:rPr>
  </w:style>
  <w:style w:type="paragraph" w:styleId="Heading2">
    <w:name w:val="heading 2"/>
    <w:basedOn w:val="Normal"/>
    <w:next w:val="Normal"/>
    <w:link w:val="Heading2Char"/>
    <w:uiPriority w:val="9"/>
    <w:unhideWhenUsed/>
    <w:qFormat/>
    <w:rsid w:val="003B2440"/>
    <w:pPr>
      <w:keepNext/>
      <w:keepLines/>
      <w:spacing w:before="200" w:after="0"/>
      <w:outlineLvl w:val="1"/>
    </w:pPr>
    <w:rPr>
      <w:rFonts w:asciiTheme="majorHAnsi" w:eastAsiaTheme="majorEastAsia" w:hAnsiTheme="majorHAnsi" w:cstheme="majorBidi"/>
      <w:b/>
      <w:bCs/>
      <w:color w:val="2DA2BF"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36014"/>
    <w:rPr>
      <w:rFonts w:asciiTheme="majorHAnsi" w:eastAsiaTheme="majorEastAsia" w:hAnsiTheme="majorHAnsi" w:cstheme="majorBidi"/>
      <w:b/>
      <w:bCs/>
      <w:color w:val="21798E" w:themeColor="accent1" w:themeShade="BF"/>
      <w:sz w:val="28"/>
      <w:szCs w:val="28"/>
    </w:rPr>
  </w:style>
  <w:style w:type="paragraph" w:styleId="IntenseQuote">
    <w:name w:val="Intense Quote"/>
    <w:basedOn w:val="Normal"/>
    <w:next w:val="Normal"/>
    <w:link w:val="IntenseQuoteChar"/>
    <w:uiPriority w:val="30"/>
    <w:qFormat/>
    <w:rsid w:val="00B36014"/>
    <w:pPr>
      <w:pBdr>
        <w:bottom w:val="single" w:sz="4" w:space="4" w:color="2DA2BF" w:themeColor="accent1"/>
      </w:pBdr>
      <w:spacing w:before="200" w:after="280"/>
      <w:ind w:left="936" w:right="936"/>
    </w:pPr>
    <w:rPr>
      <w:b/>
      <w:bCs/>
      <w:i/>
      <w:iCs/>
      <w:color w:val="2DA2BF" w:themeColor="accent1"/>
    </w:rPr>
  </w:style>
  <w:style w:type="character" w:customStyle="1" w:styleId="IntenseQuoteChar">
    <w:name w:val="Intense Quote Char"/>
    <w:basedOn w:val="DefaultParagraphFont"/>
    <w:link w:val="IntenseQuote"/>
    <w:uiPriority w:val="30"/>
    <w:rsid w:val="00B36014"/>
    <w:rPr>
      <w:b/>
      <w:bCs/>
      <w:i/>
      <w:iCs/>
      <w:color w:val="2DA2BF" w:themeColor="accent1"/>
    </w:rPr>
  </w:style>
  <w:style w:type="paragraph" w:styleId="ListParagraph">
    <w:name w:val="List Paragraph"/>
    <w:basedOn w:val="Normal"/>
    <w:uiPriority w:val="34"/>
    <w:qFormat/>
    <w:rsid w:val="003B2440"/>
    <w:pPr>
      <w:ind w:left="720"/>
      <w:contextualSpacing/>
    </w:pPr>
  </w:style>
  <w:style w:type="character" w:customStyle="1" w:styleId="Heading2Char">
    <w:name w:val="Heading 2 Char"/>
    <w:basedOn w:val="DefaultParagraphFont"/>
    <w:link w:val="Heading2"/>
    <w:uiPriority w:val="9"/>
    <w:rsid w:val="003B2440"/>
    <w:rPr>
      <w:rFonts w:asciiTheme="majorHAnsi" w:eastAsiaTheme="majorEastAsia" w:hAnsiTheme="majorHAnsi" w:cstheme="majorBidi"/>
      <w:b/>
      <w:bCs/>
      <w:color w:val="2DA2BF" w:themeColor="accent1"/>
      <w:sz w:val="26"/>
      <w:szCs w:val="26"/>
    </w:rPr>
  </w:style>
  <w:style w:type="paragraph" w:styleId="Title">
    <w:name w:val="Title"/>
    <w:basedOn w:val="Normal"/>
    <w:next w:val="Normal"/>
    <w:link w:val="TitleChar"/>
    <w:uiPriority w:val="10"/>
    <w:qFormat/>
    <w:rsid w:val="001928F6"/>
    <w:pPr>
      <w:pBdr>
        <w:bottom w:val="single" w:sz="8" w:space="4" w:color="2DA2BF" w:themeColor="accent1"/>
      </w:pBdr>
      <w:spacing w:after="300" w:line="240" w:lineRule="auto"/>
      <w:contextualSpacing/>
    </w:pPr>
    <w:rPr>
      <w:rFonts w:asciiTheme="majorHAnsi" w:eastAsiaTheme="majorEastAsia" w:hAnsiTheme="majorHAnsi" w:cstheme="majorBidi"/>
      <w:color w:val="343434" w:themeColor="text2" w:themeShade="BF"/>
      <w:spacing w:val="5"/>
      <w:kern w:val="28"/>
      <w:sz w:val="52"/>
      <w:szCs w:val="52"/>
    </w:rPr>
  </w:style>
  <w:style w:type="character" w:customStyle="1" w:styleId="TitleChar">
    <w:name w:val="Title Char"/>
    <w:basedOn w:val="DefaultParagraphFont"/>
    <w:link w:val="Title"/>
    <w:uiPriority w:val="10"/>
    <w:rsid w:val="001928F6"/>
    <w:rPr>
      <w:rFonts w:asciiTheme="majorHAnsi" w:eastAsiaTheme="majorEastAsia" w:hAnsiTheme="majorHAnsi" w:cstheme="majorBidi"/>
      <w:color w:val="343434" w:themeColor="text2" w:themeShade="BF"/>
      <w:spacing w:val="5"/>
      <w:kern w:val="28"/>
      <w:sz w:val="52"/>
      <w:szCs w:val="52"/>
    </w:rPr>
  </w:style>
  <w:style w:type="paragraph" w:styleId="BalloonText">
    <w:name w:val="Balloon Text"/>
    <w:basedOn w:val="Normal"/>
    <w:link w:val="BalloonTextChar"/>
    <w:uiPriority w:val="99"/>
    <w:semiHidden/>
    <w:unhideWhenUsed/>
    <w:rsid w:val="00A35A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5A1B"/>
    <w:rPr>
      <w:rFonts w:ascii="Tahoma" w:hAnsi="Tahoma" w:cs="Tahoma"/>
      <w:sz w:val="16"/>
      <w:szCs w:val="16"/>
    </w:rPr>
  </w:style>
  <w:style w:type="paragraph" w:styleId="Header">
    <w:name w:val="header"/>
    <w:basedOn w:val="Normal"/>
    <w:link w:val="HeaderChar"/>
    <w:uiPriority w:val="99"/>
    <w:unhideWhenUsed/>
    <w:rsid w:val="00CF775B"/>
    <w:pPr>
      <w:tabs>
        <w:tab w:val="center" w:pos="4153"/>
        <w:tab w:val="right" w:pos="8306"/>
      </w:tabs>
      <w:spacing w:after="0" w:line="240" w:lineRule="auto"/>
    </w:pPr>
  </w:style>
  <w:style w:type="character" w:customStyle="1" w:styleId="HeaderChar">
    <w:name w:val="Header Char"/>
    <w:basedOn w:val="DefaultParagraphFont"/>
    <w:link w:val="Header"/>
    <w:uiPriority w:val="99"/>
    <w:rsid w:val="00CF775B"/>
  </w:style>
  <w:style w:type="paragraph" w:styleId="Footer">
    <w:name w:val="footer"/>
    <w:basedOn w:val="Normal"/>
    <w:link w:val="FooterChar"/>
    <w:uiPriority w:val="99"/>
    <w:unhideWhenUsed/>
    <w:rsid w:val="00CF775B"/>
    <w:pPr>
      <w:tabs>
        <w:tab w:val="center" w:pos="4153"/>
        <w:tab w:val="right" w:pos="8306"/>
      </w:tabs>
      <w:spacing w:after="0" w:line="240" w:lineRule="auto"/>
    </w:pPr>
  </w:style>
  <w:style w:type="character" w:customStyle="1" w:styleId="FooterChar">
    <w:name w:val="Footer Char"/>
    <w:basedOn w:val="DefaultParagraphFont"/>
    <w:link w:val="Footer"/>
    <w:uiPriority w:val="99"/>
    <w:rsid w:val="00CF775B"/>
  </w:style>
  <w:style w:type="paragraph" w:styleId="TOCHeading">
    <w:name w:val="TOC Heading"/>
    <w:basedOn w:val="Heading1"/>
    <w:next w:val="Normal"/>
    <w:uiPriority w:val="39"/>
    <w:semiHidden/>
    <w:unhideWhenUsed/>
    <w:qFormat/>
    <w:rsid w:val="004F09A9"/>
    <w:pPr>
      <w:outlineLvl w:val="9"/>
    </w:pPr>
  </w:style>
  <w:style w:type="paragraph" w:styleId="TOC2">
    <w:name w:val="toc 2"/>
    <w:basedOn w:val="Normal"/>
    <w:next w:val="Normal"/>
    <w:autoRedefine/>
    <w:uiPriority w:val="39"/>
    <w:unhideWhenUsed/>
    <w:qFormat/>
    <w:rsid w:val="004F09A9"/>
    <w:pPr>
      <w:spacing w:after="100"/>
      <w:ind w:left="220"/>
    </w:pPr>
  </w:style>
  <w:style w:type="character" w:styleId="Hyperlink">
    <w:name w:val="Hyperlink"/>
    <w:basedOn w:val="DefaultParagraphFont"/>
    <w:uiPriority w:val="99"/>
    <w:unhideWhenUsed/>
    <w:rsid w:val="004F09A9"/>
    <w:rPr>
      <w:color w:val="FF8119" w:themeColor="hyperlink"/>
      <w:u w:val="single"/>
    </w:rPr>
  </w:style>
  <w:style w:type="paragraph" w:styleId="NormalWeb">
    <w:name w:val="Normal (Web)"/>
    <w:basedOn w:val="Normal"/>
    <w:uiPriority w:val="99"/>
    <w:semiHidden/>
    <w:unhideWhenUsed/>
    <w:rsid w:val="00766016"/>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14463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Accent11">
    <w:name w:val="Light Shading - Accent 11"/>
    <w:basedOn w:val="TableNormal"/>
    <w:uiPriority w:val="60"/>
    <w:rsid w:val="005917A0"/>
    <w:pPr>
      <w:spacing w:after="0" w:line="240" w:lineRule="auto"/>
    </w:pPr>
    <w:rPr>
      <w:color w:val="21798E" w:themeColor="accent1" w:themeShade="BF"/>
    </w:rPr>
    <w:tblPr>
      <w:tblStyleRowBandSize w:val="1"/>
      <w:tblStyleColBandSize w:val="1"/>
      <w:tblInd w:w="0" w:type="dxa"/>
      <w:tblBorders>
        <w:top w:val="single" w:sz="8" w:space="0" w:color="2DA2BF" w:themeColor="accent1"/>
        <w:bottom w:val="single" w:sz="8" w:space="0" w:color="2DA2BF"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2DA2BF" w:themeColor="accent1"/>
          <w:left w:val="nil"/>
          <w:bottom w:val="single" w:sz="8" w:space="0" w:color="2DA2BF" w:themeColor="accent1"/>
          <w:right w:val="nil"/>
          <w:insideH w:val="nil"/>
          <w:insideV w:val="nil"/>
        </w:tcBorders>
      </w:tcPr>
    </w:tblStylePr>
    <w:tblStylePr w:type="lastRow">
      <w:pPr>
        <w:spacing w:before="0" w:after="0" w:line="240" w:lineRule="auto"/>
      </w:pPr>
      <w:rPr>
        <w:b/>
        <w:bCs/>
      </w:rPr>
      <w:tblPr/>
      <w:tcPr>
        <w:tcBorders>
          <w:top w:val="single" w:sz="8" w:space="0" w:color="2DA2BF" w:themeColor="accent1"/>
          <w:left w:val="nil"/>
          <w:bottom w:val="single" w:sz="8" w:space="0" w:color="2DA2BF"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7E9F2" w:themeFill="accent1" w:themeFillTint="3F"/>
      </w:tcPr>
    </w:tblStylePr>
    <w:tblStylePr w:type="band1Horz">
      <w:tblPr/>
      <w:tcPr>
        <w:tcBorders>
          <w:left w:val="nil"/>
          <w:right w:val="nil"/>
          <w:insideH w:val="nil"/>
          <w:insideV w:val="nil"/>
        </w:tcBorders>
        <w:shd w:val="clear" w:color="auto" w:fill="C7E9F2" w:themeFill="accent1" w:themeFillTint="3F"/>
      </w:tcPr>
    </w:tblStylePr>
  </w:style>
  <w:style w:type="table" w:styleId="LightShading-Accent4">
    <w:name w:val="Light Shading Accent 4"/>
    <w:basedOn w:val="TableNormal"/>
    <w:uiPriority w:val="60"/>
    <w:rsid w:val="005917A0"/>
    <w:pPr>
      <w:spacing w:after="0" w:line="240" w:lineRule="auto"/>
    </w:pPr>
    <w:rPr>
      <w:color w:val="2A4975" w:themeColor="accent4" w:themeShade="BF"/>
    </w:rPr>
    <w:tblPr>
      <w:tblStyleRowBandSize w:val="1"/>
      <w:tblStyleColBandSize w:val="1"/>
      <w:tblInd w:w="0" w:type="dxa"/>
      <w:tblBorders>
        <w:top w:val="single" w:sz="8" w:space="0" w:color="39639D" w:themeColor="accent4"/>
        <w:bottom w:val="single" w:sz="8" w:space="0" w:color="39639D"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39639D" w:themeColor="accent4"/>
          <w:left w:val="nil"/>
          <w:bottom w:val="single" w:sz="8" w:space="0" w:color="39639D" w:themeColor="accent4"/>
          <w:right w:val="nil"/>
          <w:insideH w:val="nil"/>
          <w:insideV w:val="nil"/>
        </w:tcBorders>
      </w:tcPr>
    </w:tblStylePr>
    <w:tblStylePr w:type="lastRow">
      <w:pPr>
        <w:spacing w:before="0" w:after="0" w:line="240" w:lineRule="auto"/>
      </w:pPr>
      <w:rPr>
        <w:b/>
        <w:bCs/>
      </w:rPr>
      <w:tblPr/>
      <w:tcPr>
        <w:tcBorders>
          <w:top w:val="single" w:sz="8" w:space="0" w:color="39639D" w:themeColor="accent4"/>
          <w:left w:val="nil"/>
          <w:bottom w:val="single" w:sz="8" w:space="0" w:color="39639D"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9D7EB" w:themeFill="accent4" w:themeFillTint="3F"/>
      </w:tcPr>
    </w:tblStylePr>
    <w:tblStylePr w:type="band1Horz">
      <w:tblPr/>
      <w:tcPr>
        <w:tcBorders>
          <w:left w:val="nil"/>
          <w:right w:val="nil"/>
          <w:insideH w:val="nil"/>
          <w:insideV w:val="nil"/>
        </w:tcBorders>
        <w:shd w:val="clear" w:color="auto" w:fill="C9D7EB" w:themeFill="accent4" w:themeFillTint="3F"/>
      </w:tcPr>
    </w:tblStylePr>
  </w:style>
  <w:style w:type="paragraph" w:styleId="TOC1">
    <w:name w:val="toc 1"/>
    <w:basedOn w:val="Normal"/>
    <w:next w:val="Normal"/>
    <w:autoRedefine/>
    <w:uiPriority w:val="39"/>
    <w:semiHidden/>
    <w:unhideWhenUsed/>
    <w:qFormat/>
    <w:rsid w:val="000B5B12"/>
    <w:pPr>
      <w:spacing w:after="100"/>
    </w:pPr>
    <w:rPr>
      <w:rFonts w:eastAsiaTheme="minorEastAsia"/>
    </w:rPr>
  </w:style>
  <w:style w:type="paragraph" w:styleId="TOC3">
    <w:name w:val="toc 3"/>
    <w:basedOn w:val="Normal"/>
    <w:next w:val="Normal"/>
    <w:autoRedefine/>
    <w:uiPriority w:val="39"/>
    <w:semiHidden/>
    <w:unhideWhenUsed/>
    <w:qFormat/>
    <w:rsid w:val="000B5B12"/>
    <w:pPr>
      <w:spacing w:after="100"/>
      <w:ind w:left="440"/>
    </w:pPr>
    <w:rPr>
      <w:rFonts w:eastAsiaTheme="minorEastAsia"/>
    </w:rPr>
  </w:style>
  <w:style w:type="character" w:styleId="PlaceholderText">
    <w:name w:val="Placeholder Text"/>
    <w:basedOn w:val="DefaultParagraphFont"/>
    <w:uiPriority w:val="99"/>
    <w:semiHidden/>
    <w:rsid w:val="00D53EE8"/>
    <w:rPr>
      <w:color w:val="808080"/>
    </w:rPr>
  </w:style>
  <w:style w:type="character" w:styleId="LineNumber">
    <w:name w:val="line number"/>
    <w:basedOn w:val="DefaultParagraphFont"/>
    <w:uiPriority w:val="99"/>
    <w:semiHidden/>
    <w:unhideWhenUsed/>
    <w:rsid w:val="00D53EE8"/>
  </w:style>
  <w:style w:type="paragraph" w:styleId="Caption">
    <w:name w:val="caption"/>
    <w:basedOn w:val="Normal"/>
    <w:next w:val="Normal"/>
    <w:uiPriority w:val="35"/>
    <w:unhideWhenUsed/>
    <w:qFormat/>
    <w:rsid w:val="003D5759"/>
    <w:pPr>
      <w:spacing w:line="240" w:lineRule="auto"/>
    </w:pPr>
    <w:rPr>
      <w:b/>
      <w:bCs/>
      <w:color w:val="2DA2BF" w:themeColor="accent1"/>
      <w:sz w:val="18"/>
      <w:szCs w:val="18"/>
    </w:rPr>
  </w:style>
  <w:style w:type="paragraph" w:styleId="Revision">
    <w:name w:val="Revision"/>
    <w:hidden/>
    <w:uiPriority w:val="99"/>
    <w:semiHidden/>
    <w:rsid w:val="00E7256E"/>
    <w:pPr>
      <w:spacing w:after="0" w:line="240" w:lineRule="auto"/>
    </w:pPr>
  </w:style>
  <w:style w:type="character" w:styleId="CommentReference">
    <w:name w:val="annotation reference"/>
    <w:basedOn w:val="DefaultParagraphFont"/>
    <w:uiPriority w:val="99"/>
    <w:semiHidden/>
    <w:unhideWhenUsed/>
    <w:rsid w:val="00E7256E"/>
    <w:rPr>
      <w:sz w:val="16"/>
      <w:szCs w:val="16"/>
    </w:rPr>
  </w:style>
  <w:style w:type="paragraph" w:styleId="CommentText">
    <w:name w:val="annotation text"/>
    <w:basedOn w:val="Normal"/>
    <w:link w:val="CommentTextChar"/>
    <w:uiPriority w:val="99"/>
    <w:semiHidden/>
    <w:unhideWhenUsed/>
    <w:rsid w:val="00E7256E"/>
    <w:pPr>
      <w:spacing w:line="240" w:lineRule="auto"/>
    </w:pPr>
    <w:rPr>
      <w:sz w:val="20"/>
      <w:szCs w:val="20"/>
    </w:rPr>
  </w:style>
  <w:style w:type="character" w:customStyle="1" w:styleId="CommentTextChar">
    <w:name w:val="Comment Text Char"/>
    <w:basedOn w:val="DefaultParagraphFont"/>
    <w:link w:val="CommentText"/>
    <w:uiPriority w:val="99"/>
    <w:semiHidden/>
    <w:rsid w:val="00E7256E"/>
    <w:rPr>
      <w:sz w:val="20"/>
      <w:szCs w:val="20"/>
    </w:rPr>
  </w:style>
  <w:style w:type="paragraph" w:styleId="CommentSubject">
    <w:name w:val="annotation subject"/>
    <w:basedOn w:val="CommentText"/>
    <w:next w:val="CommentText"/>
    <w:link w:val="CommentSubjectChar"/>
    <w:uiPriority w:val="99"/>
    <w:semiHidden/>
    <w:unhideWhenUsed/>
    <w:rsid w:val="00E7256E"/>
    <w:rPr>
      <w:b/>
      <w:bCs/>
    </w:rPr>
  </w:style>
  <w:style w:type="character" w:customStyle="1" w:styleId="CommentSubjectChar">
    <w:name w:val="Comment Subject Char"/>
    <w:basedOn w:val="CommentTextChar"/>
    <w:link w:val="CommentSubject"/>
    <w:uiPriority w:val="99"/>
    <w:semiHidden/>
    <w:rsid w:val="00E7256E"/>
    <w:rPr>
      <w:b/>
      <w:bCs/>
    </w:rPr>
  </w:style>
  <w:style w:type="table" w:styleId="LightShading-Accent6">
    <w:name w:val="Light Shading Accent 6"/>
    <w:basedOn w:val="TableNormal"/>
    <w:uiPriority w:val="60"/>
    <w:rsid w:val="00CC7E8A"/>
    <w:pPr>
      <w:spacing w:after="0" w:line="240" w:lineRule="auto"/>
    </w:pPr>
    <w:rPr>
      <w:color w:val="5D2D37" w:themeColor="accent6" w:themeShade="BF"/>
    </w:rPr>
    <w:tblPr>
      <w:tblStyleRowBandSize w:val="1"/>
      <w:tblStyleColBandSize w:val="1"/>
      <w:tblInd w:w="0" w:type="dxa"/>
      <w:tblBorders>
        <w:top w:val="single" w:sz="8" w:space="0" w:color="7D3C4A" w:themeColor="accent6"/>
        <w:bottom w:val="single" w:sz="8" w:space="0" w:color="7D3C4A"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7D3C4A" w:themeColor="accent6"/>
          <w:left w:val="nil"/>
          <w:bottom w:val="single" w:sz="8" w:space="0" w:color="7D3C4A" w:themeColor="accent6"/>
          <w:right w:val="nil"/>
          <w:insideH w:val="nil"/>
          <w:insideV w:val="nil"/>
        </w:tcBorders>
      </w:tcPr>
    </w:tblStylePr>
    <w:tblStylePr w:type="lastRow">
      <w:pPr>
        <w:spacing w:before="0" w:after="0" w:line="240" w:lineRule="auto"/>
      </w:pPr>
      <w:rPr>
        <w:b/>
        <w:bCs/>
      </w:rPr>
      <w:tblPr/>
      <w:tcPr>
        <w:tcBorders>
          <w:top w:val="single" w:sz="8" w:space="0" w:color="7D3C4A" w:themeColor="accent6"/>
          <w:left w:val="nil"/>
          <w:bottom w:val="single" w:sz="8" w:space="0" w:color="7D3C4A"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C8CE" w:themeFill="accent6" w:themeFillTint="3F"/>
      </w:tcPr>
    </w:tblStylePr>
    <w:tblStylePr w:type="band1Horz">
      <w:tblPr/>
      <w:tcPr>
        <w:tcBorders>
          <w:left w:val="nil"/>
          <w:right w:val="nil"/>
          <w:insideH w:val="nil"/>
          <w:insideV w:val="nil"/>
        </w:tcBorders>
        <w:shd w:val="clear" w:color="auto" w:fill="E5C8CE" w:themeFill="accent6" w:themeFillTint="3F"/>
      </w:tcPr>
    </w:tblStylePr>
  </w:style>
</w:styles>
</file>

<file path=word/webSettings.xml><?xml version="1.0" encoding="utf-8"?>
<w:webSettings xmlns:r="http://schemas.openxmlformats.org/officeDocument/2006/relationships" xmlns:w="http://schemas.openxmlformats.org/wordprocessingml/2006/main">
  <w:divs>
    <w:div w:id="690379791">
      <w:bodyDiv w:val="1"/>
      <w:marLeft w:val="0"/>
      <w:marRight w:val="0"/>
      <w:marTop w:val="0"/>
      <w:marBottom w:val="0"/>
      <w:divBdr>
        <w:top w:val="none" w:sz="0" w:space="0" w:color="auto"/>
        <w:left w:val="none" w:sz="0" w:space="0" w:color="auto"/>
        <w:bottom w:val="none" w:sz="0" w:space="0" w:color="auto"/>
        <w:right w:val="none" w:sz="0" w:space="0" w:color="auto"/>
      </w:divBdr>
    </w:div>
    <w:div w:id="6935827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diagramData" Target="diagrams/data1.xml"/><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image" Target="media/image15.jpeg"/><Relationship Id="rId39" Type="http://schemas.openxmlformats.org/officeDocument/2006/relationships/image" Target="media/image3.gif"/><Relationship Id="rId3" Type="http://schemas.openxmlformats.org/officeDocument/2006/relationships/styles" Target="styles.xml"/><Relationship Id="rId21" Type="http://schemas.openxmlformats.org/officeDocument/2006/relationships/image" Target="media/image12.wmf"/><Relationship Id="rId34" Type="http://schemas.openxmlformats.org/officeDocument/2006/relationships/image" Target="media/image23.png"/><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oleObject" Target="embeddings/oleObject3.bin"/><Relationship Id="rId33" Type="http://schemas.openxmlformats.org/officeDocument/2006/relationships/image" Target="media/image22.png"/><Relationship Id="rId38" Type="http://schemas.openxmlformats.org/officeDocument/2006/relationships/image" Target="media/image3.gi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1.emf"/><Relationship Id="rId29" Type="http://schemas.openxmlformats.org/officeDocument/2006/relationships/image" Target="media/image18.png"/><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diagramColors" Target="diagrams/colors1.xml"/><Relationship Id="rId24" Type="http://schemas.openxmlformats.org/officeDocument/2006/relationships/image" Target="media/image14.wmf"/><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7.gi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emf"/><Relationship Id="rId28" Type="http://schemas.openxmlformats.org/officeDocument/2006/relationships/image" Target="media/image17.png"/><Relationship Id="rId36" Type="http://schemas.openxmlformats.org/officeDocument/2006/relationships/image" Target="media/image25.jpeg"/><Relationship Id="rId10" Type="http://schemas.openxmlformats.org/officeDocument/2006/relationships/diagramQuickStyle" Target="diagrams/quickStyle1.xml"/><Relationship Id="rId19" Type="http://schemas.openxmlformats.org/officeDocument/2006/relationships/image" Target="media/image10.png"/><Relationship Id="rId31" Type="http://schemas.openxmlformats.org/officeDocument/2006/relationships/image" Target="media/image20.png"/><Relationship Id="rId44" Type="http://schemas.openxmlformats.org/officeDocument/2006/relationships/image" Target="media/image3.gif"/><Relationship Id="rId4" Type="http://schemas.openxmlformats.org/officeDocument/2006/relationships/settings" Target="settings.xml"/><Relationship Id="rId9" Type="http://schemas.openxmlformats.org/officeDocument/2006/relationships/diagramLayout" Target="diagrams/layout1.xml"/><Relationship Id="rId14" Type="http://schemas.openxmlformats.org/officeDocument/2006/relationships/image" Target="media/image6.png"/><Relationship Id="rId22" Type="http://schemas.openxmlformats.org/officeDocument/2006/relationships/oleObject" Target="embeddings/oleObject2.bin"/><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gif"/></Relationships>
</file>

<file path=word/_rels/numbering.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gif"/><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1C72415-A39A-45F0-AF30-E597F8B20A36}" type="doc">
      <dgm:prSet loTypeId="urn:microsoft.com/office/officeart/2005/8/layout/equation2" loCatId="process" qsTypeId="urn:microsoft.com/office/officeart/2005/8/quickstyle/3d1" qsCatId="3D" csTypeId="urn:microsoft.com/office/officeart/2005/8/colors/accent2_1" csCatId="accent2" phldr="1"/>
      <dgm:spPr/>
    </dgm:pt>
    <dgm:pt modelId="{E94A3681-C798-4DC3-90BF-149A3DE649E0}">
      <dgm:prSet phldrT="[Text]"/>
      <dgm:spPr/>
      <dgm:t>
        <a:bodyPr/>
        <a:lstStyle/>
        <a:p>
          <a:pPr algn="ctr" rtl="1"/>
          <a:r>
            <a:rPr lang="en-US"/>
            <a:t>Hardware</a:t>
          </a:r>
          <a:endParaRPr lang="ar-SA"/>
        </a:p>
      </dgm:t>
    </dgm:pt>
    <dgm:pt modelId="{A0D6E692-FC69-4FA8-9310-458BC167B493}" type="parTrans" cxnId="{5520F64A-4F14-499E-B1BB-4F4237800AE0}">
      <dgm:prSet/>
      <dgm:spPr/>
      <dgm:t>
        <a:bodyPr/>
        <a:lstStyle/>
        <a:p>
          <a:pPr algn="ctr" rtl="1"/>
          <a:endParaRPr lang="ar-SA"/>
        </a:p>
      </dgm:t>
    </dgm:pt>
    <dgm:pt modelId="{A273AF8F-68F9-4962-AD07-A261A2B147A6}" type="sibTrans" cxnId="{5520F64A-4F14-499E-B1BB-4F4237800AE0}">
      <dgm:prSet/>
      <dgm:spPr/>
      <dgm:t>
        <a:bodyPr/>
        <a:lstStyle/>
        <a:p>
          <a:pPr algn="ctr" rtl="1"/>
          <a:endParaRPr lang="ar-SA"/>
        </a:p>
      </dgm:t>
    </dgm:pt>
    <dgm:pt modelId="{91BB1DD6-CE47-457E-ACE1-9A007E219770}">
      <dgm:prSet phldrT="[Text]"/>
      <dgm:spPr/>
      <dgm:t>
        <a:bodyPr/>
        <a:lstStyle/>
        <a:p>
          <a:pPr algn="ctr" rtl="1"/>
          <a:r>
            <a:rPr lang="en-US"/>
            <a:t>Software</a:t>
          </a:r>
          <a:endParaRPr lang="ar-SA"/>
        </a:p>
      </dgm:t>
    </dgm:pt>
    <dgm:pt modelId="{0B59239F-F6BE-4DBB-B400-75B6AFA92D35}" type="parTrans" cxnId="{7CE42356-E23E-4151-B223-F4260CA47D89}">
      <dgm:prSet/>
      <dgm:spPr/>
      <dgm:t>
        <a:bodyPr/>
        <a:lstStyle/>
        <a:p>
          <a:pPr algn="ctr" rtl="1"/>
          <a:endParaRPr lang="ar-SA"/>
        </a:p>
      </dgm:t>
    </dgm:pt>
    <dgm:pt modelId="{0E1B1A85-7E57-4FA6-87A3-4F876B0EAD92}" type="sibTrans" cxnId="{7CE42356-E23E-4151-B223-F4260CA47D89}">
      <dgm:prSet/>
      <dgm:spPr/>
      <dgm:t>
        <a:bodyPr/>
        <a:lstStyle/>
        <a:p>
          <a:pPr algn="ctr" rtl="1"/>
          <a:endParaRPr lang="ar-SA"/>
        </a:p>
      </dgm:t>
    </dgm:pt>
    <dgm:pt modelId="{37174459-4E94-4A28-9B98-083047769993}">
      <dgm:prSet phldrT="[Text]"/>
      <dgm:spPr>
        <a:solidFill>
          <a:schemeClr val="accent6">
            <a:lumMod val="40000"/>
            <a:lumOff val="60000"/>
          </a:schemeClr>
        </a:solidFill>
      </dgm:spPr>
      <dgm:t>
        <a:bodyPr/>
        <a:lstStyle/>
        <a:p>
          <a:pPr algn="ctr" rtl="1"/>
          <a:r>
            <a:rPr lang="en-US"/>
            <a:t>Design</a:t>
          </a:r>
          <a:endParaRPr lang="ar-SA"/>
        </a:p>
      </dgm:t>
    </dgm:pt>
    <dgm:pt modelId="{ACF67219-07CF-4485-A00C-E7F9A14395D2}" type="parTrans" cxnId="{88B44E73-6221-43A8-A70A-AE8203A1AEFC}">
      <dgm:prSet/>
      <dgm:spPr/>
      <dgm:t>
        <a:bodyPr/>
        <a:lstStyle/>
        <a:p>
          <a:pPr algn="ctr" rtl="1"/>
          <a:endParaRPr lang="ar-SA"/>
        </a:p>
      </dgm:t>
    </dgm:pt>
    <dgm:pt modelId="{A3D404AA-46DA-467A-9FAA-E4E5383C7B39}" type="sibTrans" cxnId="{88B44E73-6221-43A8-A70A-AE8203A1AEFC}">
      <dgm:prSet/>
      <dgm:spPr/>
      <dgm:t>
        <a:bodyPr/>
        <a:lstStyle/>
        <a:p>
          <a:pPr algn="ctr" rtl="1"/>
          <a:endParaRPr lang="ar-SA"/>
        </a:p>
      </dgm:t>
    </dgm:pt>
    <dgm:pt modelId="{93522592-ECC3-4C78-98F6-840BC77171BE}" type="pres">
      <dgm:prSet presAssocID="{21C72415-A39A-45F0-AF30-E597F8B20A36}" presName="Name0" presStyleCnt="0">
        <dgm:presLayoutVars>
          <dgm:dir/>
          <dgm:resizeHandles val="exact"/>
        </dgm:presLayoutVars>
      </dgm:prSet>
      <dgm:spPr/>
    </dgm:pt>
    <dgm:pt modelId="{0AA1732D-21EF-4B19-BFD8-1A0539392982}" type="pres">
      <dgm:prSet presAssocID="{21C72415-A39A-45F0-AF30-E597F8B20A36}" presName="vNodes" presStyleCnt="0"/>
      <dgm:spPr/>
    </dgm:pt>
    <dgm:pt modelId="{4A990D6B-9640-4898-B8B8-90CBE46DB05B}" type="pres">
      <dgm:prSet presAssocID="{E94A3681-C798-4DC3-90BF-149A3DE649E0}" presName="node" presStyleLbl="node1" presStyleIdx="0" presStyleCnt="3" custScaleY="110782">
        <dgm:presLayoutVars>
          <dgm:bulletEnabled val="1"/>
        </dgm:presLayoutVars>
      </dgm:prSet>
      <dgm:spPr/>
      <dgm:t>
        <a:bodyPr/>
        <a:lstStyle/>
        <a:p>
          <a:pPr rtl="1"/>
          <a:endParaRPr lang="ar-SA"/>
        </a:p>
      </dgm:t>
    </dgm:pt>
    <dgm:pt modelId="{8DC2A9EC-B264-4A1F-B060-B602703684C2}" type="pres">
      <dgm:prSet presAssocID="{A273AF8F-68F9-4962-AD07-A261A2B147A6}" presName="spacerT" presStyleCnt="0"/>
      <dgm:spPr/>
    </dgm:pt>
    <dgm:pt modelId="{02810C9B-3464-4618-AC26-2653E660D096}" type="pres">
      <dgm:prSet presAssocID="{A273AF8F-68F9-4962-AD07-A261A2B147A6}" presName="sibTrans" presStyleLbl="sibTrans2D1" presStyleIdx="0" presStyleCnt="2"/>
      <dgm:spPr/>
      <dgm:t>
        <a:bodyPr/>
        <a:lstStyle/>
        <a:p>
          <a:pPr rtl="1"/>
          <a:endParaRPr lang="ar-SA"/>
        </a:p>
      </dgm:t>
    </dgm:pt>
    <dgm:pt modelId="{30F89374-539C-4CEB-8331-034E6F9E35D7}" type="pres">
      <dgm:prSet presAssocID="{A273AF8F-68F9-4962-AD07-A261A2B147A6}" presName="spacerB" presStyleCnt="0"/>
      <dgm:spPr/>
    </dgm:pt>
    <dgm:pt modelId="{9B2B5D7A-C7DD-41BB-BD41-B5F2F748713E}" type="pres">
      <dgm:prSet presAssocID="{91BB1DD6-CE47-457E-ACE1-9A007E219770}" presName="node" presStyleLbl="node1" presStyleIdx="1" presStyleCnt="3" custScaleY="114166">
        <dgm:presLayoutVars>
          <dgm:bulletEnabled val="1"/>
        </dgm:presLayoutVars>
      </dgm:prSet>
      <dgm:spPr/>
      <dgm:t>
        <a:bodyPr/>
        <a:lstStyle/>
        <a:p>
          <a:pPr rtl="1"/>
          <a:endParaRPr lang="ar-SA"/>
        </a:p>
      </dgm:t>
    </dgm:pt>
    <dgm:pt modelId="{2C239324-B265-432D-B6DB-F463B15ECACA}" type="pres">
      <dgm:prSet presAssocID="{21C72415-A39A-45F0-AF30-E597F8B20A36}" presName="sibTransLast" presStyleLbl="sibTrans2D1" presStyleIdx="1" presStyleCnt="2"/>
      <dgm:spPr/>
      <dgm:t>
        <a:bodyPr/>
        <a:lstStyle/>
        <a:p>
          <a:pPr rtl="1"/>
          <a:endParaRPr lang="ar-SA"/>
        </a:p>
      </dgm:t>
    </dgm:pt>
    <dgm:pt modelId="{4CA25AFE-DD27-476C-BF27-DEDAA31C8F54}" type="pres">
      <dgm:prSet presAssocID="{21C72415-A39A-45F0-AF30-E597F8B20A36}" presName="connectorText" presStyleLbl="sibTrans2D1" presStyleIdx="1" presStyleCnt="2"/>
      <dgm:spPr/>
      <dgm:t>
        <a:bodyPr/>
        <a:lstStyle/>
        <a:p>
          <a:pPr rtl="1"/>
          <a:endParaRPr lang="ar-SA"/>
        </a:p>
      </dgm:t>
    </dgm:pt>
    <dgm:pt modelId="{BBC2A176-DEF6-4409-9F48-BD8E9E0CDD84}" type="pres">
      <dgm:prSet presAssocID="{21C72415-A39A-45F0-AF30-E597F8B20A36}" presName="lastNode" presStyleLbl="node1" presStyleIdx="2" presStyleCnt="3" custScaleY="112440" custLinFactNeighborX="-10196" custLinFactNeighborY="-3058">
        <dgm:presLayoutVars>
          <dgm:bulletEnabled val="1"/>
        </dgm:presLayoutVars>
      </dgm:prSet>
      <dgm:spPr/>
      <dgm:t>
        <a:bodyPr/>
        <a:lstStyle/>
        <a:p>
          <a:pPr rtl="1"/>
          <a:endParaRPr lang="ar-SA"/>
        </a:p>
      </dgm:t>
    </dgm:pt>
  </dgm:ptLst>
  <dgm:cxnLst>
    <dgm:cxn modelId="{225D7C3B-C1F2-42D3-A060-B9F6C6E8D0E8}" type="presOf" srcId="{E94A3681-C798-4DC3-90BF-149A3DE649E0}" destId="{4A990D6B-9640-4898-B8B8-90CBE46DB05B}" srcOrd="0" destOrd="0" presId="urn:microsoft.com/office/officeart/2005/8/layout/equation2"/>
    <dgm:cxn modelId="{5D24F164-310F-46EC-B1F8-8882AD66B511}" type="presOf" srcId="{37174459-4E94-4A28-9B98-083047769993}" destId="{BBC2A176-DEF6-4409-9F48-BD8E9E0CDD84}" srcOrd="0" destOrd="0" presId="urn:microsoft.com/office/officeart/2005/8/layout/equation2"/>
    <dgm:cxn modelId="{91CE46FF-E2F8-4F52-810F-8BDF331975B6}" type="presOf" srcId="{A273AF8F-68F9-4962-AD07-A261A2B147A6}" destId="{02810C9B-3464-4618-AC26-2653E660D096}" srcOrd="0" destOrd="0" presId="urn:microsoft.com/office/officeart/2005/8/layout/equation2"/>
    <dgm:cxn modelId="{7CE42356-E23E-4151-B223-F4260CA47D89}" srcId="{21C72415-A39A-45F0-AF30-E597F8B20A36}" destId="{91BB1DD6-CE47-457E-ACE1-9A007E219770}" srcOrd="1" destOrd="0" parTransId="{0B59239F-F6BE-4DBB-B400-75B6AFA92D35}" sibTransId="{0E1B1A85-7E57-4FA6-87A3-4F876B0EAD92}"/>
    <dgm:cxn modelId="{B6DA14C4-19A5-4D98-A0E5-29DF6C5F9316}" type="presOf" srcId="{21C72415-A39A-45F0-AF30-E597F8B20A36}" destId="{93522592-ECC3-4C78-98F6-840BC77171BE}" srcOrd="0" destOrd="0" presId="urn:microsoft.com/office/officeart/2005/8/layout/equation2"/>
    <dgm:cxn modelId="{50A81192-55CC-4A95-B3F9-E35CB22133E0}" type="presOf" srcId="{91BB1DD6-CE47-457E-ACE1-9A007E219770}" destId="{9B2B5D7A-C7DD-41BB-BD41-B5F2F748713E}" srcOrd="0" destOrd="0" presId="urn:microsoft.com/office/officeart/2005/8/layout/equation2"/>
    <dgm:cxn modelId="{88B44E73-6221-43A8-A70A-AE8203A1AEFC}" srcId="{21C72415-A39A-45F0-AF30-E597F8B20A36}" destId="{37174459-4E94-4A28-9B98-083047769993}" srcOrd="2" destOrd="0" parTransId="{ACF67219-07CF-4485-A00C-E7F9A14395D2}" sibTransId="{A3D404AA-46DA-467A-9FAA-E4E5383C7B39}"/>
    <dgm:cxn modelId="{5520F64A-4F14-499E-B1BB-4F4237800AE0}" srcId="{21C72415-A39A-45F0-AF30-E597F8B20A36}" destId="{E94A3681-C798-4DC3-90BF-149A3DE649E0}" srcOrd="0" destOrd="0" parTransId="{A0D6E692-FC69-4FA8-9310-458BC167B493}" sibTransId="{A273AF8F-68F9-4962-AD07-A261A2B147A6}"/>
    <dgm:cxn modelId="{06FA985C-84C7-41EA-84BB-0986281E5F59}" type="presOf" srcId="{0E1B1A85-7E57-4FA6-87A3-4F876B0EAD92}" destId="{2C239324-B265-432D-B6DB-F463B15ECACA}" srcOrd="0" destOrd="0" presId="urn:microsoft.com/office/officeart/2005/8/layout/equation2"/>
    <dgm:cxn modelId="{7CE34B27-1FC9-4949-B7B7-0E6597E69914}" type="presOf" srcId="{0E1B1A85-7E57-4FA6-87A3-4F876B0EAD92}" destId="{4CA25AFE-DD27-476C-BF27-DEDAA31C8F54}" srcOrd="1" destOrd="0" presId="urn:microsoft.com/office/officeart/2005/8/layout/equation2"/>
    <dgm:cxn modelId="{1DE8E66B-D82C-46E3-82E4-F64A636D728D}" type="presParOf" srcId="{93522592-ECC3-4C78-98F6-840BC77171BE}" destId="{0AA1732D-21EF-4B19-BFD8-1A0539392982}" srcOrd="0" destOrd="0" presId="urn:microsoft.com/office/officeart/2005/8/layout/equation2"/>
    <dgm:cxn modelId="{254D0BE4-2892-4ED2-9020-0C80812EB222}" type="presParOf" srcId="{0AA1732D-21EF-4B19-BFD8-1A0539392982}" destId="{4A990D6B-9640-4898-B8B8-90CBE46DB05B}" srcOrd="0" destOrd="0" presId="urn:microsoft.com/office/officeart/2005/8/layout/equation2"/>
    <dgm:cxn modelId="{09BB4696-4FAA-42B1-8115-7F5A1DC5DD4C}" type="presParOf" srcId="{0AA1732D-21EF-4B19-BFD8-1A0539392982}" destId="{8DC2A9EC-B264-4A1F-B060-B602703684C2}" srcOrd="1" destOrd="0" presId="urn:microsoft.com/office/officeart/2005/8/layout/equation2"/>
    <dgm:cxn modelId="{D121E649-2FCD-443D-B27F-B0A1621B5368}" type="presParOf" srcId="{0AA1732D-21EF-4B19-BFD8-1A0539392982}" destId="{02810C9B-3464-4618-AC26-2653E660D096}" srcOrd="2" destOrd="0" presId="urn:microsoft.com/office/officeart/2005/8/layout/equation2"/>
    <dgm:cxn modelId="{3BEE301A-A4E1-439E-A073-C94F1B98AE06}" type="presParOf" srcId="{0AA1732D-21EF-4B19-BFD8-1A0539392982}" destId="{30F89374-539C-4CEB-8331-034E6F9E35D7}" srcOrd="3" destOrd="0" presId="urn:microsoft.com/office/officeart/2005/8/layout/equation2"/>
    <dgm:cxn modelId="{B19C0104-1425-4445-8FC3-1F3A4BD6F19A}" type="presParOf" srcId="{0AA1732D-21EF-4B19-BFD8-1A0539392982}" destId="{9B2B5D7A-C7DD-41BB-BD41-B5F2F748713E}" srcOrd="4" destOrd="0" presId="urn:microsoft.com/office/officeart/2005/8/layout/equation2"/>
    <dgm:cxn modelId="{924D8A6D-0D6D-470D-947E-87135D14E4F4}" type="presParOf" srcId="{93522592-ECC3-4C78-98F6-840BC77171BE}" destId="{2C239324-B265-432D-B6DB-F463B15ECACA}" srcOrd="1" destOrd="0" presId="urn:microsoft.com/office/officeart/2005/8/layout/equation2"/>
    <dgm:cxn modelId="{BEABE47A-C1CC-4497-8F19-542544D53317}" type="presParOf" srcId="{2C239324-B265-432D-B6DB-F463B15ECACA}" destId="{4CA25AFE-DD27-476C-BF27-DEDAA31C8F54}" srcOrd="0" destOrd="0" presId="urn:microsoft.com/office/officeart/2005/8/layout/equation2"/>
    <dgm:cxn modelId="{D51B6FA0-7582-4AC3-82AA-B7049D040CEC}" type="presParOf" srcId="{93522592-ECC3-4C78-98F6-840BC77171BE}" destId="{BBC2A176-DEF6-4409-9F48-BD8E9E0CDD84}" srcOrd="2" destOrd="0" presId="urn:microsoft.com/office/officeart/2005/8/layout/equation2"/>
  </dgm:cxnLst>
  <dgm:bg/>
  <dgm:whole/>
</dgm:dataModel>
</file>

<file path=word/diagrams/layout1.xml><?xml version="1.0" encoding="utf-8"?>
<dgm:layoutDef xmlns:dgm="http://schemas.openxmlformats.org/drawingml/2006/diagram" xmlns:a="http://schemas.openxmlformats.org/drawingml/2006/main" uniqueId="urn:microsoft.com/office/officeart/2005/8/layout/equation2">
  <dgm:title val=""/>
  <dgm:desc val=""/>
  <dgm:catLst>
    <dgm:cat type="relationship" pri="18000"/>
    <dgm:cat type="process" pri="2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linDir" val="fromL"/>
          <dgm:param type="fallback" val="2D"/>
        </dgm:alg>
      </dgm:if>
      <dgm:else name="Name3">
        <dgm:alg type="lin">
          <dgm:param type="linDir" val="fromR"/>
          <dgm:param type="fallback" val="2D"/>
        </dgm:alg>
      </dgm:else>
    </dgm:choose>
    <dgm:shape xmlns:r="http://schemas.openxmlformats.org/officeDocument/2006/relationships" r:blip="">
      <dgm:adjLst/>
    </dgm:shape>
    <dgm:presOf/>
    <dgm:choose name="Name4">
      <dgm:if name="Name5" axis="ch" ptType="node" func="cnt" op="gte" val="3">
        <dgm:constrLst>
          <dgm:constr type="h" for="des" forName="node" refType="w" fact="0.5"/>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ch" forName="lastNode" op="equ" val="65"/>
          <dgm:constr type="primFontSz" for="des" forName="node" op="equ" val="65"/>
          <dgm:constr type="primFontSz" for="des" forName="sibTrans" val="55"/>
          <dgm:constr type="primFontSz" for="des" forName="sibTrans" refType="primFontSz" refFor="des" refForName="node" op="lte" fact="0.8"/>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if>
      <dgm:else name="Name6">
        <dgm:constrLst>
          <dgm:constr type="h" for="des" forName="node" refType="w"/>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des" forName="node" val="65"/>
          <dgm:constr type="primFontSz" for="ch" forName="lastNode" refType="primFontSz" refFor="des" refForName="node" op="equ"/>
          <dgm:constr type="primFontSz" for="des" forName="sibTrans" val="55"/>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else>
    </dgm:choose>
    <dgm:ruleLst/>
    <dgm:choose name="Name7">
      <dgm:if name="Name8" axis="ch" ptType="node" func="cnt" op="gte" val="1">
        <dgm:layoutNode name="vNodes">
          <dgm:alg type="lin">
            <dgm:param type="linDir" val="fromT"/>
            <dgm:param type="fallback" val="2D"/>
          </dgm:alg>
          <dgm:shape xmlns:r="http://schemas.openxmlformats.org/officeDocument/2006/relationships" r:blip="">
            <dgm:adjLst/>
          </dgm:shape>
          <dgm:presOf/>
          <dgm:constrLst/>
          <dgm:ruleLst/>
          <dgm:forEach name="Name9" axis="ch" ptType="node">
            <dgm:choose name="Name10">
              <dgm:if name="Name11" axis="self" func="revPos" op="neq" val="1">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choose name="Name12">
                  <dgm:if name="Name13" axis="self" ptType="node" func="revPos" op="gt" val="2">
                    <dgm:forEach name="sibTransForEach" axis="followSib" ptType="sibTrans" cnt="1">
                      <dgm:layoutNode name="spacerT">
                        <dgm:alg type="sp"/>
                        <dgm:shape xmlns:r="http://schemas.openxmlformats.org/officeDocument/2006/relationships" r:blip="">
                          <dgm:adjLst/>
                        </dgm:shape>
                        <dgm:presOf axis="self"/>
                        <dgm:constrLst/>
                        <dgm:ruleLst/>
                      </dgm:layoutNode>
                      <dgm:layoutNode name="sibTrans">
                        <dgm:alg type="tx"/>
                        <dgm:shape xmlns:r="http://schemas.openxmlformats.org/officeDocument/2006/relationships" type="mathPlus" r:blip="">
                          <dgm:adjLst/>
                        </dgm:shape>
                        <dgm:presOf axis="self"/>
                        <dgm:constrLst>
                          <dgm:constr type="h" refType="w"/>
                          <dgm:constr type="lMarg"/>
                          <dgm:constr type="rMarg"/>
                          <dgm:constr type="tMarg"/>
                          <dgm:constr type="bMarg"/>
                        </dgm:constrLst>
                        <dgm:ruleLst>
                          <dgm:rule type="primFontSz" val="5" fact="NaN" max="NaN"/>
                        </dgm:ruleLst>
                      </dgm:layoutNode>
                      <dgm:layoutNode name="spacerB">
                        <dgm:alg type="sp"/>
                        <dgm:shape xmlns:r="http://schemas.openxmlformats.org/officeDocument/2006/relationships" r:blip="">
                          <dgm:adjLst/>
                        </dgm:shape>
                        <dgm:presOf axis="self"/>
                        <dgm:constrLst/>
                        <dgm:ruleLst/>
                      </dgm:layoutNode>
                    </dgm:forEach>
                  </dgm:if>
                  <dgm:else name="Name14"/>
                </dgm:choose>
              </dgm:if>
              <dgm:else name="Name15"/>
            </dgm:choose>
          </dgm:forEach>
        </dgm:layoutNode>
        <dgm:choose name="Name16">
          <dgm:if name="Name17" axis="ch" ptType="node" func="cnt" op="gt" val="1">
            <dgm:layoutNode name="sibTransLast">
              <dgm:alg type="conn">
                <dgm:param type="begPts" val="auto"/>
                <dgm:param type="endPts" val="auto"/>
                <dgm:param type="srcNode" val="vNodes"/>
                <dgm:param type="dstNode" val="lastNode"/>
              </dgm:alg>
              <dgm:shape xmlns:r="http://schemas.openxmlformats.org/officeDocument/2006/relationships" type="conn" r:blip="">
                <dgm:adjLst/>
              </dgm:shape>
              <dgm:presOf axis="ch" ptType="sibTrans" st="-1" cnt="1"/>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ch desOrSelf" ptType="sibTrans sibTrans" st="-1 1" cnt="1 0"/>
                <dgm:constrLst>
                  <dgm:constr type="lMarg"/>
                  <dgm:constr type="rMarg"/>
                  <dgm:constr type="tMarg"/>
                  <dgm:constr type="bMarg"/>
                </dgm:constrLst>
                <dgm:ruleLst>
                  <dgm:rule type="primFontSz" val="5" fact="NaN" max="NaN"/>
                </dgm:ruleLst>
              </dgm:layoutNode>
            </dgm:layoutNode>
          </dgm:if>
          <dgm:else name="Name18"/>
        </dgm:choose>
        <dgm:layoutNode name="lastNode">
          <dgm:varLst>
            <dgm:bulletEnabled val="1"/>
          </dgm:varLst>
          <dgm:alg type="tx">
            <dgm:param type="txAnchorVertCh" val="mid"/>
          </dgm:alg>
          <dgm:shape xmlns:r="http://schemas.openxmlformats.org/officeDocument/2006/relationships" type="ellipse" r:blip="">
            <dgm:adjLst/>
          </dgm:shape>
          <dgm:presOf axis="ch desOrSelf" ptType="node node" st="-1 1" cnt="1 0"/>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else name="Name19"/>
    </dgm:choose>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10AD1C-3BF6-423A-AF00-478CA98BC3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49</TotalTime>
  <Pages>43</Pages>
  <Words>5041</Words>
  <Characters>28739</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337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udent</dc:creator>
  <cp:keywords/>
  <dc:description/>
  <cp:lastModifiedBy>THE-PRINCE</cp:lastModifiedBy>
  <cp:revision>117</cp:revision>
  <cp:lastPrinted>2009-05-17T14:44:00Z</cp:lastPrinted>
  <dcterms:created xsi:type="dcterms:W3CDTF">2009-05-06T06:16:00Z</dcterms:created>
  <dcterms:modified xsi:type="dcterms:W3CDTF">2009-05-20T19:56:00Z</dcterms:modified>
</cp:coreProperties>
</file>